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71A13" w:rsidRPr="00E11D1E" w:rsidRDefault="00C818F4">
      <w:pPr>
        <w:ind w:firstLine="284"/>
        <w:jc w:val="center"/>
        <w:rPr>
          <w:color w:val="000000"/>
        </w:rPr>
      </w:pPr>
      <w:r>
        <w:rPr>
          <w:color w:val="000000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42.75pt">
            <v:imagedata r:id="rId4" o:title=""/>
          </v:shape>
        </w:pict>
      </w:r>
    </w:p>
    <w:p w:rsidR="00A71A13" w:rsidRPr="00E11D1E" w:rsidRDefault="00A71A13">
      <w:pPr>
        <w:ind w:firstLine="284"/>
        <w:jc w:val="center"/>
        <w:rPr>
          <w:color w:val="000000"/>
        </w:rPr>
      </w:pPr>
    </w:p>
    <w:p w:rsidR="00A71A13" w:rsidRPr="00E11D1E" w:rsidRDefault="00A71A13">
      <w:pPr>
        <w:shd w:val="clear" w:color="auto" w:fill="FFFFFF"/>
        <w:ind w:firstLine="284"/>
        <w:jc w:val="center"/>
        <w:rPr>
          <w:bCs/>
          <w:color w:val="000000"/>
        </w:rPr>
      </w:pPr>
      <w:r w:rsidRPr="00E11D1E">
        <w:rPr>
          <w:bCs/>
          <w:color w:val="000000"/>
        </w:rPr>
        <w:t>РОССИЙСКОЕ ОТКРЫТОЕ АКЦИОНЕРНОЕ ОБЩЕСТВО ЭНЕРГЕТИКИ</w:t>
      </w:r>
    </w:p>
    <w:p w:rsidR="00A71A13" w:rsidRPr="00E11D1E" w:rsidRDefault="00A71A13">
      <w:pPr>
        <w:shd w:val="clear" w:color="auto" w:fill="FFFFFF"/>
        <w:ind w:firstLine="284"/>
        <w:jc w:val="center"/>
        <w:rPr>
          <w:bCs/>
          <w:color w:val="000000"/>
        </w:rPr>
      </w:pPr>
      <w:r w:rsidRPr="00E11D1E">
        <w:rPr>
          <w:bCs/>
          <w:color w:val="000000"/>
        </w:rPr>
        <w:t>И ЭЛЕКТРИФИКАЦИИ "ЕЭС РОССИИ"</w:t>
      </w:r>
    </w:p>
    <w:p w:rsidR="00A71A13" w:rsidRPr="00E11D1E" w:rsidRDefault="00A71A13">
      <w:pPr>
        <w:shd w:val="clear" w:color="auto" w:fill="FFFFFF"/>
        <w:ind w:firstLine="284"/>
        <w:jc w:val="both"/>
        <w:rPr>
          <w:color w:val="000000"/>
        </w:rPr>
      </w:pPr>
    </w:p>
    <w:p w:rsidR="00A71A13" w:rsidRPr="00E11D1E" w:rsidRDefault="00A71A13">
      <w:pPr>
        <w:shd w:val="clear" w:color="auto" w:fill="FFFFFF"/>
        <w:ind w:firstLine="284"/>
        <w:jc w:val="both"/>
        <w:rPr>
          <w:color w:val="000000"/>
        </w:rPr>
      </w:pPr>
      <w:r w:rsidRPr="00E11D1E">
        <w:rPr>
          <w:color w:val="000000"/>
        </w:rPr>
        <w:t>02.02.2007                                                                                                                          № ЯУ-238</w:t>
      </w:r>
    </w:p>
    <w:p w:rsidR="00A71A13" w:rsidRPr="00E11D1E" w:rsidRDefault="00A71A13">
      <w:pPr>
        <w:shd w:val="clear" w:color="auto" w:fill="FFFFFF"/>
        <w:ind w:firstLine="284"/>
        <w:jc w:val="both"/>
        <w:rPr>
          <w:color w:val="000000"/>
        </w:rPr>
      </w:pPr>
    </w:p>
    <w:p w:rsidR="00A71A13" w:rsidRPr="00E11D1E" w:rsidRDefault="00A71A13">
      <w:pPr>
        <w:shd w:val="clear" w:color="auto" w:fill="FFFFFF"/>
        <w:ind w:firstLine="284"/>
        <w:jc w:val="both"/>
        <w:rPr>
          <w:color w:val="000000"/>
        </w:rPr>
      </w:pPr>
      <w:r w:rsidRPr="00E11D1E">
        <w:rPr>
          <w:color w:val="000000"/>
        </w:rPr>
        <w:t>Об индексации уровня договорных цен на работы по ремонту энергооборудования</w:t>
      </w:r>
    </w:p>
    <w:p w:rsidR="00A71A13" w:rsidRPr="00E11D1E" w:rsidRDefault="00A71A13">
      <w:pPr>
        <w:shd w:val="clear" w:color="auto" w:fill="FFFFFF"/>
        <w:ind w:firstLine="284"/>
        <w:jc w:val="both"/>
        <w:rPr>
          <w:color w:val="000000"/>
        </w:rPr>
      </w:pPr>
    </w:p>
    <w:p w:rsidR="00A71A13" w:rsidRPr="00E11D1E" w:rsidRDefault="00A71A13">
      <w:pPr>
        <w:shd w:val="clear" w:color="auto" w:fill="FFFFFF"/>
        <w:ind w:firstLine="284"/>
        <w:jc w:val="both"/>
        <w:rPr>
          <w:color w:val="000000"/>
        </w:rPr>
      </w:pPr>
      <w:r w:rsidRPr="00E11D1E">
        <w:rPr>
          <w:color w:val="000000"/>
        </w:rPr>
        <w:t>Установить с 01 января 2007 года предельный индекс - 1,3 к базовым ценам на работы по ремонту энергооборудования, указанным в руководящем документе «Базовые цены на работы по ремонту энергетического оборудования, адекватные условиям функционирования конкурентного рынка услуг по ремонту и техперевооружению» («ОАО ЦКБ Энергоремонт», Москва, 2003 г.).</w:t>
      </w:r>
    </w:p>
    <w:p w:rsidR="00A71A13" w:rsidRPr="00E11D1E" w:rsidRDefault="00A71A13">
      <w:pPr>
        <w:shd w:val="clear" w:color="auto" w:fill="FFFFFF"/>
        <w:ind w:firstLine="284"/>
        <w:jc w:val="both"/>
        <w:rPr>
          <w:color w:val="000000"/>
        </w:rPr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415"/>
        <w:gridCol w:w="1559"/>
        <w:gridCol w:w="1397"/>
      </w:tblGrid>
      <w:tr w:rsidR="00A71A13" w:rsidRPr="00E11D1E">
        <w:tc>
          <w:tcPr>
            <w:tcW w:w="541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  <w:rPr>
                <w:color w:val="000000"/>
              </w:rPr>
            </w:pPr>
            <w:r w:rsidRPr="00E11D1E">
              <w:rPr>
                <w:color w:val="000000"/>
              </w:rPr>
              <w:t>Заместитель</w:t>
            </w:r>
          </w:p>
          <w:p w:rsidR="00A71A13" w:rsidRPr="00E11D1E" w:rsidRDefault="00A71A13">
            <w:pPr>
              <w:shd w:val="clear" w:color="auto" w:fill="FFFFFF"/>
              <w:ind w:firstLine="284"/>
              <w:jc w:val="both"/>
              <w:rPr>
                <w:color w:val="000000"/>
              </w:rPr>
            </w:pPr>
            <w:r w:rsidRPr="00E11D1E">
              <w:rPr>
                <w:color w:val="000000"/>
              </w:rPr>
              <w:t>Председателя Правления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A71A13" w:rsidRPr="00E11D1E" w:rsidRDefault="00C818F4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pict>
                <v:shape id="_x0000_i1026" type="#_x0000_t75" style="width:34.5pt;height:52.5pt">
                  <v:imagedata r:id="rId5" o:title=""/>
                </v:shape>
              </w:pict>
            </w:r>
          </w:p>
        </w:tc>
        <w:tc>
          <w:tcPr>
            <w:tcW w:w="139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right"/>
              <w:rPr>
                <w:color w:val="000000"/>
              </w:rPr>
            </w:pPr>
            <w:r w:rsidRPr="00E11D1E">
              <w:rPr>
                <w:color w:val="000000"/>
              </w:rPr>
              <w:t>Я.М. Уринсон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center"/>
      </w:pPr>
    </w:p>
    <w:p w:rsidR="00A71A13" w:rsidRPr="00E11D1E" w:rsidRDefault="00A71A13">
      <w:pPr>
        <w:shd w:val="clear" w:color="auto" w:fill="FFFFFF"/>
        <w:ind w:firstLine="284"/>
        <w:jc w:val="center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БАЗОВЫЕ ЦЕНЫ</w:t>
      </w: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НА РАБОТЫ ПО РЕМОНТУ ЭНЕРГЕТИЧЕСКОГО ОБОРУДОВАНИЯ, АДЕКВАТНЫЕ УСЛОВИЯМ ФУНКЦИОНИРОВАНИЯ</w:t>
      </w: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КОНКУРЕНТНОГО РЫНКА УСЛУГ</w:t>
      </w:r>
    </w:p>
    <w:p w:rsidR="00A71A13" w:rsidRPr="00E11D1E" w:rsidRDefault="00A71A13">
      <w:pPr>
        <w:shd w:val="clear" w:color="auto" w:fill="FFFFFF"/>
        <w:ind w:firstLine="284"/>
        <w:jc w:val="center"/>
      </w:pPr>
      <w:r w:rsidRPr="00E11D1E">
        <w:rPr>
          <w:b/>
          <w:bCs/>
        </w:rPr>
        <w:t>ПО РЕМОНТУ И ТЕХПЕРЕВООРУЖЕНИЮ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ЧАСТЬ 8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left="720" w:hanging="436"/>
        <w:jc w:val="center"/>
        <w:rPr>
          <w:b/>
          <w:bCs/>
        </w:rPr>
      </w:pPr>
      <w:r w:rsidRPr="00E11D1E">
        <w:rPr>
          <w:b/>
          <w:bCs/>
        </w:rPr>
        <w:t>БАЗОВЫЕ ЦЕНЫ НА РАБОТЫ ПО РЕМОНТУ И НАЛАДКЕ</w:t>
      </w:r>
    </w:p>
    <w:p w:rsidR="00A71A13" w:rsidRPr="00E11D1E" w:rsidRDefault="00A71A13">
      <w:pPr>
        <w:shd w:val="clear" w:color="auto" w:fill="FFFFFF"/>
        <w:ind w:left="720" w:hanging="436"/>
        <w:jc w:val="center"/>
        <w:rPr>
          <w:b/>
          <w:bCs/>
        </w:rPr>
      </w:pPr>
      <w:r w:rsidRPr="00E11D1E">
        <w:rPr>
          <w:b/>
          <w:bCs/>
        </w:rPr>
        <w:t>СРЕДСТВ И СИСТЕМ ТЕХНОЛОГИЧЕСКОГО КОНТРОЛЯ,</w:t>
      </w:r>
    </w:p>
    <w:p w:rsidR="00A71A13" w:rsidRPr="00E11D1E" w:rsidRDefault="00A71A13">
      <w:pPr>
        <w:shd w:val="clear" w:color="auto" w:fill="FFFFFF"/>
        <w:ind w:left="720" w:hanging="436"/>
        <w:jc w:val="center"/>
        <w:rPr>
          <w:b/>
          <w:bCs/>
        </w:rPr>
      </w:pPr>
      <w:r w:rsidRPr="00E11D1E">
        <w:rPr>
          <w:b/>
          <w:bCs/>
        </w:rPr>
        <w:t>АВТОМАТИЧЕСКОГО РЕГУЛИРОВАНИЯ ЗАЩИТЫ,</w:t>
      </w:r>
    </w:p>
    <w:p w:rsidR="00A71A13" w:rsidRPr="00E11D1E" w:rsidRDefault="00A71A13">
      <w:pPr>
        <w:shd w:val="clear" w:color="auto" w:fill="FFFFFF"/>
        <w:ind w:left="720" w:hanging="436"/>
        <w:jc w:val="center"/>
        <w:rPr>
          <w:b/>
          <w:bCs/>
        </w:rPr>
      </w:pPr>
      <w:r w:rsidRPr="00E11D1E">
        <w:rPr>
          <w:b/>
          <w:bCs/>
        </w:rPr>
        <w:t>СИГНАЛИЗАЦИИ, ЭЛЕКТРОАВТОМАТИКИ,</w:t>
      </w:r>
    </w:p>
    <w:p w:rsidR="00A71A13" w:rsidRPr="00E11D1E" w:rsidRDefault="00A71A13">
      <w:pPr>
        <w:shd w:val="clear" w:color="auto" w:fill="FFFFFF"/>
        <w:ind w:left="720" w:hanging="436"/>
        <w:jc w:val="center"/>
        <w:rPr>
          <w:b/>
          <w:bCs/>
        </w:rPr>
      </w:pPr>
      <w:r w:rsidRPr="00E11D1E">
        <w:rPr>
          <w:b/>
          <w:bCs/>
        </w:rPr>
        <w:t>ТЕЛЕМЕХАНИКИ И СВЯЗИ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right"/>
        <w:rPr>
          <w:i/>
          <w:iCs/>
        </w:rPr>
      </w:pPr>
      <w:r w:rsidRPr="00E11D1E">
        <w:rPr>
          <w:i/>
          <w:iCs/>
        </w:rPr>
        <w:t>Дата введения с 01 января 2004 года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rPr>
          <w:b/>
          <w:bCs/>
        </w:rPr>
        <w:t>РАЗРАБОТАНО</w:t>
      </w:r>
      <w:r w:rsidRPr="00E11D1E">
        <w:t xml:space="preserve"> Открытым акционерным обществом «Центральное конструкторское бюро Энергоремонт»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rPr>
          <w:b/>
          <w:bCs/>
        </w:rPr>
        <w:t xml:space="preserve">ИСПОЛНИТЕЛИ </w:t>
      </w:r>
      <w:r w:rsidRPr="00E11D1E">
        <w:t>Ю.В. Трофимов, Б.И. Шар, О.Б. Осипов (ОАО «ЦКБ Энергоремонт»)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rPr>
          <w:b/>
          <w:bCs/>
        </w:rPr>
        <w:t xml:space="preserve">СОГЛАСОВАНО </w:t>
      </w:r>
      <w:r w:rsidRPr="00E11D1E">
        <w:t>Заместитель Министра Энергетики Российской Федерации И.В. Леонов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rPr>
          <w:b/>
          <w:bCs/>
        </w:rPr>
        <w:t>СОГЛАСОВАНО</w:t>
      </w:r>
      <w:r w:rsidRPr="00E11D1E">
        <w:t xml:space="preserve"> Заместитель Председателя Федеральной Энергетической комиссии Российской Федерации Е.В. Яркин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rPr>
          <w:b/>
          <w:bCs/>
        </w:rPr>
        <w:t>СОГЛАСОВАНО</w:t>
      </w:r>
      <w:r w:rsidRPr="00E11D1E">
        <w:t xml:space="preserve"> ОАО РАО «ЕЭС России»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Заместитель Председателя Правления Я.М. Уринсон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Департамент экономического планирования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Начальник И.С. Кожуховский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Департамент электрических станций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Начальник А.А. Вагнер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Департамент технического перевооружения и совершенствования энергоремонта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Начальник А.А. Романов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Взамен «Справочника структурных показателей для формирования свободных цен на энергоремонт в условиях перехода к рыночной экономике»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  <w:rPr>
          <w:color w:val="000000"/>
        </w:rPr>
      </w:pPr>
      <w:r w:rsidRPr="00E11D1E">
        <w:rPr>
          <w:color w:val="000000"/>
        </w:rPr>
        <w:t xml:space="preserve">ВНЕСЕНА Поправка по письму ОАО "ЦКБ Энергоремонт" № 6-127 от 24.05.2004 г. 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ВНЕСЕНО Дополнение № 1, введенное в действие с 01 января 2007 года.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Настоящий руководящий документ устанавливает базовые цены на работы но ремонту энергетического оборудования, адекватные условиям функционирования конкурентного рынка услуг по ремонту и техперевооружению, порядок и правила их применения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Настоящие базовые цены подлежат применению генерирующими, управляющими компаниями, электростанциями, предприятиями тепловых и электрических сетей и ремонтными предприятиями (организациями) для определения стоимости работ по ремонту энергооборудования, выполняемых подрядным и хозяйственным способом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Настоящие базовые цены разработаны с учетом требований и положений Налогового кодекса Российской Федерации и «Правил организации технического обслуживания и ремонта оборудования, зданий, сооружений электростанций и сетей» (2003 г.)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На основе настоящих базовых цен, носящих предельный характер, определяются договорные цены с учетом индексов, учитывающих производственно-экономические показатели предприятий и организаций- производителей работ по планируемому объему и номенклатуре ремонтных работ, и соответствующие сметно-финансовые документы.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ОБЩИЕ ПОЛОЖЕНИЯ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1. Базовые цены предназначены для формирования договорных цен на работы по ремонту энергооборудования и сооружений, выполняемые подрядными организациями и собственным персоналом электростанций и сетевых предприятий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2. Структура базовых цен по технологической части базируется на технологической документации и «Правилах организации технического обслуживания и ремонта оборудования, зданий, сооружений электростанций и сетей» (2003 г.)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3. Экономическая часть базовых цен построена на основе положений Налогового кодекса Российской Федерации, определяющих состав и структуру себестоимости и прибыли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4. Базовые цены, приведенные в настоящей части, предназначены для оценки затрат на работы по ремонту и наладке средств и систем технологического контроля, автоматического регулирования защиты, сигнализации, вычислительной техники, электроавтоматики, телемеханики и связи, выполняемые ремонтными (ремонтно-наладочными) предприятиями и персоналом электростанций и сетевых предприятий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5. Базовые цены настоящей части предназначены для оценки затрат на работы по ремонту энергооборудования, выполняемые как на месте установки оборудования, так и на производственных базах ремонтных предприятий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6. Базовые цены настоящей части установлены на работы по ремонту энергооборудования. Расчеты с заказчиками за материалы и запасные части подрядчика, фактически использованные при ремонте энергооборудования, производятся по договорным ценам с учетом транспортно-заготовительных расходов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7. В базовых ценах настоящей части не учтены затраты подрядчика по доставке давальческих материалов и запасных частей к месту ремонта (изготовления), затраты производственных баз ремонтных предприятий на погрузку-разгрузку оборудования (узлов), подлежащего ремонту, или отремонтированного (изготовленного), а также затраты на отправку отремонтированного (изготовленного) оборудования (узлов) в упакованном виде или закрепление его на транспортных средствах (приспособление транспортных средств). Расчеты с заказчиками за выполнение указанных работ производятся по согласованным калькуляциям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8. В базовых ценах настоящей части не учтены затраты на предоставление Заказчиком Подрядчику на период производства ремонтных работ служебных, производственных, бытовых помещений, их обеспечение теплом, электроэнергией и водой, а также затраты по установке телефонов Подрядчику и их абонентной плате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Взаимоотношения Подрядчика и Заказчика по возмещению вышеуказанных затрат регулируется Договором, составленным с учетом «Основных положений и требований договора на выполнение работ по ремонту оборудования электростанций» РД 153-34.1-20.602-2002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9. При производстве ремонта энергооборудования на месте установки оборудования электроэнергия, топливо, пар, сжатый воздух, вода, кислород, ацетилен, природный и инертный газ, используемые для выполнения ремонтных работ, предоставляются Заказчиком Подрядчику безвозмездно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10. В базовых ценах настоящей части учтена заработная плата производственных рабочих исходя из следующих месячных тарифных ставок для нормальных условий производства работ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rPr>
          <w:lang w:val="en-US"/>
        </w:rPr>
        <w:t>I</w:t>
      </w:r>
      <w:r w:rsidRPr="00E11D1E">
        <w:t xml:space="preserve"> разряд -3232 руб.;       </w:t>
      </w:r>
      <w:r w:rsidRPr="00E11D1E">
        <w:rPr>
          <w:lang w:val="en-US"/>
        </w:rPr>
        <w:t>II</w:t>
      </w:r>
      <w:r w:rsidRPr="00E11D1E">
        <w:t xml:space="preserve"> разряд -3556 руб.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rPr>
          <w:lang w:val="en-US"/>
        </w:rPr>
        <w:t>III</w:t>
      </w:r>
      <w:r w:rsidRPr="00E11D1E">
        <w:t xml:space="preserve"> разряд - 3879 руб.;  </w:t>
      </w:r>
      <w:r w:rsidRPr="00E11D1E">
        <w:rPr>
          <w:lang w:val="en-US"/>
        </w:rPr>
        <w:t>IV</w:t>
      </w:r>
      <w:r w:rsidRPr="00E11D1E">
        <w:t xml:space="preserve"> разряд - 4364 руб.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rPr>
          <w:lang w:val="en-US"/>
        </w:rPr>
        <w:t>V</w:t>
      </w:r>
      <w:r w:rsidRPr="00E11D1E">
        <w:t xml:space="preserve"> разряд - 5010 руб.;   </w:t>
      </w:r>
      <w:r w:rsidRPr="00E11D1E">
        <w:rPr>
          <w:lang w:val="en-US"/>
        </w:rPr>
        <w:t>VI</w:t>
      </w:r>
      <w:r w:rsidRPr="00E11D1E">
        <w:t xml:space="preserve"> разряд - 5818 руб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В основной заработной плате производственных рабочих, кроме того, учтена доплата по премиальной системе в размере 75 % к тарифу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Средний разряд работ по данной части - 4,3, чему соответствует среднемесячная основная заработная плата одного производственного рабочего - 7977 руб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11. В себестоимости базовых цен настоящей части, кроме основной заработной платы производственных рабочих, учтены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дополнительная заработная плата производственных рабочих по отношению к основной заработной плате производственных рабочих -12 %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единый социальный налог и средства на обязательное социальное страхование от несчастных случаев на производстве и профессиональных заболеваний по отношению к основной и дополнительной заработной плате производственных рабочих (далее ЕСН) - 36,7 %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накладные расходы по отношению к основной заработной плате производственных рабочих - 125,2 %, в том числе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расходы на содержание и эксплуатацию оборудования - 27,3 %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цеховые расходы - 49,9 %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общезаводские расходы - 48,0 %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В базовых ценах таблицы 090101 «Замена контрольного и телефонного кабеля» учтены накладные расходы в размере 163,2 % по отношению к основной заработной плате производственных рабочих, аналогично уровню накладных расходов, учтенных в части 5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В базовых ценах подраздела 0906 «Волоконно-оптический кабель» учтены накладные расходы в размере 198 % по отношению к основной заработной плате производственных рабочих, в том числе расходы на содержание и эксплуатацию оборудования 100,1 %. По остальным калькуляционным статьям процентное отношение затрат к основной заработной плате производственных рабочих не изменяется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 xml:space="preserve">12. В базовых ценах настоящей части учтена прибыль исходя из рентабельности к себестоимости в размере 19 </w:t>
      </w:r>
      <w:r w:rsidRPr="00E11D1E">
        <w:rPr>
          <w:i/>
          <w:iCs/>
        </w:rPr>
        <w:t>%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13. В базовых ценах настоящей части не учтены районные коэффициенты, а также процентные надбавки к заработной плате и другие льготы, предусмотренные, для районов Крайнего Севера, приравненных к ним местностей и остальных районов Севера. При ремонте энергооборудования, производимом предприятиями, применяющими районный коэффициент и процентную надбавку к заработной плате, предусмотренную для районов Крайнего Севера, приравненных к ним местностей и остальных районов Севера, базовые цены увеличиваются в том же размере, что и заработная плата. Таким образом, например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при районном коэффициенте к заработной плате 1,1 доплата к базовой цене составит - 10%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при процентной надбавке к заработной плате, предусмотренной для районов Крайнего Севера, приравненных к ним местностей и остальных районов Севера - 30 % доплата к базовой цене применяется в том же размере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14. Увеличение стоимостного объема в связи с применением районного коэффициента и процентной надбавки к заработной плате, предусмотренной для районов Крайнего Севера, приравненных к ним местностей и остальных районов Севера, согласно п. 13 «Общих положений» настоящей части рассчитывается каждое в отдельности от стоимостного объема в базовых ценах с учетом индексации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15. В базовых ценах настоящей части не учтены выплаты единовременного вознаграждения за выслугу лет согласно Постановлению Совета Министров СССР №1275 от 13.12.90 г. (письмо Минэнерго СССР от 04.02.91 № М-567)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В связи с этим, при ремонте энергооборудования, производимом ремонтными предприятиями, по согласованию с Заказчиком могут устанавливаться доплаты к базовым ценам, возмещающие затраты ремонтных предприятий на выплату вознаграждения за выслугу лет. Аналогичные доплаты могут устанавливаться при выполнении ремонтных работ персоналом электростанций и сетевых предприятий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Доплата к базовым ценам рассчитывается в следующем порядке:</w:t>
      </w:r>
    </w:p>
    <w:p w:rsidR="00A71A13" w:rsidRPr="00E11D1E" w:rsidRDefault="00A71A13">
      <w:pPr>
        <w:shd w:val="clear" w:color="auto" w:fill="FFFFFF"/>
        <w:ind w:firstLine="284"/>
        <w:jc w:val="center"/>
      </w:pPr>
      <w:r w:rsidRPr="00E11D1E">
        <w:rPr>
          <w:position w:val="-20"/>
          <w:lang w:val="en-US"/>
        </w:rPr>
        <w:object w:dxaOrig="2260" w:dyaOrig="520">
          <v:shape id="_x0000_i1027" type="#_x0000_t75" style="width:113.25pt;height:26.25pt" o:ole="">
            <v:imagedata r:id="rId6" o:title=""/>
          </v:shape>
          <o:OLEObject Type="Embed" ProgID="Equation.DSMT4" ShapeID="_x0000_i1027" DrawAspect="Content" ObjectID="_1468519539" r:id="rId7"/>
        </w:object>
      </w:r>
      <w:r w:rsidRPr="00E11D1E">
        <w:t>, где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N - увеличение объема товарной продукции в связи с выплатой вознаграждения за выслугу лет промышленно-производственному персоналу, %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Д - доплата к объему товарной продукции в связи с выплатой вознаграждения за выслугу лет (по цеху, участку), тыс.руб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Т - объем товарной продукции без учета доплат по районному коэффициенту и процентной надбавки к заработной плате, предусмотренной для районов Крайнего Севера, приравненных к ним местностей и остальных районов Севера, доплат за выполнение работ в тяжелых, особо тяжелых, вредных, особо вредных условиях труда и вознаграждения за выслугу лет, тыс.руб.</w:t>
      </w:r>
    </w:p>
    <w:p w:rsidR="00A71A13" w:rsidRPr="00E11D1E" w:rsidRDefault="00A71A13">
      <w:pPr>
        <w:shd w:val="clear" w:color="auto" w:fill="FFFFFF"/>
        <w:ind w:firstLine="284"/>
        <w:jc w:val="center"/>
      </w:pPr>
      <w:r w:rsidRPr="00E11D1E">
        <w:rPr>
          <w:position w:val="-24"/>
        </w:rPr>
        <w:object w:dxaOrig="2400" w:dyaOrig="580">
          <v:shape id="_x0000_i1028" type="#_x0000_t75" style="width:120pt;height:29.25pt" o:ole="">
            <v:imagedata r:id="rId8" o:title=""/>
          </v:shape>
          <o:OLEObject Type="Embed" ProgID="Equation.DSMT4" ShapeID="_x0000_i1028" DrawAspect="Content" ObjectID="_1468519540" r:id="rId9"/>
        </w:object>
      </w:r>
      <w:r w:rsidRPr="00E11D1E">
        <w:t>, где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Н</w:t>
      </w:r>
      <w:r w:rsidRPr="00E11D1E">
        <w:rPr>
          <w:vertAlign w:val="subscript"/>
        </w:rPr>
        <w:t>1</w:t>
      </w:r>
      <w:r w:rsidRPr="00E11D1E">
        <w:t xml:space="preserve"> - вознаграждение за выслугу лет производственных рабочих цеха (участка) ремонтного предприятия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rPr>
          <w:lang w:val="en-US"/>
        </w:rPr>
        <w:t>H</w:t>
      </w:r>
      <w:r w:rsidRPr="00E11D1E">
        <w:rPr>
          <w:vertAlign w:val="subscript"/>
        </w:rPr>
        <w:t>2</w:t>
      </w:r>
      <w:r w:rsidRPr="00E11D1E">
        <w:t xml:space="preserve"> - вознаграждение за выслугу лет контингента промышленно-производственного персонала ремонтного предприятия, оплата труда которого планируется и учитывается по статьям накладных расходов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Ф - фонд оплаты труда по тарифным ставкам (должностным окладам) производственных рабочих ремонтного предприятии, тыс.руб.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Ф</w:t>
      </w:r>
      <w:r w:rsidRPr="00E11D1E">
        <w:rPr>
          <w:vertAlign w:val="subscript"/>
        </w:rPr>
        <w:t>1</w:t>
      </w:r>
      <w:r w:rsidRPr="00E11D1E">
        <w:t xml:space="preserve"> - фонд оплаты труда по тарифным ставкам (должностным окладам) производственных рабочих цеха (участка) ремонтного предприятия, тыс. руб.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К</w:t>
      </w:r>
      <w:r w:rsidRPr="00E11D1E">
        <w:rPr>
          <w:vertAlign w:val="subscript"/>
        </w:rPr>
        <w:t>1</w:t>
      </w:r>
      <w:r w:rsidRPr="00E11D1E">
        <w:t xml:space="preserve"> - единый социальный налог и средства на обязательное социальное страхование от несчастных случаев на производстве и профессиональных заболеваний по отношению к заработной плате производственных рабочих - 36,7 </w:t>
      </w:r>
      <w:r w:rsidRPr="00E11D1E">
        <w:rPr>
          <w:i/>
          <w:iCs/>
        </w:rPr>
        <w:t>%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Расчет увеличения объема товарной продукции производится на основе экономических показателей ремонтного предприятия по плану на текущий год (квартал)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Окончательные расчеты с заказчиком производятся аналогичным образом исходя из фактических затрат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Пример расчета договорной цены: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</w:pPr>
      <w:r w:rsidRPr="00E11D1E">
        <w:rPr>
          <w:i/>
          <w:iCs/>
        </w:rPr>
        <w:t>Ц</w:t>
      </w:r>
      <w:r w:rsidRPr="00E11D1E">
        <w:rPr>
          <w:vertAlign w:val="subscript"/>
        </w:rPr>
        <w:t>д</w:t>
      </w:r>
      <w:r w:rsidRPr="00E11D1E">
        <w:t xml:space="preserve"> = [(1000 </w:t>
      </w:r>
      <w:r w:rsidRPr="00E11D1E">
        <w:sym w:font="Symbol" w:char="F0B4"/>
      </w:r>
      <w:r w:rsidRPr="00E11D1E">
        <w:t xml:space="preserve"> 1,011) + (1000 </w:t>
      </w:r>
      <w:r w:rsidRPr="00E11D1E">
        <w:sym w:font="Symbol" w:char="F0B4"/>
      </w:r>
      <w:r w:rsidRPr="00E11D1E">
        <w:t xml:space="preserve"> 0,04)] </w:t>
      </w:r>
      <w:r w:rsidRPr="00E11D1E">
        <w:sym w:font="Symbol" w:char="F0B4"/>
      </w:r>
      <w:r w:rsidRPr="00E11D1E">
        <w:t xml:space="preserve"> </w:t>
      </w:r>
      <w:r w:rsidRPr="00E11D1E">
        <w:rPr>
          <w:i/>
          <w:iCs/>
          <w:lang w:val="en-US"/>
        </w:rPr>
        <w:t>i</w:t>
      </w:r>
      <w:r w:rsidRPr="00E11D1E">
        <w:t>,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где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rPr>
          <w:i/>
          <w:iCs/>
        </w:rPr>
        <w:t>Ц</w:t>
      </w:r>
      <w:r w:rsidRPr="00E11D1E">
        <w:rPr>
          <w:vertAlign w:val="subscript"/>
        </w:rPr>
        <w:t>д</w:t>
      </w:r>
      <w:r w:rsidRPr="00E11D1E">
        <w:t xml:space="preserve"> - договорная цена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1000- базовая цена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1,011 - коэффициент, учитывающий доплату за выполнение работ с вредными условиями труда, в размере 1,1 % к базовой цене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0,04 - доплата в связи с выплатой единовременного вознаграждения за выслугу лет в размере 4 % к базовой цене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rPr>
          <w:i/>
          <w:iCs/>
          <w:lang w:val="en-US"/>
        </w:rPr>
        <w:t>i</w:t>
      </w:r>
      <w:r w:rsidRPr="00E11D1E">
        <w:t xml:space="preserve"> - поправочный индекс, разработанный согласно «Общих положений»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16. В базовых ценах настоящей части учтены затраты при выполнении работ в нормальных условиях труда. При производстве ремонтных работ, как на месте установки оборудования, так и на производственных базах ремонтных предприятий, с тяжелыми, вредными, особо тяжелыми и особо вредными условиями труда применяются следующие доплаты: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559"/>
        <w:gridCol w:w="3371"/>
        <w:gridCol w:w="2441"/>
      </w:tblGrid>
      <w:tr w:rsidR="00A71A13" w:rsidRPr="00E11D1E">
        <w:tc>
          <w:tcPr>
            <w:tcW w:w="2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Степень вредности в баллах</w:t>
            </w:r>
          </w:p>
        </w:tc>
        <w:tc>
          <w:tcPr>
            <w:tcW w:w="33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Размер доплат к тарифным ставкам, %</w:t>
            </w:r>
          </w:p>
        </w:tc>
        <w:tc>
          <w:tcPr>
            <w:tcW w:w="24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Доплата к базовой цене, %</w:t>
            </w:r>
          </w:p>
        </w:tc>
      </w:tr>
      <w:tr w:rsidR="00A71A13" w:rsidRPr="00E11D1E">
        <w:tc>
          <w:tcPr>
            <w:tcW w:w="2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567"/>
              <w:jc w:val="both"/>
            </w:pPr>
            <w:r w:rsidRPr="00E11D1E">
              <w:t>До 2</w:t>
            </w:r>
          </w:p>
        </w:tc>
        <w:tc>
          <w:tcPr>
            <w:tcW w:w="33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</w:t>
            </w:r>
          </w:p>
        </w:tc>
        <w:tc>
          <w:tcPr>
            <w:tcW w:w="24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,1</w:t>
            </w:r>
          </w:p>
        </w:tc>
      </w:tr>
      <w:tr w:rsidR="00A71A13" w:rsidRPr="00E11D1E">
        <w:tc>
          <w:tcPr>
            <w:tcW w:w="2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567"/>
              <w:jc w:val="both"/>
            </w:pPr>
            <w:r w:rsidRPr="00E11D1E">
              <w:t>2,1 - 4,0</w:t>
            </w:r>
          </w:p>
        </w:tc>
        <w:tc>
          <w:tcPr>
            <w:tcW w:w="33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</w:t>
            </w:r>
          </w:p>
        </w:tc>
        <w:tc>
          <w:tcPr>
            <w:tcW w:w="24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,2</w:t>
            </w:r>
          </w:p>
        </w:tc>
      </w:tr>
      <w:tr w:rsidR="00A71A13" w:rsidRPr="00E11D1E">
        <w:tc>
          <w:tcPr>
            <w:tcW w:w="2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567"/>
              <w:jc w:val="both"/>
            </w:pPr>
            <w:r w:rsidRPr="00E11D1E">
              <w:t>4,1 - 6,0</w:t>
            </w:r>
          </w:p>
        </w:tc>
        <w:tc>
          <w:tcPr>
            <w:tcW w:w="33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</w:t>
            </w:r>
          </w:p>
        </w:tc>
        <w:tc>
          <w:tcPr>
            <w:tcW w:w="24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,3</w:t>
            </w:r>
          </w:p>
        </w:tc>
      </w:tr>
      <w:tr w:rsidR="00A71A13" w:rsidRPr="00E11D1E">
        <w:tc>
          <w:tcPr>
            <w:tcW w:w="2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567"/>
              <w:jc w:val="both"/>
            </w:pPr>
            <w:r w:rsidRPr="00E11D1E">
              <w:t>6,1 - 8,0</w:t>
            </w:r>
          </w:p>
        </w:tc>
        <w:tc>
          <w:tcPr>
            <w:tcW w:w="33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</w:t>
            </w:r>
          </w:p>
        </w:tc>
        <w:tc>
          <w:tcPr>
            <w:tcW w:w="24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,4</w:t>
            </w:r>
          </w:p>
        </w:tc>
      </w:tr>
      <w:tr w:rsidR="00A71A13" w:rsidRPr="00E11D1E">
        <w:tc>
          <w:tcPr>
            <w:tcW w:w="255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567"/>
              <w:jc w:val="both"/>
            </w:pPr>
            <w:r w:rsidRPr="00E11D1E">
              <w:t>8,1 -10,0</w:t>
            </w:r>
          </w:p>
        </w:tc>
        <w:tc>
          <w:tcPr>
            <w:tcW w:w="33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0</w:t>
            </w:r>
          </w:p>
        </w:tc>
        <w:tc>
          <w:tcPr>
            <w:tcW w:w="24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,5</w:t>
            </w:r>
          </w:p>
        </w:tc>
      </w:tr>
      <w:tr w:rsidR="00A71A13" w:rsidRPr="00E11D1E">
        <w:tc>
          <w:tcPr>
            <w:tcW w:w="255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567"/>
              <w:jc w:val="both"/>
            </w:pPr>
            <w:r w:rsidRPr="00E11D1E">
              <w:t>Более 10,0</w:t>
            </w:r>
          </w:p>
        </w:tc>
        <w:tc>
          <w:tcPr>
            <w:tcW w:w="33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4</w:t>
            </w:r>
          </w:p>
        </w:tc>
        <w:tc>
          <w:tcPr>
            <w:tcW w:w="24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,6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17. При выполнении работ на впервые ремонтируемом импортном оборудовании, а также отечественном оборудовании, изготовленном в порядке опытных образцов (партий), к базовым ценам настоящей части применяется коэффициент К = 1,2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18. При выполнении работ на действующих электрических установках, находящихся под напряжением свыше 1000 В, к базовым ценам настоящей части применяется коэффициент К=1,2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19. В базовых ценах на ремонт приборов (средств измерений) учтены затраты на предъявление их поверителю и не учтены затраты на государственную поверку и калибровку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20. Стоимость неплановых и аварийных работ по ремонту оборудования (узлов) определяется следующим образом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по базовым ценам настоящей части. При наличии дополнительных затрат, не учтенных в базовых ценах, Заказчик возмещает Подрядчику указанные затраты на основе согласованных калькуляций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при отсутствии базовых цен в настоящей части - по калькуляциям, согласованным с Заказчиком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21. Стоимость работ по ремонту оборудования (узлов), не включенных в настоящую часть, определяется на основе калькуляций, согласованных с заказчиком. Калькуляции составляются в соответствии с «Методическими указаниями по формированию смет и калькуляций на ремонт энергооборудования» РД 153-34.1-20.607-2002. При этом накладные расходы и рентабельность учитываются на уровне, не превышающем приведенного в «Общих положениях» настоящей части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22. Затраты подрядчика, связанные с выездом ремонтного персонала (командировочные расходы, стоимость проезда, провоз инструментов, приборов, приспособлений и т.д.) в базовые цены настоящей части не включены и учитываются в смете дополнительно в размере до 50 % (включительно) от объема товарной продукции. Окончательные расчеты с заказчиком производятся по фактическим затратам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23. Базовые цены настоящей части носят предельный характер. На основе базовых цен формируются договорные цены посредством применения поправочных индексов. Поправочный индекс разрабатывается ремонтным предприятием на основе его производственно-экономических показателей, согласовывается и утверждается заказчиком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При выполнении ремонтных работ хозяйственным способом разработанный поправочный индекс подлежит утверждению руководством электростанции (сетевого предприятия)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Поправочные индексы к настоящим базовым ценам, разрабатываемые ремонтными предприятиями, электростанциями и сетевыми предприятиями, в период до 01 января 2005г. не должны быть более 1,0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В последующие годы при наличии инфляционных процессов к базовым ценам должны устанавливаться предельные индексы. При этом поправочные индексы, разрабатываемые ремонтными предприятиями, электростанциями, сетевыми предприятиями не должны превышать уровень предельных индексов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24. Методика расчета поправочного индекса к базовым ценам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24.1. Поправочный индекс определяется путем соотношения плановой стоимости чел.-мес. рабочего ремонтного предприятия (подразделения электростанции, сетевого предприятия) одного из шести разрядов на текущий период и стоимости чел.-мес. рабочего аналогичного разряда по настоящей части базовых цен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24.2. Определение плановой стоимости чел.-мес. рабочего ремонтного предприятия на текущий период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24.2.1. Плановая стоимость чел.-мес. рабочего ремонтного предприятия (подразделения электростанции, сетевого предприятия) определяется на базе основной заработной платы производственных рабочих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24.2.2. Основная заработная плата производственных рабочих формируется на основе заработной платы по тарифу и доплаты по премиальной системе согласно действующему положению о премировании на предприятии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В доплату по премиальной системе включаются премии стимулирующего характера за производственные результаты, достигнутые при выполнении непосредственно ремонта энергооборудования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В основную заработную плату производственных рабочих не включаются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доплаты за выполнение работ в тяжелых, особо тяжелых, вредных и особо вредных условиях труда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доплаты по районному коэффициенту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процентная надбавка к заработной плате и другие льготы, предусмотренные для районов Крайнего Севера, приравненных к ним местностей и остальных районов Севера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вознаграждение за выслугу лет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премии за перевыполнение объемов работ, экономию топлива, перевыполнение заданий по рабочей мощности и т.п. выплаты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24.2.3. Единый социальный налог принимается по нормативам, установленным Налоговым кодексом Российской Федерации, а средства на обязательное социальное страхование от несчастных случаев на производстве и профессиональных заболеваний - в соответствии с Федеральным законом от 27 декабря 2002 года № 183 ФЗ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24.2.4. Затраты по статьям «Дополнительная заработная плата производственных рабочих», «Расходы по содержанию и эксплуатации оборудования», «Цеховые расходы», «Общезаводские расходы» принимаются на уровне показателей ремонтного предприятия по плану на текущий период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24.2.5. Прибыль учитывается в размере рентабельности к себестоимости ремонтного предприятия по плану на текущий период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24.3. Стоимость чел.-мес. по настоящей части базовых цен рабочего разряда, принятого при определении плановой цены ремонтного предприятия, рассчитывается исходя из экономических показателей, приведенных в п.п. 10, 11, 12 «Общих положений».</w:t>
      </w:r>
    </w:p>
    <w:p w:rsidR="00A71A13" w:rsidRPr="00E11D1E" w:rsidRDefault="00A71A13">
      <w:pPr>
        <w:shd w:val="clear" w:color="auto" w:fill="FFFFFF"/>
        <w:ind w:firstLine="284"/>
        <w:jc w:val="both"/>
        <w:rPr>
          <w:b/>
          <w:bCs/>
        </w:rPr>
      </w:pPr>
      <w:r w:rsidRPr="00E11D1E">
        <w:rPr>
          <w:b/>
          <w:bCs/>
        </w:rPr>
        <w:t>24.4. Пример расчета поправочного индекса к базовым ценам.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right"/>
      </w:pPr>
      <w:r w:rsidRPr="00E11D1E">
        <w:t>Расчет произведен на основе месячной тарифной</w:t>
      </w:r>
    </w:p>
    <w:p w:rsidR="00A71A13" w:rsidRPr="00E11D1E" w:rsidRDefault="00A71A13">
      <w:pPr>
        <w:shd w:val="clear" w:color="auto" w:fill="FFFFFF"/>
        <w:ind w:firstLine="284"/>
        <w:jc w:val="right"/>
      </w:pPr>
      <w:r w:rsidRPr="00E11D1E">
        <w:t>ставки производственного рабочего 4, 3 разряда.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4315"/>
        <w:gridCol w:w="676"/>
        <w:gridCol w:w="1160"/>
        <w:gridCol w:w="698"/>
        <w:gridCol w:w="1522"/>
      </w:tblGrid>
      <w:tr w:rsidR="00A71A13" w:rsidRPr="00E11D1E">
        <w:trPr>
          <w:cantSplit/>
        </w:trPr>
        <w:tc>
          <w:tcPr>
            <w:tcW w:w="4315" w:type="dxa"/>
            <w:vMerge w:val="restart"/>
            <w:shd w:val="clear" w:color="auto" w:fill="FFFFFF"/>
            <w:vAlign w:val="center"/>
          </w:tcPr>
          <w:p w:rsidR="00A71A13" w:rsidRPr="00E11D1E" w:rsidRDefault="00A71A13">
            <w:pPr>
              <w:jc w:val="center"/>
            </w:pPr>
            <w:r w:rsidRPr="00E11D1E">
              <w:t>Показатели</w:t>
            </w:r>
          </w:p>
        </w:tc>
        <w:tc>
          <w:tcPr>
            <w:tcW w:w="1836" w:type="dxa"/>
            <w:gridSpan w:val="2"/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Структурные составляющие стоимости чел.-мес, учтенные в базовых ценах</w:t>
            </w:r>
          </w:p>
        </w:tc>
        <w:tc>
          <w:tcPr>
            <w:tcW w:w="2220" w:type="dxa"/>
            <w:gridSpan w:val="2"/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Структурные составляющие цены чел.-мес. рабочего ремонтного предприятия (подразделения электростанции, сетевого предприятия)</w:t>
            </w:r>
          </w:p>
        </w:tc>
      </w:tr>
      <w:tr w:rsidR="00A71A13" w:rsidRPr="00E11D1E">
        <w:trPr>
          <w:cantSplit/>
        </w:trPr>
        <w:tc>
          <w:tcPr>
            <w:tcW w:w="4315" w:type="dxa"/>
            <w:vMerge/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676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%</w:t>
            </w:r>
          </w:p>
        </w:tc>
        <w:tc>
          <w:tcPr>
            <w:tcW w:w="1160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сумма, руб.</w:t>
            </w:r>
          </w:p>
        </w:tc>
        <w:tc>
          <w:tcPr>
            <w:tcW w:w="698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%</w:t>
            </w:r>
          </w:p>
        </w:tc>
        <w:tc>
          <w:tcPr>
            <w:tcW w:w="1522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сумма, руб.</w:t>
            </w:r>
          </w:p>
        </w:tc>
      </w:tr>
      <w:tr w:rsidR="00A71A13" w:rsidRPr="00E11D1E">
        <w:tc>
          <w:tcPr>
            <w:tcW w:w="4315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</w:t>
            </w:r>
          </w:p>
        </w:tc>
        <w:tc>
          <w:tcPr>
            <w:tcW w:w="676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</w:t>
            </w:r>
          </w:p>
        </w:tc>
        <w:tc>
          <w:tcPr>
            <w:tcW w:w="1160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</w:t>
            </w:r>
          </w:p>
        </w:tc>
        <w:tc>
          <w:tcPr>
            <w:tcW w:w="698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</w:t>
            </w:r>
          </w:p>
        </w:tc>
        <w:tc>
          <w:tcPr>
            <w:tcW w:w="1522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</w:t>
            </w:r>
          </w:p>
        </w:tc>
      </w:tr>
      <w:tr w:rsidR="00A71A13" w:rsidRPr="00E11D1E">
        <w:tc>
          <w:tcPr>
            <w:tcW w:w="4315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1. Основная заработная плата производственных рабочих</w:t>
            </w:r>
          </w:p>
        </w:tc>
        <w:tc>
          <w:tcPr>
            <w:tcW w:w="676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-</w:t>
            </w:r>
          </w:p>
        </w:tc>
        <w:tc>
          <w:tcPr>
            <w:tcW w:w="1160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977</w:t>
            </w:r>
          </w:p>
        </w:tc>
        <w:tc>
          <w:tcPr>
            <w:tcW w:w="698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-.</w:t>
            </w:r>
          </w:p>
        </w:tc>
        <w:tc>
          <w:tcPr>
            <w:tcW w:w="1522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480</w:t>
            </w:r>
          </w:p>
        </w:tc>
      </w:tr>
      <w:tr w:rsidR="00A71A13" w:rsidRPr="00E11D1E">
        <w:tc>
          <w:tcPr>
            <w:tcW w:w="4315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1.1. Заработная плата по тарифу</w:t>
            </w:r>
          </w:p>
        </w:tc>
        <w:tc>
          <w:tcPr>
            <w:tcW w:w="676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-</w:t>
            </w:r>
          </w:p>
        </w:tc>
        <w:tc>
          <w:tcPr>
            <w:tcW w:w="1160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558</w:t>
            </w:r>
          </w:p>
        </w:tc>
        <w:tc>
          <w:tcPr>
            <w:tcW w:w="698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-</w:t>
            </w:r>
          </w:p>
        </w:tc>
        <w:tc>
          <w:tcPr>
            <w:tcW w:w="1522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400</w:t>
            </w:r>
          </w:p>
        </w:tc>
      </w:tr>
      <w:tr w:rsidR="00A71A13" w:rsidRPr="00E11D1E">
        <w:tc>
          <w:tcPr>
            <w:tcW w:w="4315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1.2. Доплата по премиальной системе к заработной плате по тарифу</w:t>
            </w:r>
          </w:p>
        </w:tc>
        <w:tc>
          <w:tcPr>
            <w:tcW w:w="676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5</w:t>
            </w:r>
          </w:p>
        </w:tc>
        <w:tc>
          <w:tcPr>
            <w:tcW w:w="1160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419</w:t>
            </w:r>
          </w:p>
        </w:tc>
        <w:tc>
          <w:tcPr>
            <w:tcW w:w="698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</w:t>
            </w:r>
          </w:p>
        </w:tc>
        <w:tc>
          <w:tcPr>
            <w:tcW w:w="1522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80</w:t>
            </w:r>
          </w:p>
        </w:tc>
      </w:tr>
      <w:tr w:rsidR="00A71A13" w:rsidRPr="00E11D1E">
        <w:tc>
          <w:tcPr>
            <w:tcW w:w="4315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2. Дополнительная заработная плата производственных рабочих по отношению к основной заработной плате производственных рабочих</w:t>
            </w:r>
          </w:p>
        </w:tc>
        <w:tc>
          <w:tcPr>
            <w:tcW w:w="676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</w:t>
            </w:r>
          </w:p>
        </w:tc>
        <w:tc>
          <w:tcPr>
            <w:tcW w:w="1160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57</w:t>
            </w:r>
          </w:p>
        </w:tc>
        <w:tc>
          <w:tcPr>
            <w:tcW w:w="698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</w:t>
            </w:r>
          </w:p>
        </w:tc>
        <w:tc>
          <w:tcPr>
            <w:tcW w:w="1522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23</w:t>
            </w:r>
          </w:p>
        </w:tc>
      </w:tr>
      <w:tr w:rsidR="00A71A13" w:rsidRPr="00E11D1E">
        <w:tc>
          <w:tcPr>
            <w:tcW w:w="4315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3. Единый социальный налог и средства на обязательное социальное страхование от несчастных случаев на производстве и профессиональных заболеваний (ЕСН) по отношению к основной и дополнительной заработной плате производственных рабочих</w:t>
            </w:r>
          </w:p>
        </w:tc>
        <w:tc>
          <w:tcPr>
            <w:tcW w:w="676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6,7</w:t>
            </w:r>
          </w:p>
        </w:tc>
        <w:tc>
          <w:tcPr>
            <w:tcW w:w="1160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279</w:t>
            </w:r>
          </w:p>
        </w:tc>
        <w:tc>
          <w:tcPr>
            <w:tcW w:w="698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6,7</w:t>
            </w:r>
          </w:p>
        </w:tc>
        <w:tc>
          <w:tcPr>
            <w:tcW w:w="1522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47</w:t>
            </w:r>
          </w:p>
        </w:tc>
      </w:tr>
      <w:tr w:rsidR="00A71A13" w:rsidRPr="00E11D1E">
        <w:tc>
          <w:tcPr>
            <w:tcW w:w="4315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4. Расходы на содержание и эксплуатацию оборудования (исчисляются пропорционально основной заработной плате производственных рабочих)</w:t>
            </w:r>
          </w:p>
        </w:tc>
        <w:tc>
          <w:tcPr>
            <w:tcW w:w="676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7,3</w:t>
            </w:r>
          </w:p>
        </w:tc>
        <w:tc>
          <w:tcPr>
            <w:tcW w:w="1160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78</w:t>
            </w:r>
          </w:p>
        </w:tc>
        <w:tc>
          <w:tcPr>
            <w:tcW w:w="698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4</w:t>
            </w:r>
          </w:p>
        </w:tc>
        <w:tc>
          <w:tcPr>
            <w:tcW w:w="1522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95</w:t>
            </w:r>
          </w:p>
        </w:tc>
      </w:tr>
      <w:tr w:rsidR="00A71A13" w:rsidRPr="00E11D1E">
        <w:tc>
          <w:tcPr>
            <w:tcW w:w="4315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5. Цеховые расходы (исчисляются пропорционально основной заработной плате производственных рабочих)</w:t>
            </w:r>
          </w:p>
        </w:tc>
        <w:tc>
          <w:tcPr>
            <w:tcW w:w="676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9,9</w:t>
            </w:r>
          </w:p>
        </w:tc>
        <w:tc>
          <w:tcPr>
            <w:tcW w:w="1160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981</w:t>
            </w:r>
          </w:p>
        </w:tc>
        <w:tc>
          <w:tcPr>
            <w:tcW w:w="698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</w:t>
            </w:r>
          </w:p>
        </w:tc>
        <w:tc>
          <w:tcPr>
            <w:tcW w:w="1522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516</w:t>
            </w:r>
          </w:p>
        </w:tc>
      </w:tr>
      <w:tr w:rsidR="00A71A13" w:rsidRPr="00E11D1E">
        <w:tc>
          <w:tcPr>
            <w:tcW w:w="4315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6. Общезаводские расходы (исчисляются пропорционально основной заработной плате производственных рабочих)</w:t>
            </w:r>
          </w:p>
        </w:tc>
        <w:tc>
          <w:tcPr>
            <w:tcW w:w="676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8</w:t>
            </w:r>
          </w:p>
        </w:tc>
        <w:tc>
          <w:tcPr>
            <w:tcW w:w="1160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829</w:t>
            </w:r>
          </w:p>
        </w:tc>
        <w:tc>
          <w:tcPr>
            <w:tcW w:w="698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3</w:t>
            </w:r>
          </w:p>
        </w:tc>
        <w:tc>
          <w:tcPr>
            <w:tcW w:w="1522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216</w:t>
            </w:r>
          </w:p>
        </w:tc>
      </w:tr>
      <w:tr w:rsidR="00A71A13" w:rsidRPr="00E11D1E">
        <w:tc>
          <w:tcPr>
            <w:tcW w:w="4315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7. Себестоимость</w:t>
            </w:r>
          </w:p>
        </w:tc>
        <w:tc>
          <w:tcPr>
            <w:tcW w:w="676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-</w:t>
            </w:r>
          </w:p>
        </w:tc>
        <w:tc>
          <w:tcPr>
            <w:tcW w:w="1160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201</w:t>
            </w:r>
          </w:p>
        </w:tc>
        <w:tc>
          <w:tcPr>
            <w:tcW w:w="698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-</w:t>
            </w:r>
          </w:p>
        </w:tc>
        <w:tc>
          <w:tcPr>
            <w:tcW w:w="1522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877</w:t>
            </w:r>
          </w:p>
        </w:tc>
      </w:tr>
      <w:tr w:rsidR="00A71A13" w:rsidRPr="00E11D1E">
        <w:tc>
          <w:tcPr>
            <w:tcW w:w="4315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8. Прибыль (исходя из рентабельности по   строке 10)</w:t>
            </w:r>
          </w:p>
        </w:tc>
        <w:tc>
          <w:tcPr>
            <w:tcW w:w="676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-</w:t>
            </w:r>
          </w:p>
        </w:tc>
        <w:tc>
          <w:tcPr>
            <w:tcW w:w="1160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18</w:t>
            </w:r>
          </w:p>
        </w:tc>
        <w:tc>
          <w:tcPr>
            <w:tcW w:w="698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-</w:t>
            </w:r>
          </w:p>
        </w:tc>
        <w:tc>
          <w:tcPr>
            <w:tcW w:w="1522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783</w:t>
            </w:r>
          </w:p>
        </w:tc>
      </w:tr>
      <w:tr w:rsidR="00A71A13" w:rsidRPr="00E11D1E">
        <w:tc>
          <w:tcPr>
            <w:tcW w:w="4315" w:type="dxa"/>
            <w:tcBorders>
              <w:bottom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9. Стоимость чел.-мес.</w:t>
            </w:r>
          </w:p>
        </w:tc>
        <w:tc>
          <w:tcPr>
            <w:tcW w:w="676" w:type="dxa"/>
            <w:tcBorders>
              <w:bottom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-</w:t>
            </w:r>
          </w:p>
        </w:tc>
        <w:tc>
          <w:tcPr>
            <w:tcW w:w="1160" w:type="dxa"/>
            <w:tcBorders>
              <w:bottom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6419</w:t>
            </w:r>
          </w:p>
        </w:tc>
        <w:tc>
          <w:tcPr>
            <w:tcW w:w="698" w:type="dxa"/>
            <w:tcBorders>
              <w:bottom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-</w:t>
            </w:r>
          </w:p>
        </w:tc>
        <w:tc>
          <w:tcPr>
            <w:tcW w:w="1522" w:type="dxa"/>
            <w:tcBorders>
              <w:bottom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660</w:t>
            </w:r>
          </w:p>
        </w:tc>
      </w:tr>
      <w:tr w:rsidR="00A71A13" w:rsidRPr="00E11D1E">
        <w:tc>
          <w:tcPr>
            <w:tcW w:w="4315" w:type="dxa"/>
            <w:tcBorders>
              <w:bottom w:val="nil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правочно:</w:t>
            </w:r>
          </w:p>
        </w:tc>
        <w:tc>
          <w:tcPr>
            <w:tcW w:w="676" w:type="dxa"/>
            <w:tcBorders>
              <w:bottom w:val="nil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</w:p>
        </w:tc>
        <w:tc>
          <w:tcPr>
            <w:tcW w:w="1160" w:type="dxa"/>
            <w:tcBorders>
              <w:bottom w:val="nil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</w:p>
        </w:tc>
        <w:tc>
          <w:tcPr>
            <w:tcW w:w="698" w:type="dxa"/>
            <w:tcBorders>
              <w:bottom w:val="nil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</w:p>
        </w:tc>
        <w:tc>
          <w:tcPr>
            <w:tcW w:w="1522" w:type="dxa"/>
            <w:tcBorders>
              <w:bottom w:val="nil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</w:p>
        </w:tc>
      </w:tr>
      <w:tr w:rsidR="00A71A13" w:rsidRPr="00E11D1E">
        <w:tc>
          <w:tcPr>
            <w:tcW w:w="4315" w:type="dxa"/>
            <w:tcBorders>
              <w:top w:val="nil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10. Рентабельность в % к себестоимости</w:t>
            </w:r>
          </w:p>
        </w:tc>
        <w:tc>
          <w:tcPr>
            <w:tcW w:w="676" w:type="dxa"/>
            <w:tcBorders>
              <w:top w:val="nil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</w:t>
            </w:r>
          </w:p>
        </w:tc>
        <w:tc>
          <w:tcPr>
            <w:tcW w:w="1160" w:type="dxa"/>
            <w:tcBorders>
              <w:top w:val="nil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-</w:t>
            </w:r>
          </w:p>
        </w:tc>
        <w:tc>
          <w:tcPr>
            <w:tcW w:w="698" w:type="dxa"/>
            <w:tcBorders>
              <w:top w:val="nil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</w:t>
            </w:r>
          </w:p>
        </w:tc>
        <w:tc>
          <w:tcPr>
            <w:tcW w:w="1522" w:type="dxa"/>
            <w:tcBorders>
              <w:top w:val="nil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-</w:t>
            </w:r>
          </w:p>
        </w:tc>
      </w:tr>
      <w:tr w:rsidR="00A71A13" w:rsidRPr="00E11D1E">
        <w:tc>
          <w:tcPr>
            <w:tcW w:w="4315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11. Накладные расходы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(сумма строк 4+5+6) по отношению к основной заработной плате производственных рабочих</w:t>
            </w:r>
          </w:p>
        </w:tc>
        <w:tc>
          <w:tcPr>
            <w:tcW w:w="676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5,2</w:t>
            </w:r>
          </w:p>
        </w:tc>
        <w:tc>
          <w:tcPr>
            <w:tcW w:w="1160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988</w:t>
            </w:r>
          </w:p>
        </w:tc>
        <w:tc>
          <w:tcPr>
            <w:tcW w:w="698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4</w:t>
            </w:r>
          </w:p>
        </w:tc>
        <w:tc>
          <w:tcPr>
            <w:tcW w:w="1522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527</w:t>
            </w:r>
          </w:p>
        </w:tc>
      </w:tr>
      <w:tr w:rsidR="00A71A13" w:rsidRPr="00E11D1E">
        <w:tc>
          <w:tcPr>
            <w:tcW w:w="4315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12. Сумма затрат по дополнительной заработной плате производственных рабочих, ЕСН и накладных расходов (сумма строк 2+3+4+5+6) по отношению к основной заработной плате производственных рабочих</w:t>
            </w:r>
          </w:p>
        </w:tc>
        <w:tc>
          <w:tcPr>
            <w:tcW w:w="676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8,3</w:t>
            </w:r>
          </w:p>
        </w:tc>
        <w:tc>
          <w:tcPr>
            <w:tcW w:w="1160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224</w:t>
            </w:r>
          </w:p>
        </w:tc>
        <w:tc>
          <w:tcPr>
            <w:tcW w:w="698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5,7</w:t>
            </w:r>
          </w:p>
        </w:tc>
        <w:tc>
          <w:tcPr>
            <w:tcW w:w="1522" w:type="dxa"/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397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rPr>
          <w:b/>
          <w:bCs/>
        </w:rPr>
        <w:t>Расчет поправочного индекса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rPr>
          <w:position w:val="-24"/>
        </w:rPr>
        <w:object w:dxaOrig="2079" w:dyaOrig="560">
          <v:shape id="_x0000_i1029" type="#_x0000_t75" style="width:104.25pt;height:27.75pt" o:ole="">
            <v:imagedata r:id="rId10" o:title=""/>
          </v:shape>
          <o:OLEObject Type="Embed" ProgID="Equation.DSMT4" ShapeID="_x0000_i1029" DrawAspect="Content" ObjectID="_1468519541" r:id="rId11"/>
        </w:objec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25. Для облегчения пользования базовыми ценами ниже приводится порядок применения основных доплат к ним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Пример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rPr>
          <w:b/>
          <w:bCs/>
        </w:rPr>
        <w:t>Ц</w:t>
      </w:r>
      <w:r w:rsidRPr="00E11D1E">
        <w:rPr>
          <w:vertAlign w:val="subscript"/>
        </w:rPr>
        <w:t>д</w:t>
      </w:r>
      <w:r w:rsidRPr="00E11D1E">
        <w:t xml:space="preserve"> = </w:t>
      </w:r>
      <w:r w:rsidRPr="00E11D1E">
        <w:rPr>
          <w:b/>
          <w:bCs/>
        </w:rPr>
        <w:t xml:space="preserve">(1000 </w:t>
      </w:r>
      <w:r w:rsidRPr="00E11D1E">
        <w:rPr>
          <w:b/>
          <w:bCs/>
        </w:rPr>
        <w:sym w:font="Symbol" w:char="F0B4"/>
      </w:r>
      <w:r w:rsidRPr="00E11D1E">
        <w:t xml:space="preserve"> </w:t>
      </w:r>
      <w:r w:rsidRPr="00E11D1E">
        <w:rPr>
          <w:b/>
          <w:bCs/>
        </w:rPr>
        <w:t xml:space="preserve">1,011 </w:t>
      </w:r>
      <w:r w:rsidRPr="00E11D1E">
        <w:rPr>
          <w:b/>
          <w:bCs/>
        </w:rPr>
        <w:sym w:font="Symbol" w:char="F0B4"/>
      </w:r>
      <w:r w:rsidRPr="00E11D1E">
        <w:t xml:space="preserve"> </w:t>
      </w:r>
      <w:r w:rsidRPr="00E11D1E">
        <w:rPr>
          <w:b/>
          <w:bCs/>
          <w:i/>
          <w:iCs/>
          <w:lang w:val="en-US"/>
        </w:rPr>
        <w:t>i</w:t>
      </w:r>
      <w:r w:rsidRPr="00E11D1E">
        <w:rPr>
          <w:b/>
          <w:bCs/>
        </w:rPr>
        <w:t xml:space="preserve">) </w:t>
      </w:r>
      <w:r w:rsidRPr="00E11D1E">
        <w:rPr>
          <w:b/>
          <w:bCs/>
        </w:rPr>
        <w:sym w:font="Symbol" w:char="F0B4"/>
      </w:r>
      <w:r w:rsidRPr="00E11D1E">
        <w:t xml:space="preserve"> </w:t>
      </w:r>
      <w:r w:rsidRPr="00E11D1E">
        <w:rPr>
          <w:b/>
          <w:bCs/>
        </w:rPr>
        <w:t xml:space="preserve">(1 + 0,6 + 0,3), </w:t>
      </w:r>
      <w:r w:rsidRPr="00E11D1E">
        <w:t>где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rPr>
          <w:b/>
          <w:bCs/>
        </w:rPr>
        <w:t>Ц</w:t>
      </w:r>
      <w:r w:rsidRPr="00E11D1E">
        <w:rPr>
          <w:vertAlign w:val="subscript"/>
        </w:rPr>
        <w:t>д</w:t>
      </w:r>
      <w:r w:rsidRPr="00E11D1E">
        <w:t xml:space="preserve"> - договорная цена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rPr>
          <w:b/>
          <w:bCs/>
        </w:rPr>
        <w:t xml:space="preserve">1000 </w:t>
      </w:r>
      <w:r w:rsidRPr="00E11D1E">
        <w:t>- базовая цена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rPr>
          <w:b/>
          <w:bCs/>
        </w:rPr>
        <w:t xml:space="preserve">1,011 </w:t>
      </w:r>
      <w:r w:rsidRPr="00E11D1E">
        <w:t>- коэффициент, учитывающий доплату за выполнение работ с вредными условиями труда в размере 1,1 % к базовой цене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rPr>
          <w:b/>
          <w:bCs/>
          <w:i/>
          <w:iCs/>
          <w:lang w:val="en-US"/>
        </w:rPr>
        <w:t>i</w:t>
      </w:r>
      <w:r w:rsidRPr="00E11D1E">
        <w:t xml:space="preserve"> - поправочный индекс, разработанный согласно п. 24 "Общих положений" настоящей части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rPr>
          <w:b/>
          <w:bCs/>
        </w:rPr>
        <w:t>0,6</w:t>
      </w:r>
      <w:r w:rsidRPr="00E11D1E">
        <w:t xml:space="preserve"> - доплата в связи с применением районного коэффициента к заработной плате в размере 1,6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rPr>
          <w:b/>
          <w:bCs/>
        </w:rPr>
        <w:t>0,3</w:t>
      </w:r>
      <w:r w:rsidRPr="00E11D1E">
        <w:t xml:space="preserve"> - доплата в связи с применением процентной надбавки к заработной плате, предусмотренной для районов Крайнего Севера, приравненных к ним местностей и остальных районов Севера в размере 30 %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26. «Общие положения» настоящей части базовых цен распространяются на все последующие Дополнения к ней, если иное не оговорено в Дополнении.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1 ПРИБОРЫ ТЕПЛОВОГО КОНТРОЛЯ,</w:t>
      </w: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ТЕХНОЛОГИЧЕСКИХ ЗАЩИТ И АВТОМАТИКИ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В зависимости от технического состояния и износа приборов базовые цены настоящего раздела установлены на ремонт по трем группам сложности и техническое обслуживание. Кроме того, установлены базовые цены на калибровку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ТО - техническое обслуживание производится в соответствии с инструкциями по эксплуатации приборов.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rPr>
          <w:lang w:val="en-US"/>
        </w:rPr>
        <w:t>I</w:t>
      </w:r>
      <w:r w:rsidRPr="00E11D1E">
        <w:t xml:space="preserve"> группа сложности ремонта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вскрытие прибора, очистка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осмотр узлов и элементов прибора без его разборки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проверка состояния креплений, контактных соединений изолирующих элементов, отдельных деталей и узлов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замена быстроизнашивающихся деталей и элементов (контактного ролика, тросика, стекла, фетровых дисков, печатающей каретки, стрелки, тумблеров, переключателей, вибропреобразователей, съемных печатных плат и т.д.)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проверка работы, регулировка (юстировка)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предъявление прибора в поверку.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rPr>
          <w:lang w:val="en-US"/>
        </w:rPr>
        <w:t>II</w:t>
      </w:r>
      <w:r w:rsidRPr="00E11D1E">
        <w:t xml:space="preserve"> группа сложности ремонта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вскрытие прибора, очистка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снятие дефектных узлов (синхронного и реверсивного электродвигателей, многоточечного переключателя, печатающей каретки, ленточного механизма электронного и полупроводникового усилителей, реохорда и т.д.) и деталей прибора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ремонт дефектных узлов и деталей прибора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устранение неисправностей электрической схемы прибора (замена радиодеталей, микросхем, микросборок, микромодулей, разъемов, стрелочных индикаторов и т.п.)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сборка прибора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проверка механических и электрических характеристик прибора в рабочих режимах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регулировка и настройка прибора по картам напряжений, контрольным точкам на соответствие требованиям нормативно-технической документации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предъявление прибора в поверку.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rPr>
          <w:lang w:val="en-US"/>
        </w:rPr>
        <w:t>III</w:t>
      </w:r>
      <w:r w:rsidRPr="00E11D1E">
        <w:t xml:space="preserve"> группа сложности ремонта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полная разборка прибора и его узлов, очистка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дефектация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замена или ремонт дефектных узлов и деталей, в том числе базовых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устранение дефектов корпуса, покраска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комплексная проверка и настройка прибора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технологическая (стендовая) обкатка прибора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приемо-сдаточные испытания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предъявление прибора в поверку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Калибровка производится в соответствии с РД 34.11.412-96 «Методические указания. Калибровка средств измерений на энергопредприятиях электроэнергетики. Организация и порядок проведения».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101 Приборы для измерения температуры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57"/>
        <w:gridCol w:w="1875"/>
        <w:gridCol w:w="1290"/>
        <w:gridCol w:w="779"/>
        <w:gridCol w:w="778"/>
        <w:gridCol w:w="816"/>
        <w:gridCol w:w="754"/>
        <w:gridCol w:w="1122"/>
      </w:tblGrid>
      <w:tr w:rsidR="00A71A13" w:rsidRPr="00E11D1E">
        <w:trPr>
          <w:cantSplit/>
        </w:trPr>
        <w:tc>
          <w:tcPr>
            <w:tcW w:w="957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зиции</w:t>
            </w:r>
          </w:p>
        </w:tc>
        <w:tc>
          <w:tcPr>
            <w:tcW w:w="187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29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</w:t>
            </w:r>
          </w:p>
        </w:tc>
        <w:tc>
          <w:tcPr>
            <w:tcW w:w="4249" w:type="dxa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</w:tc>
      </w:tr>
      <w:tr w:rsidR="00A71A13" w:rsidRPr="00E11D1E">
        <w:trPr>
          <w:cantSplit/>
        </w:trPr>
        <w:tc>
          <w:tcPr>
            <w:tcW w:w="957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875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290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77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jc w:val="center"/>
            </w:pPr>
            <w:r w:rsidRPr="00E11D1E">
              <w:t>ТО</w:t>
            </w:r>
          </w:p>
        </w:tc>
        <w:tc>
          <w:tcPr>
            <w:tcW w:w="2348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группа сложности ремонта</w:t>
            </w:r>
          </w:p>
        </w:tc>
        <w:tc>
          <w:tcPr>
            <w:tcW w:w="112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Калибровка</w:t>
            </w:r>
          </w:p>
        </w:tc>
      </w:tr>
      <w:tr w:rsidR="00A71A13" w:rsidRPr="00E11D1E">
        <w:trPr>
          <w:cantSplit/>
        </w:trPr>
        <w:tc>
          <w:tcPr>
            <w:tcW w:w="957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875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290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77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jc w:val="center"/>
            </w:pP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rPr>
                <w:lang w:val="en-US"/>
              </w:rPr>
              <w:t>III</w:t>
            </w:r>
          </w:p>
        </w:tc>
        <w:tc>
          <w:tcPr>
            <w:tcW w:w="112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</w:p>
        </w:tc>
      </w:tr>
      <w:tr w:rsidR="00A71A13" w:rsidRPr="00E11D1E">
        <w:trPr>
          <w:cantSplit/>
        </w:trPr>
        <w:tc>
          <w:tcPr>
            <w:tcW w:w="957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875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29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</w:t>
            </w:r>
          </w:p>
        </w:tc>
      </w:tr>
      <w:tr w:rsidR="00A71A13" w:rsidRPr="00E11D1E">
        <w:tc>
          <w:tcPr>
            <w:tcW w:w="9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10101</w:t>
            </w:r>
          </w:p>
        </w:tc>
        <w:tc>
          <w:tcPr>
            <w:tcW w:w="18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атчик реле температуры</w:t>
            </w:r>
          </w:p>
        </w:tc>
        <w:tc>
          <w:tcPr>
            <w:tcW w:w="12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ТР-1, ТР-16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ТР-26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3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60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40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27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__</w:t>
            </w:r>
          </w:p>
        </w:tc>
      </w:tr>
      <w:tr w:rsidR="00A71A13" w:rsidRPr="00E11D1E">
        <w:tc>
          <w:tcPr>
            <w:tcW w:w="9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10102</w:t>
            </w:r>
          </w:p>
        </w:tc>
        <w:tc>
          <w:tcPr>
            <w:tcW w:w="18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оробка холодных спаев</w:t>
            </w:r>
          </w:p>
        </w:tc>
        <w:tc>
          <w:tcPr>
            <w:tcW w:w="12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Всех типов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2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c>
          <w:tcPr>
            <w:tcW w:w="9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10103</w:t>
            </w:r>
          </w:p>
        </w:tc>
        <w:tc>
          <w:tcPr>
            <w:tcW w:w="18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илливольтметр, логометр показывающие</w:t>
            </w:r>
          </w:p>
        </w:tc>
        <w:tc>
          <w:tcPr>
            <w:tcW w:w="12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То же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0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3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58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87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8</w:t>
            </w:r>
          </w:p>
        </w:tc>
      </w:tr>
      <w:tr w:rsidR="00A71A13" w:rsidRPr="00E11D1E">
        <w:tc>
          <w:tcPr>
            <w:tcW w:w="9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10104</w:t>
            </w:r>
          </w:p>
        </w:tc>
        <w:tc>
          <w:tcPr>
            <w:tcW w:w="18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илливольтметр, логометр регистрирующие</w:t>
            </w:r>
          </w:p>
        </w:tc>
        <w:tc>
          <w:tcPr>
            <w:tcW w:w="12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</w:pPr>
            <w:r w:rsidRPr="00E11D1E">
              <w:t>»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9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58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43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92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</w:tr>
      <w:tr w:rsidR="00A71A13" w:rsidRPr="00E11D1E">
        <w:tc>
          <w:tcPr>
            <w:tcW w:w="9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10105</w:t>
            </w:r>
          </w:p>
        </w:tc>
        <w:tc>
          <w:tcPr>
            <w:tcW w:w="18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ирометр радиационный</w:t>
            </w:r>
          </w:p>
        </w:tc>
        <w:tc>
          <w:tcPr>
            <w:tcW w:w="12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</w:pPr>
            <w:r w:rsidRPr="00E11D1E">
              <w:t>»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1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63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96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75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</w:tr>
      <w:tr w:rsidR="00A71A13" w:rsidRPr="00E11D1E">
        <w:tc>
          <w:tcPr>
            <w:tcW w:w="9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10106</w:t>
            </w:r>
          </w:p>
        </w:tc>
        <w:tc>
          <w:tcPr>
            <w:tcW w:w="18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отенциометр, мост регистрирующие, одноточечные</w:t>
            </w:r>
          </w:p>
        </w:tc>
        <w:tc>
          <w:tcPr>
            <w:tcW w:w="12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 xml:space="preserve">ПС1, ПСР1, МС1, </w:t>
            </w:r>
            <w:r w:rsidRPr="00E11D1E">
              <w:rPr>
                <w:lang w:val="en-US"/>
              </w:rPr>
              <w:t>MCP</w:t>
            </w:r>
            <w:r w:rsidRPr="00E11D1E">
              <w:t>1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91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36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10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926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</w:tr>
      <w:tr w:rsidR="00A71A13" w:rsidRPr="00E11D1E">
        <w:tc>
          <w:tcPr>
            <w:tcW w:w="9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10107</w:t>
            </w:r>
          </w:p>
        </w:tc>
        <w:tc>
          <w:tcPr>
            <w:tcW w:w="18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отенциометр, мост регистрирующие многоточечные</w:t>
            </w:r>
          </w:p>
        </w:tc>
        <w:tc>
          <w:tcPr>
            <w:tcW w:w="12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ПС1, ПСР1, МС1, МСР1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88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31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90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080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0</w:t>
            </w:r>
          </w:p>
        </w:tc>
      </w:tr>
      <w:tr w:rsidR="00A71A13" w:rsidRPr="00E11D1E">
        <w:tc>
          <w:tcPr>
            <w:tcW w:w="9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10108</w:t>
            </w:r>
          </w:p>
        </w:tc>
        <w:tc>
          <w:tcPr>
            <w:tcW w:w="18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отенциометр, мост автоматические, показывающие, регистрирующие</w:t>
            </w:r>
          </w:p>
        </w:tc>
        <w:tc>
          <w:tcPr>
            <w:tcW w:w="12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ЭПД, ЭМД, ЭПП-09, ЭМП-09, ЭМП-104, ЭМВ-2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ЭПВ-2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ППМ, ППР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91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55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761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657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4</w:t>
            </w:r>
          </w:p>
        </w:tc>
      </w:tr>
      <w:tr w:rsidR="00A71A13" w:rsidRPr="00E11D1E">
        <w:tc>
          <w:tcPr>
            <w:tcW w:w="9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10109</w:t>
            </w:r>
          </w:p>
        </w:tc>
        <w:tc>
          <w:tcPr>
            <w:tcW w:w="18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отенциометр, мост, миллиамперметр, вольтметр показывающие одноточечные</w:t>
            </w:r>
          </w:p>
        </w:tc>
        <w:tc>
          <w:tcPr>
            <w:tcW w:w="12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КПП-1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КПМ-1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КПУ-1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67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15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90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844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</w:tr>
      <w:tr w:rsidR="00A71A13" w:rsidRPr="00E11D1E">
        <w:tc>
          <w:tcPr>
            <w:tcW w:w="9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10110</w:t>
            </w:r>
          </w:p>
        </w:tc>
        <w:tc>
          <w:tcPr>
            <w:tcW w:w="18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отенциометр, мост, миллиамперметр, вольтметр регистрирующие одноточечные</w:t>
            </w:r>
          </w:p>
        </w:tc>
        <w:tc>
          <w:tcPr>
            <w:tcW w:w="12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КСП1, КСМ1, КСУ1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4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45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43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668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4</w:t>
            </w:r>
          </w:p>
        </w:tc>
      </w:tr>
      <w:tr w:rsidR="00A71A13" w:rsidRPr="00E11D1E">
        <w:tc>
          <w:tcPr>
            <w:tcW w:w="9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10111</w:t>
            </w:r>
          </w:p>
        </w:tc>
        <w:tc>
          <w:tcPr>
            <w:tcW w:w="18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2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>КСП2, КСМ2, КСУ2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63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69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07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956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9</w:t>
            </w:r>
          </w:p>
        </w:tc>
      </w:tr>
      <w:tr w:rsidR="00A71A13" w:rsidRPr="00E11D1E">
        <w:tc>
          <w:tcPr>
            <w:tcW w:w="9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10112</w:t>
            </w:r>
          </w:p>
        </w:tc>
        <w:tc>
          <w:tcPr>
            <w:tcW w:w="18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отенциометр, мост, миллиамперметр, вольтметр регистрирующие многоточечные</w:t>
            </w:r>
          </w:p>
        </w:tc>
        <w:tc>
          <w:tcPr>
            <w:tcW w:w="12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КСП2, КСМ2, КСУ2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1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72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472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162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9</w:t>
            </w:r>
          </w:p>
        </w:tc>
      </w:tr>
      <w:tr w:rsidR="00A71A13" w:rsidRPr="00E11D1E">
        <w:tc>
          <w:tcPr>
            <w:tcW w:w="9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10113</w:t>
            </w:r>
          </w:p>
        </w:tc>
        <w:tc>
          <w:tcPr>
            <w:tcW w:w="18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отенциометр, мост регистрирующие</w:t>
            </w:r>
          </w:p>
        </w:tc>
        <w:tc>
          <w:tcPr>
            <w:tcW w:w="12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КСМП3, КСМ3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33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36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52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967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9</w:t>
            </w:r>
          </w:p>
        </w:tc>
      </w:tr>
      <w:tr w:rsidR="00A71A13" w:rsidRPr="00E11D1E">
        <w:tc>
          <w:tcPr>
            <w:tcW w:w="9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10114</w:t>
            </w:r>
          </w:p>
        </w:tc>
        <w:tc>
          <w:tcPr>
            <w:tcW w:w="18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отенциометр, мост, миллиамперметр, вольтметр регистрирующие одноточечные</w:t>
            </w:r>
          </w:p>
        </w:tc>
        <w:tc>
          <w:tcPr>
            <w:tcW w:w="12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КСП4, КСМ4, КСУ4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5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98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13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091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5</w:t>
            </w:r>
          </w:p>
        </w:tc>
      </w:tr>
      <w:tr w:rsidR="00A71A13" w:rsidRPr="00E11D1E">
        <w:tc>
          <w:tcPr>
            <w:tcW w:w="9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10115</w:t>
            </w:r>
          </w:p>
        </w:tc>
        <w:tc>
          <w:tcPr>
            <w:tcW w:w="18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отенциометр, мост, миллиамперметр, вольтметр регистрирующие многоточечные</w:t>
            </w:r>
          </w:p>
        </w:tc>
        <w:tc>
          <w:tcPr>
            <w:tcW w:w="12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КСП4, КСМ4, КСУ4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84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10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90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080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</w:tr>
      <w:tr w:rsidR="00A71A13" w:rsidRPr="00E11D1E">
        <w:tc>
          <w:tcPr>
            <w:tcW w:w="9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10116</w:t>
            </w:r>
          </w:p>
        </w:tc>
        <w:tc>
          <w:tcPr>
            <w:tcW w:w="18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отенциометр, мост, миллиамперметр, вольтметр с вращающимся циферблатом одноточечные</w:t>
            </w:r>
          </w:p>
        </w:tc>
        <w:tc>
          <w:tcPr>
            <w:tcW w:w="12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 xml:space="preserve">КВП1, </w:t>
            </w:r>
            <w:r w:rsidRPr="00E11D1E">
              <w:rPr>
                <w:lang w:val="en-US"/>
              </w:rPr>
              <w:t>KBMI</w:t>
            </w:r>
            <w:r w:rsidRPr="00E11D1E">
              <w:t>, КВУ1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89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83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99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503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5</w:t>
            </w:r>
          </w:p>
        </w:tc>
      </w:tr>
      <w:tr w:rsidR="00A71A13" w:rsidRPr="00E11D1E">
        <w:tc>
          <w:tcPr>
            <w:tcW w:w="9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10117</w:t>
            </w:r>
          </w:p>
        </w:tc>
        <w:tc>
          <w:tcPr>
            <w:tcW w:w="18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отенциометр, мост, миллиамперметр, вольтметр с вращающимся циферблатом многоточечные</w:t>
            </w:r>
          </w:p>
        </w:tc>
        <w:tc>
          <w:tcPr>
            <w:tcW w:w="12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КВП1, КВМ1, КВУ1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9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48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267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915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5</w:t>
            </w:r>
          </w:p>
        </w:tc>
      </w:tr>
      <w:tr w:rsidR="00A71A13" w:rsidRPr="00E11D1E">
        <w:tc>
          <w:tcPr>
            <w:tcW w:w="9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10118</w:t>
            </w:r>
          </w:p>
        </w:tc>
        <w:tc>
          <w:tcPr>
            <w:tcW w:w="18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ибор узкопрофильный со световым указателем</w:t>
            </w:r>
          </w:p>
        </w:tc>
        <w:tc>
          <w:tcPr>
            <w:tcW w:w="12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МВУ6-А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60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84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48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25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</w:tr>
      <w:tr w:rsidR="00A71A13" w:rsidRPr="00E11D1E">
        <w:tc>
          <w:tcPr>
            <w:tcW w:w="9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10119</w:t>
            </w:r>
          </w:p>
        </w:tc>
        <w:tc>
          <w:tcPr>
            <w:tcW w:w="18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гулятор температуры полупроводниковый</w:t>
            </w:r>
          </w:p>
        </w:tc>
        <w:tc>
          <w:tcPr>
            <w:tcW w:w="12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ПТРД-2, ПТРП-02, ПТРП-03, ПТРП-04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98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57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90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761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5</w:t>
            </w:r>
          </w:p>
        </w:tc>
      </w:tr>
      <w:tr w:rsidR="00A71A13" w:rsidRPr="00E11D1E">
        <w:tc>
          <w:tcPr>
            <w:tcW w:w="9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10120</w:t>
            </w:r>
          </w:p>
        </w:tc>
        <w:tc>
          <w:tcPr>
            <w:tcW w:w="18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ермометр манометрический показывающий</w:t>
            </w:r>
          </w:p>
        </w:tc>
        <w:tc>
          <w:tcPr>
            <w:tcW w:w="12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Всех типов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5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0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9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82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5</w:t>
            </w:r>
          </w:p>
        </w:tc>
      </w:tr>
      <w:tr w:rsidR="00A71A13" w:rsidRPr="00E11D1E">
        <w:tc>
          <w:tcPr>
            <w:tcW w:w="9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10121</w:t>
            </w:r>
          </w:p>
        </w:tc>
        <w:tc>
          <w:tcPr>
            <w:tcW w:w="18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ермометр манометрический регистрирующий</w:t>
            </w:r>
          </w:p>
        </w:tc>
        <w:tc>
          <w:tcPr>
            <w:tcW w:w="12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То же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4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86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72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33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</w:tr>
      <w:tr w:rsidR="00A71A13" w:rsidRPr="00E11D1E">
        <w:tc>
          <w:tcPr>
            <w:tcW w:w="9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10122</w:t>
            </w:r>
          </w:p>
        </w:tc>
        <w:tc>
          <w:tcPr>
            <w:tcW w:w="18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ермометр манометрический с сигнальным устройством (без капиллярного устройства)</w:t>
            </w:r>
          </w:p>
        </w:tc>
        <w:tc>
          <w:tcPr>
            <w:tcW w:w="12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</w:pPr>
            <w:r w:rsidRPr="00E11D1E">
              <w:t>»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1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45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43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92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0</w:t>
            </w:r>
          </w:p>
        </w:tc>
      </w:tr>
      <w:tr w:rsidR="00A71A13" w:rsidRPr="00E11D1E">
        <w:tc>
          <w:tcPr>
            <w:tcW w:w="9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10123</w:t>
            </w:r>
          </w:p>
        </w:tc>
        <w:tc>
          <w:tcPr>
            <w:tcW w:w="18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ермометр термоэлектрический, термометр сопротивления</w:t>
            </w:r>
          </w:p>
        </w:tc>
        <w:tc>
          <w:tcPr>
            <w:tcW w:w="12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Всех типов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8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3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93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</w:tr>
      <w:tr w:rsidR="00A71A13" w:rsidRPr="00E11D1E">
        <w:tc>
          <w:tcPr>
            <w:tcW w:w="9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10124</w:t>
            </w:r>
          </w:p>
        </w:tc>
        <w:tc>
          <w:tcPr>
            <w:tcW w:w="18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ермометр универсальный электрический</w:t>
            </w:r>
          </w:p>
        </w:tc>
        <w:tc>
          <w:tcPr>
            <w:tcW w:w="12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ТУЭ-48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6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1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7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0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5</w:t>
            </w:r>
          </w:p>
        </w:tc>
      </w:tr>
      <w:tr w:rsidR="00A71A13" w:rsidRPr="00E11D1E">
        <w:tc>
          <w:tcPr>
            <w:tcW w:w="9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10125</w:t>
            </w:r>
          </w:p>
        </w:tc>
        <w:tc>
          <w:tcPr>
            <w:tcW w:w="18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терморегулирующее</w:t>
            </w:r>
          </w:p>
        </w:tc>
        <w:tc>
          <w:tcPr>
            <w:tcW w:w="12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ТУДЭ-1, ТУДЭ-2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5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9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31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</w:tr>
      <w:tr w:rsidR="00A71A13" w:rsidRPr="00E11D1E">
        <w:tc>
          <w:tcPr>
            <w:tcW w:w="9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10126</w:t>
            </w:r>
          </w:p>
        </w:tc>
        <w:tc>
          <w:tcPr>
            <w:tcW w:w="18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ппаратура температурной встроенной защиты</w:t>
            </w:r>
          </w:p>
        </w:tc>
        <w:tc>
          <w:tcPr>
            <w:tcW w:w="12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АТВ-229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7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51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67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c>
          <w:tcPr>
            <w:tcW w:w="9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10127</w:t>
            </w:r>
          </w:p>
        </w:tc>
        <w:tc>
          <w:tcPr>
            <w:tcW w:w="18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илливольтметр, логометр регулирующий</w:t>
            </w:r>
          </w:p>
        </w:tc>
        <w:tc>
          <w:tcPr>
            <w:tcW w:w="12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Ш-4501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94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07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43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</w:tr>
      <w:tr w:rsidR="00A71A13" w:rsidRPr="00E11D1E">
        <w:tc>
          <w:tcPr>
            <w:tcW w:w="9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10128</w:t>
            </w:r>
          </w:p>
        </w:tc>
        <w:tc>
          <w:tcPr>
            <w:tcW w:w="18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илливольтметр</w:t>
            </w:r>
          </w:p>
        </w:tc>
        <w:tc>
          <w:tcPr>
            <w:tcW w:w="12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Ф-309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9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69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</w:tr>
      <w:tr w:rsidR="00A71A13" w:rsidRPr="00E11D1E">
        <w:tc>
          <w:tcPr>
            <w:tcW w:w="9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10129</w:t>
            </w:r>
          </w:p>
        </w:tc>
        <w:tc>
          <w:tcPr>
            <w:tcW w:w="18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отенциометры и мосты автоматические, показывающие и регистрирующие</w:t>
            </w:r>
          </w:p>
        </w:tc>
        <w:tc>
          <w:tcPr>
            <w:tcW w:w="12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РП-160 всех модифика-ций, УМС-3, ФЩЛ-502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48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90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739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911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4</w:t>
            </w:r>
          </w:p>
        </w:tc>
      </w:tr>
      <w:tr w:rsidR="00A71A13" w:rsidRPr="00E11D1E">
        <w:tc>
          <w:tcPr>
            <w:tcW w:w="9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10130</w:t>
            </w:r>
          </w:p>
        </w:tc>
        <w:tc>
          <w:tcPr>
            <w:tcW w:w="18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2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А-683-01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967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417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 793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4 682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</w:tr>
      <w:tr w:rsidR="00A71A13" w:rsidRPr="00E11D1E">
        <w:tc>
          <w:tcPr>
            <w:tcW w:w="9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10131</w:t>
            </w:r>
          </w:p>
        </w:tc>
        <w:tc>
          <w:tcPr>
            <w:tcW w:w="18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>А-660-001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А-550-002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78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173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341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671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4</w:t>
            </w:r>
          </w:p>
        </w:tc>
      </w:tr>
      <w:tr w:rsidR="00A71A13" w:rsidRPr="00E11D1E">
        <w:tc>
          <w:tcPr>
            <w:tcW w:w="9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10132</w:t>
            </w:r>
          </w:p>
        </w:tc>
        <w:tc>
          <w:tcPr>
            <w:tcW w:w="18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>А-550-001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А-650-001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2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87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173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316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4</w:t>
            </w:r>
          </w:p>
        </w:tc>
      </w:tr>
      <w:tr w:rsidR="00A71A13" w:rsidRPr="00E11D1E">
        <w:tc>
          <w:tcPr>
            <w:tcW w:w="9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10133</w:t>
            </w:r>
          </w:p>
        </w:tc>
        <w:tc>
          <w:tcPr>
            <w:tcW w:w="18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отенциометр или мост показывающий</w:t>
            </w:r>
          </w:p>
        </w:tc>
        <w:tc>
          <w:tcPr>
            <w:tcW w:w="12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КП 140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КМ 140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5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9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56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04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6</w:t>
            </w:r>
          </w:p>
        </w:tc>
      </w:tr>
      <w:tr w:rsidR="00A71A13" w:rsidRPr="00E11D1E">
        <w:tc>
          <w:tcPr>
            <w:tcW w:w="9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10134</w:t>
            </w:r>
          </w:p>
        </w:tc>
        <w:tc>
          <w:tcPr>
            <w:tcW w:w="18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иборы аналоговые</w:t>
            </w:r>
          </w:p>
        </w:tc>
        <w:tc>
          <w:tcPr>
            <w:tcW w:w="12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А502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3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24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02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679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88</w:t>
            </w:r>
          </w:p>
        </w:tc>
      </w:tr>
      <w:tr w:rsidR="00A71A13" w:rsidRPr="00E11D1E">
        <w:tc>
          <w:tcPr>
            <w:tcW w:w="9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10135</w:t>
            </w:r>
          </w:p>
        </w:tc>
        <w:tc>
          <w:tcPr>
            <w:tcW w:w="18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2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А542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9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10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55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637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88</w:t>
            </w:r>
          </w:p>
        </w:tc>
      </w:tr>
      <w:tr w:rsidR="00A71A13" w:rsidRPr="00E11D1E">
        <w:tc>
          <w:tcPr>
            <w:tcW w:w="9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10136</w:t>
            </w:r>
          </w:p>
        </w:tc>
        <w:tc>
          <w:tcPr>
            <w:tcW w:w="18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А543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9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71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43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802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88</w:t>
            </w:r>
          </w:p>
        </w:tc>
      </w:tr>
      <w:tr w:rsidR="00A71A13" w:rsidRPr="00E11D1E">
        <w:tc>
          <w:tcPr>
            <w:tcW w:w="9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10137</w:t>
            </w:r>
          </w:p>
        </w:tc>
        <w:tc>
          <w:tcPr>
            <w:tcW w:w="18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А565, А566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9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20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60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83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88</w:t>
            </w:r>
          </w:p>
        </w:tc>
      </w:tr>
      <w:tr w:rsidR="00A71A13" w:rsidRPr="00E11D1E">
        <w:tc>
          <w:tcPr>
            <w:tcW w:w="9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10138</w:t>
            </w:r>
          </w:p>
        </w:tc>
        <w:tc>
          <w:tcPr>
            <w:tcW w:w="18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 xml:space="preserve">Термометр к теплосчетчикам </w:t>
            </w:r>
            <w:r w:rsidRPr="00E11D1E">
              <w:rPr>
                <w:lang w:val="en-US"/>
              </w:rPr>
              <w:t>UFEC</w:t>
            </w:r>
          </w:p>
        </w:tc>
        <w:tc>
          <w:tcPr>
            <w:tcW w:w="12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ТЧК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88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429</w:t>
            </w:r>
          </w:p>
        </w:tc>
      </w:tr>
      <w:tr w:rsidR="00A71A13" w:rsidRPr="00E11D1E">
        <w:tc>
          <w:tcPr>
            <w:tcW w:w="9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10139</w:t>
            </w:r>
          </w:p>
        </w:tc>
        <w:tc>
          <w:tcPr>
            <w:tcW w:w="18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ермометры сопротивления парные</w:t>
            </w:r>
          </w:p>
        </w:tc>
        <w:tc>
          <w:tcPr>
            <w:tcW w:w="12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—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729</w:t>
            </w:r>
          </w:p>
        </w:tc>
      </w:tr>
      <w:tr w:rsidR="00A71A13" w:rsidRPr="00E11D1E">
        <w:tc>
          <w:tcPr>
            <w:tcW w:w="9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10140</w:t>
            </w:r>
          </w:p>
        </w:tc>
        <w:tc>
          <w:tcPr>
            <w:tcW w:w="18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еплосчетчик микропроцессорный 2-х и 3-х канальный</w:t>
            </w:r>
          </w:p>
        </w:tc>
        <w:tc>
          <w:tcPr>
            <w:tcW w:w="12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 xml:space="preserve">КМ-5, УСД, Микро-Т, ТВМ, </w:t>
            </w:r>
            <w:r w:rsidRPr="00E11D1E">
              <w:rPr>
                <w:lang w:val="en-US"/>
              </w:rPr>
              <w:t>SA</w:t>
            </w:r>
            <w:r w:rsidRPr="00E11D1E">
              <w:t>-94, ЭКОМ-3000, Эксперт-МТ, ЭСКО-Т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603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 958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9 832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5 038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479</w:t>
            </w:r>
          </w:p>
        </w:tc>
      </w:tr>
      <w:tr w:rsidR="00A71A13" w:rsidRPr="00E11D1E">
        <w:tc>
          <w:tcPr>
            <w:tcW w:w="9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10141</w:t>
            </w:r>
          </w:p>
        </w:tc>
        <w:tc>
          <w:tcPr>
            <w:tcW w:w="18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еплосчетчик микропроцессорный многоканальный</w:t>
            </w:r>
          </w:p>
        </w:tc>
        <w:tc>
          <w:tcPr>
            <w:tcW w:w="12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М-5М, СПТ-961, Взлет ТСР-М, СТД, УВП-281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620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7 814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7 687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4 388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271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  <w:rPr>
          <w:b/>
          <w:bCs/>
        </w:rPr>
      </w:pPr>
      <w:r w:rsidRPr="00E11D1E">
        <w:rPr>
          <w:b/>
          <w:bCs/>
        </w:rPr>
        <w:t>Примечание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Единица измерения по позиции 0101013905 - «пара».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102 Приборы для измерения расхода, уровня, давления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62"/>
        <w:gridCol w:w="2027"/>
        <w:gridCol w:w="1133"/>
        <w:gridCol w:w="779"/>
        <w:gridCol w:w="778"/>
        <w:gridCol w:w="816"/>
        <w:gridCol w:w="754"/>
        <w:gridCol w:w="1122"/>
      </w:tblGrid>
      <w:tr w:rsidR="00A71A13" w:rsidRPr="00E11D1E">
        <w:trPr>
          <w:cantSplit/>
        </w:trPr>
        <w:tc>
          <w:tcPr>
            <w:tcW w:w="96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2027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133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</w:t>
            </w:r>
          </w:p>
        </w:tc>
        <w:tc>
          <w:tcPr>
            <w:tcW w:w="4249" w:type="dxa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</w:tc>
      </w:tr>
      <w:tr w:rsidR="00A71A13" w:rsidRPr="00E11D1E">
        <w:trPr>
          <w:cantSplit/>
        </w:trPr>
        <w:tc>
          <w:tcPr>
            <w:tcW w:w="962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027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133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77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jc w:val="center"/>
            </w:pPr>
            <w:r w:rsidRPr="00E11D1E">
              <w:t>ТО</w:t>
            </w:r>
          </w:p>
        </w:tc>
        <w:tc>
          <w:tcPr>
            <w:tcW w:w="2348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группа сложности ремонта</w:t>
            </w:r>
          </w:p>
        </w:tc>
        <w:tc>
          <w:tcPr>
            <w:tcW w:w="112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Калибровка</w:t>
            </w:r>
          </w:p>
        </w:tc>
      </w:tr>
      <w:tr w:rsidR="00A71A13" w:rsidRPr="00E11D1E">
        <w:trPr>
          <w:cantSplit/>
        </w:trPr>
        <w:tc>
          <w:tcPr>
            <w:tcW w:w="962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027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133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77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jc w:val="center"/>
            </w:pP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rPr>
                <w:lang w:val="en-US"/>
              </w:rPr>
              <w:t>III</w:t>
            </w:r>
          </w:p>
        </w:tc>
        <w:tc>
          <w:tcPr>
            <w:tcW w:w="112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</w:p>
        </w:tc>
      </w:tr>
      <w:tr w:rsidR="00A71A13" w:rsidRPr="00E11D1E">
        <w:trPr>
          <w:cantSplit/>
        </w:trPr>
        <w:tc>
          <w:tcPr>
            <w:tcW w:w="96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027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133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</w:t>
            </w:r>
          </w:p>
        </w:tc>
      </w:tr>
      <w:tr w:rsidR="00A71A13" w:rsidRPr="00E11D1E">
        <w:tc>
          <w:tcPr>
            <w:tcW w:w="9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20101</w:t>
            </w:r>
          </w:p>
        </w:tc>
        <w:tc>
          <w:tcPr>
            <w:tcW w:w="2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измерительный транзисторный</w:t>
            </w:r>
          </w:p>
        </w:tc>
        <w:tc>
          <w:tcPr>
            <w:tcW w:w="1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«Тибр»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6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51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5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98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</w:tr>
      <w:tr w:rsidR="00A71A13" w:rsidRPr="00E11D1E">
        <w:tc>
          <w:tcPr>
            <w:tcW w:w="9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20102</w:t>
            </w:r>
          </w:p>
        </w:tc>
        <w:tc>
          <w:tcPr>
            <w:tcW w:w="2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атчик расхода шариковый</w:t>
            </w:r>
          </w:p>
        </w:tc>
        <w:tc>
          <w:tcPr>
            <w:tcW w:w="1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«Шадр»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9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9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0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28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5</w:t>
            </w:r>
          </w:p>
        </w:tc>
      </w:tr>
      <w:tr w:rsidR="00A71A13" w:rsidRPr="00E11D1E">
        <w:tc>
          <w:tcPr>
            <w:tcW w:w="9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20103</w:t>
            </w:r>
          </w:p>
        </w:tc>
        <w:tc>
          <w:tcPr>
            <w:tcW w:w="2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ндикатор уровня</w:t>
            </w:r>
          </w:p>
        </w:tc>
        <w:tc>
          <w:tcPr>
            <w:tcW w:w="1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ЭИУ-2-7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1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17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8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54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</w:tr>
      <w:tr w:rsidR="00A71A13" w:rsidRPr="00E11D1E">
        <w:tc>
          <w:tcPr>
            <w:tcW w:w="9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20104</w:t>
            </w:r>
          </w:p>
        </w:tc>
        <w:tc>
          <w:tcPr>
            <w:tcW w:w="2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ран-переключатель</w:t>
            </w:r>
          </w:p>
        </w:tc>
        <w:tc>
          <w:tcPr>
            <w:tcW w:w="1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П-3, КП-6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9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c>
          <w:tcPr>
            <w:tcW w:w="9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20105</w:t>
            </w:r>
          </w:p>
        </w:tc>
        <w:tc>
          <w:tcPr>
            <w:tcW w:w="2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анометр дифференциальный сильфонный поплавковый показывающий</w:t>
            </w:r>
          </w:p>
        </w:tc>
        <w:tc>
          <w:tcPr>
            <w:tcW w:w="1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сех типов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56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29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13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72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</w:tr>
      <w:tr w:rsidR="00A71A13" w:rsidRPr="00E11D1E">
        <w:tc>
          <w:tcPr>
            <w:tcW w:w="9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20106</w:t>
            </w:r>
          </w:p>
        </w:tc>
        <w:tc>
          <w:tcPr>
            <w:tcW w:w="2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анометр дифференциальный сильфонный поплавковый регистрирующий</w:t>
            </w:r>
          </w:p>
        </w:tc>
        <w:tc>
          <w:tcPr>
            <w:tcW w:w="1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60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45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13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92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</w:tr>
      <w:tr w:rsidR="00A71A13" w:rsidRPr="00E11D1E">
        <w:tc>
          <w:tcPr>
            <w:tcW w:w="9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20107</w:t>
            </w:r>
          </w:p>
        </w:tc>
        <w:tc>
          <w:tcPr>
            <w:tcW w:w="2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анометр дифференциальный сильфонный поплавковый с контактным устройством</w:t>
            </w:r>
          </w:p>
        </w:tc>
        <w:tc>
          <w:tcPr>
            <w:tcW w:w="1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63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58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33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13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5</w:t>
            </w:r>
          </w:p>
        </w:tc>
      </w:tr>
      <w:tr w:rsidR="00A71A13" w:rsidRPr="00E11D1E">
        <w:tc>
          <w:tcPr>
            <w:tcW w:w="9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20108</w:t>
            </w:r>
          </w:p>
        </w:tc>
        <w:tc>
          <w:tcPr>
            <w:tcW w:w="2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анометр дифференциальный мембранный сильфонный с унифицированным выходом</w:t>
            </w:r>
          </w:p>
        </w:tc>
        <w:tc>
          <w:tcPr>
            <w:tcW w:w="1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СЭТН, ДСЭН, ДМЭ, ДСЭТ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67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50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87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14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5</w:t>
            </w:r>
          </w:p>
        </w:tc>
      </w:tr>
      <w:tr w:rsidR="00A71A13" w:rsidRPr="00E11D1E">
        <w:tc>
          <w:tcPr>
            <w:tcW w:w="9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20109</w:t>
            </w:r>
          </w:p>
        </w:tc>
        <w:tc>
          <w:tcPr>
            <w:tcW w:w="2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МЭР, ДСЭР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63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31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45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472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5</w:t>
            </w:r>
          </w:p>
        </w:tc>
      </w:tr>
      <w:tr w:rsidR="00A71A13" w:rsidRPr="00E11D1E">
        <w:tc>
          <w:tcPr>
            <w:tcW w:w="9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20110</w:t>
            </w:r>
          </w:p>
        </w:tc>
        <w:tc>
          <w:tcPr>
            <w:tcW w:w="2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анометр дифференциальный мембранный</w:t>
            </w:r>
          </w:p>
        </w:tc>
        <w:tc>
          <w:tcPr>
            <w:tcW w:w="1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r w:rsidRPr="00E11D1E">
              <w:t>ДМ, ППДМ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4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15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15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57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</w:tr>
      <w:tr w:rsidR="00A71A13" w:rsidRPr="00E11D1E">
        <w:tc>
          <w:tcPr>
            <w:tcW w:w="9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20111</w:t>
            </w:r>
          </w:p>
        </w:tc>
        <w:tc>
          <w:tcPr>
            <w:tcW w:w="2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анометр дифференциальный колокольный</w:t>
            </w:r>
          </w:p>
        </w:tc>
        <w:tc>
          <w:tcPr>
            <w:tcW w:w="1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КО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7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91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05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68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4</w:t>
            </w:r>
          </w:p>
        </w:tc>
      </w:tr>
      <w:tr w:rsidR="00A71A13" w:rsidRPr="00E11D1E">
        <w:tc>
          <w:tcPr>
            <w:tcW w:w="9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20112</w:t>
            </w:r>
          </w:p>
        </w:tc>
        <w:tc>
          <w:tcPr>
            <w:tcW w:w="2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анометр, мановакуумметр, вакуумметр показывающие</w:t>
            </w:r>
          </w:p>
        </w:tc>
        <w:tc>
          <w:tcPr>
            <w:tcW w:w="1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сех типов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8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8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</w:t>
            </w:r>
          </w:p>
        </w:tc>
      </w:tr>
      <w:tr w:rsidR="00A71A13" w:rsidRPr="00E11D1E">
        <w:tc>
          <w:tcPr>
            <w:tcW w:w="9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20113</w:t>
            </w:r>
          </w:p>
        </w:tc>
        <w:tc>
          <w:tcPr>
            <w:tcW w:w="2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анометр, мановакуумметр, вакуумметр с контактными устройствами</w:t>
            </w:r>
          </w:p>
        </w:tc>
        <w:tc>
          <w:tcPr>
            <w:tcW w:w="1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5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51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9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05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</w:tr>
      <w:tr w:rsidR="00A71A13" w:rsidRPr="00E11D1E">
        <w:tc>
          <w:tcPr>
            <w:tcW w:w="9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20114</w:t>
            </w:r>
          </w:p>
        </w:tc>
        <w:tc>
          <w:tcPr>
            <w:tcW w:w="2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анометр, мановакуумметр, вакуумметр регистрирующие</w:t>
            </w:r>
          </w:p>
        </w:tc>
        <w:tc>
          <w:tcPr>
            <w:tcW w:w="1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сех типов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4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1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75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</w:tr>
      <w:tr w:rsidR="00A71A13" w:rsidRPr="00E11D1E">
        <w:tc>
          <w:tcPr>
            <w:tcW w:w="9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20115</w:t>
            </w:r>
          </w:p>
        </w:tc>
        <w:tc>
          <w:tcPr>
            <w:tcW w:w="2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анометр контрольный кислородный</w:t>
            </w:r>
          </w:p>
        </w:tc>
        <w:tc>
          <w:tcPr>
            <w:tcW w:w="1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52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24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19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</w:tr>
      <w:tr w:rsidR="00A71A13" w:rsidRPr="00E11D1E">
        <w:tc>
          <w:tcPr>
            <w:tcW w:w="9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20116</w:t>
            </w:r>
          </w:p>
        </w:tc>
        <w:tc>
          <w:tcPr>
            <w:tcW w:w="2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анометр, вакуумметр образцовые</w:t>
            </w:r>
          </w:p>
        </w:tc>
        <w:tc>
          <w:tcPr>
            <w:tcW w:w="1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одель 1227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98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57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132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</w:tr>
      <w:tr w:rsidR="00A71A13" w:rsidRPr="00E11D1E">
        <w:tc>
          <w:tcPr>
            <w:tcW w:w="9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20117</w:t>
            </w:r>
          </w:p>
        </w:tc>
        <w:tc>
          <w:tcPr>
            <w:tcW w:w="2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анометр с электрической передачей показаний на расстояние</w:t>
            </w:r>
          </w:p>
        </w:tc>
        <w:tc>
          <w:tcPr>
            <w:tcW w:w="1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сех типов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6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49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5</w:t>
            </w:r>
          </w:p>
        </w:tc>
      </w:tr>
      <w:tr w:rsidR="00A71A13" w:rsidRPr="00E11D1E">
        <w:tc>
          <w:tcPr>
            <w:tcW w:w="9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20118</w:t>
            </w:r>
          </w:p>
        </w:tc>
        <w:tc>
          <w:tcPr>
            <w:tcW w:w="2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анометр мембранный</w:t>
            </w:r>
          </w:p>
        </w:tc>
        <w:tc>
          <w:tcPr>
            <w:tcW w:w="1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МЭ, МАЭ, МАДМЭ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8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63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44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66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</w:tr>
      <w:tr w:rsidR="00A71A13" w:rsidRPr="00E11D1E">
        <w:tc>
          <w:tcPr>
            <w:tcW w:w="9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20119</w:t>
            </w:r>
          </w:p>
        </w:tc>
        <w:tc>
          <w:tcPr>
            <w:tcW w:w="2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икроманометр</w:t>
            </w:r>
          </w:p>
        </w:tc>
        <w:tc>
          <w:tcPr>
            <w:tcW w:w="1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КВ-250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9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19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37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</w:tr>
      <w:tr w:rsidR="00A71A13" w:rsidRPr="00E11D1E">
        <w:tc>
          <w:tcPr>
            <w:tcW w:w="9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20120</w:t>
            </w:r>
          </w:p>
        </w:tc>
        <w:tc>
          <w:tcPr>
            <w:tcW w:w="2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анометр грузопоршневой</w:t>
            </w:r>
          </w:p>
        </w:tc>
        <w:tc>
          <w:tcPr>
            <w:tcW w:w="1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П-2,5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33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07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338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45</w:t>
            </w:r>
          </w:p>
        </w:tc>
      </w:tr>
      <w:tr w:rsidR="00A71A13" w:rsidRPr="00E11D1E">
        <w:tc>
          <w:tcPr>
            <w:tcW w:w="9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20121</w:t>
            </w:r>
          </w:p>
        </w:tc>
        <w:tc>
          <w:tcPr>
            <w:tcW w:w="2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П-6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45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97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956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54</w:t>
            </w:r>
          </w:p>
        </w:tc>
      </w:tr>
      <w:tr w:rsidR="00A71A13" w:rsidRPr="00E11D1E">
        <w:tc>
          <w:tcPr>
            <w:tcW w:w="9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20122</w:t>
            </w:r>
          </w:p>
        </w:tc>
        <w:tc>
          <w:tcPr>
            <w:tcW w:w="2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П-60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0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75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338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986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54</w:t>
            </w:r>
          </w:p>
        </w:tc>
      </w:tr>
      <w:tr w:rsidR="00A71A13" w:rsidRPr="00E11D1E">
        <w:tc>
          <w:tcPr>
            <w:tcW w:w="9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20123</w:t>
            </w:r>
          </w:p>
        </w:tc>
        <w:tc>
          <w:tcPr>
            <w:tcW w:w="2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П-600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0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78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96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027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54</w:t>
            </w:r>
          </w:p>
        </w:tc>
      </w:tr>
      <w:tr w:rsidR="00A71A13" w:rsidRPr="00E11D1E">
        <w:tc>
          <w:tcPr>
            <w:tcW w:w="9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20124</w:t>
            </w:r>
          </w:p>
        </w:tc>
        <w:tc>
          <w:tcPr>
            <w:tcW w:w="2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еобразователь измерительный</w:t>
            </w:r>
          </w:p>
        </w:tc>
        <w:tc>
          <w:tcPr>
            <w:tcW w:w="1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ПД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6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49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</w:tr>
      <w:tr w:rsidR="00A71A13" w:rsidRPr="00E11D1E">
        <w:tc>
          <w:tcPr>
            <w:tcW w:w="9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20125</w:t>
            </w:r>
          </w:p>
        </w:tc>
        <w:tc>
          <w:tcPr>
            <w:tcW w:w="2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ПДМ, «Сапфир»-22ДД, «Сапфир»-22ДИ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8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63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44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66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</w:tr>
      <w:tr w:rsidR="00A71A13" w:rsidRPr="00E11D1E">
        <w:tc>
          <w:tcPr>
            <w:tcW w:w="9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20126</w:t>
            </w:r>
          </w:p>
        </w:tc>
        <w:tc>
          <w:tcPr>
            <w:tcW w:w="2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«Сапфир»-22ДВ, «Сапфир»-22ДИВ, «Сапфир»-22ДГ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20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36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57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</w:tr>
      <w:tr w:rsidR="00A71A13" w:rsidRPr="00E11D1E">
        <w:tc>
          <w:tcPr>
            <w:tcW w:w="9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20127</w:t>
            </w:r>
          </w:p>
        </w:tc>
        <w:tc>
          <w:tcPr>
            <w:tcW w:w="2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ибор вторичный, электронный с дифференциально-трансформаторной схемой</w:t>
            </w:r>
          </w:p>
        </w:tc>
        <w:tc>
          <w:tcPr>
            <w:tcW w:w="1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СР, ДС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5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04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267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585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</w:tr>
      <w:tr w:rsidR="00A71A13" w:rsidRPr="00E11D1E">
        <w:tc>
          <w:tcPr>
            <w:tcW w:w="9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20128</w:t>
            </w:r>
          </w:p>
        </w:tc>
        <w:tc>
          <w:tcPr>
            <w:tcW w:w="2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СМР, МСИР, ЭПИД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14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57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75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967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48</w:t>
            </w:r>
          </w:p>
        </w:tc>
      </w:tr>
      <w:tr w:rsidR="00A71A13" w:rsidRPr="00E11D1E">
        <w:tc>
          <w:tcPr>
            <w:tcW w:w="9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20129</w:t>
            </w:r>
          </w:p>
        </w:tc>
        <w:tc>
          <w:tcPr>
            <w:tcW w:w="2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ПР, ЭИВ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72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92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27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267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54</w:t>
            </w:r>
          </w:p>
        </w:tc>
      </w:tr>
      <w:tr w:rsidR="00A71A13" w:rsidRPr="00E11D1E">
        <w:tc>
          <w:tcPr>
            <w:tcW w:w="9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20130</w:t>
            </w:r>
          </w:p>
        </w:tc>
        <w:tc>
          <w:tcPr>
            <w:tcW w:w="2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МД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51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10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04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432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</w:tr>
      <w:tr w:rsidR="00A71A13" w:rsidRPr="00E11D1E">
        <w:tc>
          <w:tcPr>
            <w:tcW w:w="9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20131</w:t>
            </w:r>
          </w:p>
        </w:tc>
        <w:tc>
          <w:tcPr>
            <w:tcW w:w="2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ибор вторичный электронный с дифференциально-трансформаторной измерительной схемой показывающий</w:t>
            </w:r>
          </w:p>
        </w:tc>
        <w:tc>
          <w:tcPr>
            <w:tcW w:w="1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ПД-1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17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07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39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43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4</w:t>
            </w:r>
          </w:p>
        </w:tc>
      </w:tr>
      <w:tr w:rsidR="00A71A13" w:rsidRPr="00E11D1E">
        <w:tc>
          <w:tcPr>
            <w:tcW w:w="9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20132</w:t>
            </w:r>
          </w:p>
        </w:tc>
        <w:tc>
          <w:tcPr>
            <w:tcW w:w="2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ибор вторичный электронный с дифференциально-трансформаторной измерительной схемой регистрирующий</w:t>
            </w:r>
          </w:p>
        </w:tc>
        <w:tc>
          <w:tcPr>
            <w:tcW w:w="1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СД1, КСД2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9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83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225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585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9</w:t>
            </w:r>
          </w:p>
        </w:tc>
      </w:tr>
      <w:tr w:rsidR="00A71A13" w:rsidRPr="00E11D1E">
        <w:tc>
          <w:tcPr>
            <w:tcW w:w="9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20133</w:t>
            </w:r>
          </w:p>
        </w:tc>
        <w:tc>
          <w:tcPr>
            <w:tcW w:w="2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СД3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4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36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75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009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</w:tr>
      <w:tr w:rsidR="00A71A13" w:rsidRPr="00E11D1E">
        <w:tc>
          <w:tcPr>
            <w:tcW w:w="9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20134</w:t>
            </w:r>
          </w:p>
        </w:tc>
        <w:tc>
          <w:tcPr>
            <w:tcW w:w="2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ибор вторичный электронный с ферродинамическим компенсатором показывающий</w:t>
            </w:r>
          </w:p>
        </w:tc>
        <w:tc>
          <w:tcPr>
            <w:tcW w:w="1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ФП-М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20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36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78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5</w:t>
            </w:r>
          </w:p>
        </w:tc>
      </w:tr>
      <w:tr w:rsidR="00A71A13" w:rsidRPr="00E11D1E">
        <w:tc>
          <w:tcPr>
            <w:tcW w:w="9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20135</w:t>
            </w:r>
          </w:p>
        </w:tc>
        <w:tc>
          <w:tcPr>
            <w:tcW w:w="2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ле поплавковое</w:t>
            </w:r>
          </w:p>
        </w:tc>
        <w:tc>
          <w:tcPr>
            <w:tcW w:w="1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М-51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2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5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c>
          <w:tcPr>
            <w:tcW w:w="9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20136</w:t>
            </w:r>
          </w:p>
        </w:tc>
        <w:tc>
          <w:tcPr>
            <w:tcW w:w="2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асходомер индукционный</w:t>
            </w:r>
          </w:p>
        </w:tc>
        <w:tc>
          <w:tcPr>
            <w:tcW w:w="1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Р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8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4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4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84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</w:tr>
      <w:tr w:rsidR="00A71A13" w:rsidRPr="00E11D1E">
        <w:tc>
          <w:tcPr>
            <w:tcW w:w="9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20137</w:t>
            </w:r>
          </w:p>
        </w:tc>
        <w:tc>
          <w:tcPr>
            <w:tcW w:w="2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ле давления, напора, перепада давления</w:t>
            </w:r>
          </w:p>
        </w:tc>
        <w:tc>
          <w:tcPr>
            <w:tcW w:w="1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Д, ДН, ДНТ, ДПД, ДПН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5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12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c>
          <w:tcPr>
            <w:tcW w:w="9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20138</w:t>
            </w:r>
          </w:p>
        </w:tc>
        <w:tc>
          <w:tcPr>
            <w:tcW w:w="2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ле давления</w:t>
            </w:r>
          </w:p>
        </w:tc>
        <w:tc>
          <w:tcPr>
            <w:tcW w:w="1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РД, РД, РДС КД, РДД и др.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8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1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</w:p>
        </w:tc>
      </w:tr>
      <w:tr w:rsidR="00A71A13" w:rsidRPr="00E11D1E">
        <w:tc>
          <w:tcPr>
            <w:tcW w:w="9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20139</w:t>
            </w:r>
          </w:p>
        </w:tc>
        <w:tc>
          <w:tcPr>
            <w:tcW w:w="2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ле протока</w:t>
            </w:r>
          </w:p>
        </w:tc>
        <w:tc>
          <w:tcPr>
            <w:tcW w:w="1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П, РПВ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5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0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c>
          <w:tcPr>
            <w:tcW w:w="9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20140</w:t>
            </w:r>
          </w:p>
        </w:tc>
        <w:tc>
          <w:tcPr>
            <w:tcW w:w="2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ле уровня</w:t>
            </w:r>
          </w:p>
        </w:tc>
        <w:tc>
          <w:tcPr>
            <w:tcW w:w="1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РУ-1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ПРУ-5, УЖИ, РП-40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6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47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1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93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c>
          <w:tcPr>
            <w:tcW w:w="9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20141</w:t>
            </w:r>
          </w:p>
        </w:tc>
        <w:tc>
          <w:tcPr>
            <w:tcW w:w="2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гнализатор повышения (понижения) давления</w:t>
            </w:r>
          </w:p>
        </w:tc>
        <w:tc>
          <w:tcPr>
            <w:tcW w:w="1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СПД, СПДС, СПДМ, АПДТ, РПДС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5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4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c>
          <w:tcPr>
            <w:tcW w:w="9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20142</w:t>
            </w:r>
          </w:p>
        </w:tc>
        <w:tc>
          <w:tcPr>
            <w:tcW w:w="2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гнализатор уровня</w:t>
            </w:r>
          </w:p>
        </w:tc>
        <w:tc>
          <w:tcPr>
            <w:tcW w:w="1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ЭСУ-2М, МЭСУ, СПУ, ДСУ-1К, РЭРСУ, ХУ, ПРУ, ИКС-24, СУФ-12, УСП-1М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7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87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81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27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c>
          <w:tcPr>
            <w:tcW w:w="9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20143</w:t>
            </w:r>
          </w:p>
        </w:tc>
        <w:tc>
          <w:tcPr>
            <w:tcW w:w="2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ПР-06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ПР-04, ЭМСУР-2002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1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61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92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13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c>
          <w:tcPr>
            <w:tcW w:w="9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20144</w:t>
            </w:r>
          </w:p>
        </w:tc>
        <w:tc>
          <w:tcPr>
            <w:tcW w:w="2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УС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9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14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50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c>
          <w:tcPr>
            <w:tcW w:w="9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20145</w:t>
            </w:r>
          </w:p>
        </w:tc>
        <w:tc>
          <w:tcPr>
            <w:tcW w:w="2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57-2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4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0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17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07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c>
          <w:tcPr>
            <w:tcW w:w="9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20146</w:t>
            </w:r>
          </w:p>
        </w:tc>
        <w:tc>
          <w:tcPr>
            <w:tcW w:w="2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«Экран»-1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07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93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86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22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c>
          <w:tcPr>
            <w:tcW w:w="9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20147</w:t>
            </w:r>
          </w:p>
        </w:tc>
        <w:tc>
          <w:tcPr>
            <w:tcW w:w="2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ягомер дифференциальный жидкостный</w:t>
            </w:r>
          </w:p>
        </w:tc>
        <w:tc>
          <w:tcPr>
            <w:tcW w:w="1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ДЖ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4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0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17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07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5</w:t>
            </w:r>
          </w:p>
        </w:tc>
      </w:tr>
      <w:tr w:rsidR="00A71A13" w:rsidRPr="00E11D1E">
        <w:tc>
          <w:tcPr>
            <w:tcW w:w="9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20148</w:t>
            </w:r>
          </w:p>
        </w:tc>
        <w:tc>
          <w:tcPr>
            <w:tcW w:w="2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ягомер, напоромер, тягонапоромер показывающие</w:t>
            </w:r>
          </w:p>
        </w:tc>
        <w:tc>
          <w:tcPr>
            <w:tcW w:w="1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сех типов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6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51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5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01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5</w:t>
            </w:r>
          </w:p>
        </w:tc>
      </w:tr>
      <w:tr w:rsidR="00A71A13" w:rsidRPr="00E11D1E">
        <w:tc>
          <w:tcPr>
            <w:tcW w:w="9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20149</w:t>
            </w:r>
          </w:p>
        </w:tc>
        <w:tc>
          <w:tcPr>
            <w:tcW w:w="2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ягомер, напоромер, тягонапоромер регистрирующие</w:t>
            </w:r>
          </w:p>
        </w:tc>
        <w:tc>
          <w:tcPr>
            <w:tcW w:w="1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4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54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31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45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5</w:t>
            </w:r>
          </w:p>
        </w:tc>
      </w:tr>
      <w:tr w:rsidR="00A71A13" w:rsidRPr="00E11D1E">
        <w:tc>
          <w:tcPr>
            <w:tcW w:w="9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20150</w:t>
            </w:r>
          </w:p>
        </w:tc>
        <w:tc>
          <w:tcPr>
            <w:tcW w:w="2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ягомер, напоромер, тягонапоромер с контактными устройствами</w:t>
            </w:r>
          </w:p>
        </w:tc>
        <w:tc>
          <w:tcPr>
            <w:tcW w:w="1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1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9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8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88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5</w:t>
            </w:r>
          </w:p>
        </w:tc>
      </w:tr>
      <w:tr w:rsidR="00A71A13" w:rsidRPr="00E11D1E">
        <w:tc>
          <w:tcPr>
            <w:tcW w:w="9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20151</w:t>
            </w:r>
          </w:p>
        </w:tc>
        <w:tc>
          <w:tcPr>
            <w:tcW w:w="2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ермопарный вакуумметр</w:t>
            </w:r>
          </w:p>
        </w:tc>
        <w:tc>
          <w:tcPr>
            <w:tcW w:w="1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Т1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ТЗ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472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708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934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</w:tr>
      <w:tr w:rsidR="00A71A13" w:rsidRPr="00E11D1E">
        <w:tc>
          <w:tcPr>
            <w:tcW w:w="9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20152</w:t>
            </w:r>
          </w:p>
        </w:tc>
        <w:tc>
          <w:tcPr>
            <w:tcW w:w="2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ечеискатель галоидный</w:t>
            </w:r>
          </w:p>
        </w:tc>
        <w:tc>
          <w:tcPr>
            <w:tcW w:w="1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ГТИ-3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ГТИ-6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432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668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851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</w:tr>
      <w:tr w:rsidR="00A71A13" w:rsidRPr="00E11D1E">
        <w:tc>
          <w:tcPr>
            <w:tcW w:w="9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20153</w:t>
            </w:r>
          </w:p>
        </w:tc>
        <w:tc>
          <w:tcPr>
            <w:tcW w:w="2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ровнемер акустический</w:t>
            </w:r>
          </w:p>
        </w:tc>
        <w:tc>
          <w:tcPr>
            <w:tcW w:w="1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ЭХО-3-6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9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60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039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56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31</w:t>
            </w:r>
          </w:p>
        </w:tc>
      </w:tr>
      <w:tr w:rsidR="00A71A13" w:rsidRPr="00E11D1E">
        <w:tc>
          <w:tcPr>
            <w:tcW w:w="9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20154</w:t>
            </w:r>
          </w:p>
        </w:tc>
        <w:tc>
          <w:tcPr>
            <w:tcW w:w="2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ровнемер буйковый</w:t>
            </w:r>
          </w:p>
        </w:tc>
        <w:tc>
          <w:tcPr>
            <w:tcW w:w="1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Б-3, УБ-8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36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3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78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4</w:t>
            </w:r>
          </w:p>
        </w:tc>
      </w:tr>
      <w:tr w:rsidR="00A71A13" w:rsidRPr="00E11D1E">
        <w:tc>
          <w:tcPr>
            <w:tcW w:w="9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20155</w:t>
            </w:r>
          </w:p>
        </w:tc>
        <w:tc>
          <w:tcPr>
            <w:tcW w:w="2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извлечения корня устройства «Сапфир»</w:t>
            </w:r>
          </w:p>
        </w:tc>
        <w:tc>
          <w:tcPr>
            <w:tcW w:w="1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ИК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43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c>
          <w:tcPr>
            <w:tcW w:w="9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20156</w:t>
            </w:r>
          </w:p>
        </w:tc>
        <w:tc>
          <w:tcPr>
            <w:tcW w:w="2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питания устройства «Сапфир»</w:t>
            </w:r>
          </w:p>
        </w:tc>
        <w:tc>
          <w:tcPr>
            <w:tcW w:w="1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П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84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c>
          <w:tcPr>
            <w:tcW w:w="9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20157</w:t>
            </w:r>
          </w:p>
        </w:tc>
        <w:tc>
          <w:tcPr>
            <w:tcW w:w="2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ибор вторичный показывающий с дифференциально-транспортной схемой</w:t>
            </w:r>
          </w:p>
        </w:tc>
        <w:tc>
          <w:tcPr>
            <w:tcW w:w="1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Д-140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07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16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27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57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4</w:t>
            </w:r>
          </w:p>
        </w:tc>
      </w:tr>
      <w:tr w:rsidR="00A71A13" w:rsidRPr="00E11D1E">
        <w:tc>
          <w:tcPr>
            <w:tcW w:w="9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20158</w:t>
            </w:r>
          </w:p>
        </w:tc>
        <w:tc>
          <w:tcPr>
            <w:tcW w:w="2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ибор показывающий с дифференциально-трансформаторной схемой автоматический с вращающимся циферблатом</w:t>
            </w:r>
          </w:p>
        </w:tc>
        <w:tc>
          <w:tcPr>
            <w:tcW w:w="1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ВД-1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4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75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27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4</w:t>
            </w:r>
          </w:p>
        </w:tc>
      </w:tr>
      <w:tr w:rsidR="00A71A13" w:rsidRPr="00E11D1E">
        <w:tc>
          <w:tcPr>
            <w:tcW w:w="9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20159</w:t>
            </w:r>
          </w:p>
        </w:tc>
        <w:tc>
          <w:tcPr>
            <w:tcW w:w="2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Сигнализатор уровня</w:t>
            </w:r>
          </w:p>
        </w:tc>
        <w:tc>
          <w:tcPr>
            <w:tcW w:w="1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rPr>
                <w:lang w:val="en-US"/>
              </w:rPr>
              <w:t>ESP</w:t>
            </w:r>
            <w:r w:rsidRPr="00E11D1E">
              <w:t>-50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2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96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58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22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c>
          <w:tcPr>
            <w:tcW w:w="9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20160</w:t>
            </w:r>
          </w:p>
        </w:tc>
        <w:tc>
          <w:tcPr>
            <w:tcW w:w="2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икропроцессорные одноканальные расходомеры-счетчики жидкости</w:t>
            </w:r>
          </w:p>
        </w:tc>
        <w:tc>
          <w:tcPr>
            <w:tcW w:w="1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  <w:rPr>
                <w:lang w:val="en-US"/>
              </w:rPr>
            </w:pPr>
            <w:r w:rsidRPr="00E11D1E">
              <w:t>РМ</w:t>
            </w:r>
            <w:r w:rsidRPr="00E11D1E">
              <w:rPr>
                <w:lang w:val="en-US"/>
              </w:rPr>
              <w:t xml:space="preserve">-5, </w:t>
            </w:r>
            <w:r w:rsidRPr="00E11D1E">
              <w:t>ДРК</w:t>
            </w:r>
            <w:r w:rsidRPr="00E11D1E">
              <w:rPr>
                <w:lang w:val="en-US"/>
              </w:rPr>
              <w:t>-C, UFM, VA-2301, SONOFLO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28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654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589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962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70</w:t>
            </w:r>
          </w:p>
        </w:tc>
      </w:tr>
      <w:tr w:rsidR="00A71A13" w:rsidRPr="00E11D1E">
        <w:tc>
          <w:tcPr>
            <w:tcW w:w="9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20161</w:t>
            </w:r>
          </w:p>
        </w:tc>
        <w:tc>
          <w:tcPr>
            <w:tcW w:w="2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икропроцессорные многоканальные расходомеры-счетчики жидкости</w:t>
            </w:r>
          </w:p>
        </w:tc>
        <w:tc>
          <w:tcPr>
            <w:tcW w:w="1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 xml:space="preserve">УРЖВ-2К, ВИСТ.Т, УРСВ, ИР-ВИКОН, </w:t>
            </w:r>
            <w:r w:rsidRPr="00E11D1E">
              <w:rPr>
                <w:lang w:val="en-US"/>
              </w:rPr>
              <w:t>UFC</w:t>
            </w:r>
            <w:r w:rsidRPr="00E11D1E">
              <w:t>002</w:t>
            </w:r>
            <w:r w:rsidRPr="00E11D1E">
              <w:rPr>
                <w:lang w:val="en-US"/>
              </w:rPr>
              <w:t>R</w:t>
            </w:r>
          </w:p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056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308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178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 924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39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103 Приборы химического контроля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61"/>
        <w:gridCol w:w="1951"/>
        <w:gridCol w:w="1210"/>
        <w:gridCol w:w="779"/>
        <w:gridCol w:w="778"/>
        <w:gridCol w:w="816"/>
        <w:gridCol w:w="754"/>
        <w:gridCol w:w="1122"/>
      </w:tblGrid>
      <w:tr w:rsidR="00A71A13" w:rsidRPr="00E11D1E">
        <w:trPr>
          <w:cantSplit/>
        </w:trPr>
        <w:tc>
          <w:tcPr>
            <w:tcW w:w="96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195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21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</w:t>
            </w:r>
          </w:p>
        </w:tc>
        <w:tc>
          <w:tcPr>
            <w:tcW w:w="4249" w:type="dxa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</w:tc>
      </w:tr>
      <w:tr w:rsidR="00A71A13" w:rsidRPr="00E11D1E">
        <w:trPr>
          <w:cantSplit/>
        </w:trPr>
        <w:tc>
          <w:tcPr>
            <w:tcW w:w="961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951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210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77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jc w:val="center"/>
            </w:pPr>
            <w:r w:rsidRPr="00E11D1E">
              <w:t>ТО</w:t>
            </w:r>
          </w:p>
        </w:tc>
        <w:tc>
          <w:tcPr>
            <w:tcW w:w="2348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группа сложности ремонта</w:t>
            </w:r>
          </w:p>
        </w:tc>
        <w:tc>
          <w:tcPr>
            <w:tcW w:w="112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Калибровка</w:t>
            </w:r>
          </w:p>
        </w:tc>
      </w:tr>
      <w:tr w:rsidR="00A71A13" w:rsidRPr="00E11D1E">
        <w:trPr>
          <w:cantSplit/>
        </w:trPr>
        <w:tc>
          <w:tcPr>
            <w:tcW w:w="961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951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210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77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jc w:val="center"/>
            </w:pP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rPr>
                <w:lang w:val="en-US"/>
              </w:rPr>
              <w:t>III</w:t>
            </w:r>
          </w:p>
        </w:tc>
        <w:tc>
          <w:tcPr>
            <w:tcW w:w="112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</w:p>
        </w:tc>
      </w:tr>
      <w:tr w:rsidR="00A71A13" w:rsidRPr="00E11D1E">
        <w:trPr>
          <w:cantSplit/>
        </w:trPr>
        <w:tc>
          <w:tcPr>
            <w:tcW w:w="961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951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210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01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нализатор водорода автоматический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В-201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46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71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45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43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33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02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нализатор жидкости автоматический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В-201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В-211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020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97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626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02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03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регулировки и фильтрации газоочистительного устройства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-1, Б-5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-7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86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89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31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04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Газоанализатор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ГХП-201, СТХ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9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86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04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36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89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05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Газоанализатор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ГЛ-5108, ЭТХ-1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ГИК-3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ДК-95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М-93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ГА-5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ГА-6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33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802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956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646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49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06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ГДРП-344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54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33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45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07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Газоанализатор автоматический на кислород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ГТМК-11М, АН-КАТ-7641, ОК-101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5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761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708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234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49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08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Газоанализатор автоматический на водород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П-1116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5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90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132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533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92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09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П-1117М, ТП-5101М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31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49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96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31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10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П-1114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П-1120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9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90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132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533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5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11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П-2020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П-2221М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5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48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78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967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86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12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Газоанализатор оптико-акустический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ОА-5501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4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75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48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13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ОА-2209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78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967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86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14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Газоанализатор стационарный автоматический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Н-5130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48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78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14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780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43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15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Газоанализатор термохимический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ХГ-5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34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637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45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16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Газоанализатор переносной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ГФ-2М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6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7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5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31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17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Газоанализатор термохимический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ГТХ-1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5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060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544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657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86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18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Газоанализатор переносной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П-1123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8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5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54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5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19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Газоанализатор промышленный автоматический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П5501-1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884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956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162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71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20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Газоанализатор термомагнитный автоматический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Н-5130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4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802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708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069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71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21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Н5106-2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4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802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626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904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71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22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Гигрометр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ГП-225-212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060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109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829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208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739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23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Гидрозинометр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сех типов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48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02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091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31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24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ымомер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МП-205М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54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33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48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54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25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змеритель влажности воздуха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«Волна-2»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4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86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60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37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86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26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змеритель влажности газов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«Байкал»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5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71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48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267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75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27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ономер лабораторный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rPr>
                <w:lang w:val="en-US"/>
              </w:rPr>
              <w:t>PNa</w:t>
            </w:r>
            <w:r w:rsidRPr="00E11D1E">
              <w:t>-201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5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60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132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533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04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28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ономер универсальный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ЭВ-74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4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78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060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55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60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29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митатор электродной системы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-01, И-02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8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5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30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ислородомер автоматический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К-300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0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49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544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986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637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31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КП всех модификаций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0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33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060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49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78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32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ислородомер магнитно-автоматический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Н-5106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802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626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904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45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33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ислородомер магнитный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ЭК-130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5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15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92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0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34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омплект для измерения удельного электрического сопротивления воды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В2-01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5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0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86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35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ондуктометр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К-310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78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37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48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36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К-8, КК-9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5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78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9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37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С-211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5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5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89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45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5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38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НК-309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33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0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39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ондуктометр дифференциальный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К-77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89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01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5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40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онцентратомер борной кислоты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НАР-5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009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 514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 558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6 544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2 552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41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онцентратомер кондуктометрический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К-1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КК-201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5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9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78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92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5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42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rPr>
                <w:lang w:val="en-US"/>
              </w:rPr>
              <w:t>pH</w:t>
            </w:r>
            <w:r w:rsidRPr="00E11D1E">
              <w:t>-метр автоматический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Н-261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0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75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060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97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15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43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Н-201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Н-206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4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62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267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884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45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44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rPr>
                <w:lang w:val="en-US"/>
              </w:rPr>
              <w:t>pH</w:t>
            </w:r>
            <w:r w:rsidRPr="00E11D1E">
              <w:t>-метр лабораторный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Н-340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75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90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432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15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45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Н-8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5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34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56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657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78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46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rPr>
                <w:lang w:val="en-US"/>
              </w:rPr>
              <w:t>pH</w:t>
            </w:r>
            <w:r w:rsidRPr="00E11D1E">
              <w:t>-метр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-215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37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009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574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78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47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ибор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КАР-74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5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33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49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96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15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48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сихометр автоматический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Э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5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9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31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49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адиометр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ИС-63В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50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гнализатор влажности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-2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15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020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472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51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К-3141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19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90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52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гнализатор избытка воздуха электрохимический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ВЭ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89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37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533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428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53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олемер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Э-154, СВЭ-156, СВЭ-254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31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5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54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-154,СВ-12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0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9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55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КМ-03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225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14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822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43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56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С1-02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15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31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637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78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57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ЭС-106, РЭС-111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5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33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01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5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58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олемер малых содержаний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ЭМС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59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олемер с обогащением пробы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ы ЦКТИ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89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37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720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71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60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подготовки проб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ПП, СУПП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5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55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357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 052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61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Флуорометр электронный лабораторный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ЭФ-ЗМА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9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31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62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Фотометр универсальный ленточный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ФЛ-5501М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90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225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14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63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Фотоэлектроколо-риметр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ФЭК56М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5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5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0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64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Фотоэлектроколо-риметр однолучевой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ФО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75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5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65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Хлоридомер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КХ-199Д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5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01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78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66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распределения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Б-4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3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67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расхода газа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-12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3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68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Газоанализатор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ТХ-5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ТХ-6, СГГ, СТМ-2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ТМ-10, СТХ-17, ЩИТ-2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679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263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230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938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68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69</w:t>
            </w:r>
          </w:p>
        </w:tc>
        <w:tc>
          <w:tcPr>
            <w:tcW w:w="7410" w:type="dxa"/>
            <w:gridSpan w:val="7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  <w:rPr>
                <w:b/>
                <w:bCs/>
              </w:rPr>
            </w:pPr>
            <w:r w:rsidRPr="00E11D1E">
              <w:rPr>
                <w:b/>
                <w:bCs/>
              </w:rPr>
              <w:t>Позиция исключена (Дополнение № 1 2007)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70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ХГ-5М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13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57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338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68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71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Газоанализатор окиси азота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ГХЛ-244, ГХЛ-201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020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574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376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609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379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72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Газоанализатор окиси углерода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ГИАМ-5М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57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379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956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635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679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73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атчик кондуктометра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МС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9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96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0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74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ономер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-102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7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91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84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66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68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75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-120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78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585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533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60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76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-130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07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080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151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60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77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-135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97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203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769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60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78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змеритель мощности дозы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МД-21С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4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39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020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60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79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змеритель непрозрачности дыма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ПД-210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21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3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80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змеритель натрия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rPr>
                <w:lang w:val="en-US"/>
              </w:rPr>
              <w:t>pNa</w:t>
            </w:r>
            <w:r w:rsidRPr="00E11D1E">
              <w:t>-201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6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132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697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 680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60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81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змеритель шума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ШВ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486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82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олориметр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-07М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6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66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697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 680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60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83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«Юнкалор»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85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90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503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697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6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84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олориметр фотоэлектрический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ФК-2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57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132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481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0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85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ондуктометр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КК-М-02, КП-01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ЛК-563М1, Марк-601, ЭКА-2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26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36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338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80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86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Х-2Р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7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39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020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038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80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87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лотномер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«Гаделит»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91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90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091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915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1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88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обудитель расхода в газоанализаторах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ПР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3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89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rPr>
                <w:lang w:val="en-US"/>
              </w:rPr>
              <w:t>pH</w:t>
            </w:r>
            <w:r w:rsidRPr="00E11D1E">
              <w:t>-метр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rPr>
                <w:lang w:val="en-US"/>
              </w:rPr>
              <w:t>pH</w:t>
            </w:r>
            <w:r w:rsidRPr="00E11D1E">
              <w:t>-121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12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48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802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503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60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90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Н-210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48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637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96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60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91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Н-673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55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967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708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60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92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rPr>
                <w:lang w:val="en-US"/>
              </w:rPr>
              <w:t>pH</w:t>
            </w:r>
            <w:r w:rsidRPr="00E11D1E">
              <w:t>-метр лабораторный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Н-102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1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54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802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56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60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93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-130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91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49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450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975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60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94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-210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93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225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327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769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60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95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гнализатор взрывоопасной концентрации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К-ЗМ1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225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646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612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609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96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пектрофотометр атомноабсорбцион-ный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-112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920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 834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 798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1 522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48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97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пектрофотометр инфракрасной области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КС-22 всех модификаций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472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788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920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 575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48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98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пектрофотометр регистрирующий в видимой области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Ф-10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96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338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657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635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48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199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Ф-18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96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758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437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 515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48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201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пектрофотометр регистрирующий в видимой области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Ф-26, СФ-46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121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448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 557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 202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48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202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пектрофотометр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А5-1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201 (ВНР), 202 (ВНР), 360 (ВНР), 3000 (ВНР)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121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548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 729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 179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48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203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 302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241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900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486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 853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48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204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Фотоколориметр с микропроцессором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КФК 2МП, КФК-3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585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799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601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3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205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Фотометр пламенный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АЖ-1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36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091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368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263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07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206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АЖ-2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43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151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747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755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07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207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Хромотограф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ЛХМ-7, ЛХМ-72, ЛХМ-8М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060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410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646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076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208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ГХ-1106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ХГ-1109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410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059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211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261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209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ГХ-3101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55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96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585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697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210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Цвет-3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Цвет-102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417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766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 658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 375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211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Цвет-103, Цвет-104, Цвет-105, Цвет-107, Цвет-108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769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047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 277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 281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212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Цвет-102, Цвет-101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533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851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395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 433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213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Цвет-1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Цвет-3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Цвет-4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Цвет-6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Цвет-106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533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799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920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 575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214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Цвет-109, Цвет-119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181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362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 101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4 518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215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Электроаспиратор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ЭА-30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26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216</w:t>
            </w:r>
          </w:p>
        </w:tc>
        <w:tc>
          <w:tcPr>
            <w:tcW w:w="7410" w:type="dxa"/>
            <w:gridSpan w:val="7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rPr>
                <w:b/>
                <w:bCs/>
              </w:rPr>
              <w:t>Позиция исключена (Дополнение № 1 2007)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217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Газоанализатор автоматический на кислород с микропроцессором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100-11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162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 628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5 066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9 446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362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218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 на водород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100-12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162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 628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5 066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9 446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362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219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икропроцессорный газоанализатор окиси углерода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ГИАМ-29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77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312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253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 862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220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ондуктомер электронный многодиапазонный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АЦ-017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049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109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477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 686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678</w:t>
            </w:r>
          </w:p>
        </w:tc>
      </w:tr>
      <w:tr w:rsidR="00A71A13" w:rsidRPr="00E11D1E">
        <w:trPr>
          <w:cantSplit/>
        </w:trPr>
        <w:tc>
          <w:tcPr>
            <w:tcW w:w="96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30221</w:t>
            </w:r>
          </w:p>
        </w:tc>
        <w:tc>
          <w:tcPr>
            <w:tcW w:w="19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Хромотограф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Цвет-500, Цвет-800, Кристалл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221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 038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6 048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0 845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706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104 Устройства автоматического регулирования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10401 Приборы регулирования производства</w:t>
      </w: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Московского завода тепловой автоматики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59"/>
        <w:gridCol w:w="2716"/>
        <w:gridCol w:w="1576"/>
        <w:gridCol w:w="780"/>
        <w:gridCol w:w="792"/>
        <w:gridCol w:w="756"/>
        <w:gridCol w:w="792"/>
      </w:tblGrid>
      <w:tr w:rsidR="00A71A13" w:rsidRPr="00E11D1E">
        <w:trPr>
          <w:cantSplit/>
        </w:trPr>
        <w:tc>
          <w:tcPr>
            <w:tcW w:w="95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271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57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</w:t>
            </w:r>
          </w:p>
        </w:tc>
        <w:tc>
          <w:tcPr>
            <w:tcW w:w="3120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</w:tc>
      </w:tr>
      <w:tr w:rsidR="00A71A13" w:rsidRPr="00E11D1E">
        <w:trPr>
          <w:cantSplit/>
        </w:trPr>
        <w:tc>
          <w:tcPr>
            <w:tcW w:w="95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71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57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78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О</w:t>
            </w:r>
          </w:p>
        </w:tc>
        <w:tc>
          <w:tcPr>
            <w:tcW w:w="234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группы сложности ремонта</w:t>
            </w:r>
          </w:p>
        </w:tc>
      </w:tr>
      <w:tr w:rsidR="00A71A13" w:rsidRPr="00E11D1E">
        <w:trPr>
          <w:cantSplit/>
        </w:trPr>
        <w:tc>
          <w:tcPr>
            <w:tcW w:w="95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71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57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78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5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2716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1576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101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измерительный</w:t>
            </w:r>
          </w:p>
        </w:tc>
        <w:tc>
          <w:tcPr>
            <w:tcW w:w="15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>И-Т, И-С, И-Ш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5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1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28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50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102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же</w:t>
            </w:r>
          </w:p>
        </w:tc>
        <w:tc>
          <w:tcPr>
            <w:tcW w:w="15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>И-Т2, И-С2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И-1У, И-МК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5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0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81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24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103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Ограничитель полупроводниковый</w:t>
            </w:r>
          </w:p>
        </w:tc>
        <w:tc>
          <w:tcPr>
            <w:tcW w:w="15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ПО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5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72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8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80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104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ибор корректирующий</w:t>
            </w:r>
          </w:p>
        </w:tc>
        <w:tc>
          <w:tcPr>
            <w:tcW w:w="15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КПИ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8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68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90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90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105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ибор регулирующий</w:t>
            </w:r>
          </w:p>
        </w:tc>
        <w:tc>
          <w:tcPr>
            <w:tcW w:w="15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>ЭР-Ш, ЭР-Т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ЭР-С, РПИК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56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29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78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13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106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ибор регулирующий</w:t>
            </w:r>
          </w:p>
        </w:tc>
        <w:tc>
          <w:tcPr>
            <w:tcW w:w="15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РПИБ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0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48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48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49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107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5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«Кристалл»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3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35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13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87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108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ибор функциональный</w:t>
            </w:r>
          </w:p>
        </w:tc>
        <w:tc>
          <w:tcPr>
            <w:tcW w:w="15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ДЛ-Т, ДЛ-П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ЭД-1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8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8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89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22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109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ибор функциональный</w:t>
            </w:r>
          </w:p>
        </w:tc>
        <w:tc>
          <w:tcPr>
            <w:tcW w:w="15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ПЛК-П, ПЛК-С, ЭОС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9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4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42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50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110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5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РП-63, СП-63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9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4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42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50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111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5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ЭПС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5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72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8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75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112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защитное</w:t>
            </w:r>
          </w:p>
        </w:tc>
        <w:tc>
          <w:tcPr>
            <w:tcW w:w="15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ВО1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8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113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динамической связи</w:t>
            </w:r>
          </w:p>
        </w:tc>
        <w:tc>
          <w:tcPr>
            <w:tcW w:w="15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КДС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10402 Приборы системы "Контур"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59"/>
        <w:gridCol w:w="2716"/>
        <w:gridCol w:w="1576"/>
        <w:gridCol w:w="780"/>
        <w:gridCol w:w="792"/>
        <w:gridCol w:w="756"/>
        <w:gridCol w:w="792"/>
      </w:tblGrid>
      <w:tr w:rsidR="00A71A13" w:rsidRPr="00E11D1E">
        <w:trPr>
          <w:cantSplit/>
        </w:trPr>
        <w:tc>
          <w:tcPr>
            <w:tcW w:w="95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271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57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</w:t>
            </w:r>
          </w:p>
        </w:tc>
        <w:tc>
          <w:tcPr>
            <w:tcW w:w="3120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</w:tc>
      </w:tr>
      <w:tr w:rsidR="00A71A13" w:rsidRPr="00E11D1E">
        <w:trPr>
          <w:cantSplit/>
        </w:trPr>
        <w:tc>
          <w:tcPr>
            <w:tcW w:w="95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71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57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78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О</w:t>
            </w:r>
          </w:p>
        </w:tc>
        <w:tc>
          <w:tcPr>
            <w:tcW w:w="234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группы сложности ремонта</w:t>
            </w:r>
          </w:p>
        </w:tc>
      </w:tr>
      <w:tr w:rsidR="00A71A13" w:rsidRPr="00E11D1E">
        <w:trPr>
          <w:cantSplit/>
        </w:trPr>
        <w:tc>
          <w:tcPr>
            <w:tcW w:w="95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71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57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78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5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2716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1576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201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ибор корректирующий</w:t>
            </w:r>
          </w:p>
        </w:tc>
        <w:tc>
          <w:tcPr>
            <w:tcW w:w="15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К15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3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4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71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25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202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5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К16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9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01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68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19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203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5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К26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6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0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24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13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204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ибор регулирующий</w:t>
            </w:r>
          </w:p>
        </w:tc>
        <w:tc>
          <w:tcPr>
            <w:tcW w:w="15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Р25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8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45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60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55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205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5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РС29.0.11, РС29.0.12, РС29.1.11, РС29.1.12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0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63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71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83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206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5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>РС29.0.42, РС29.0.43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02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07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83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78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207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5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РС29.1.42, РС29.2.22, РС29.2.32, РС29.3.42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51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92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72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49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208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5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>РС29.2.23, РС29.2.33, РС29.3.43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1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01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84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884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10403 Блоки и устройства системы "Каскад"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59"/>
        <w:gridCol w:w="2716"/>
        <w:gridCol w:w="1576"/>
        <w:gridCol w:w="780"/>
        <w:gridCol w:w="792"/>
        <w:gridCol w:w="756"/>
        <w:gridCol w:w="792"/>
      </w:tblGrid>
      <w:tr w:rsidR="00A71A13" w:rsidRPr="00E11D1E">
        <w:trPr>
          <w:cantSplit/>
        </w:trPr>
        <w:tc>
          <w:tcPr>
            <w:tcW w:w="95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271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57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</w:t>
            </w:r>
          </w:p>
        </w:tc>
        <w:tc>
          <w:tcPr>
            <w:tcW w:w="3120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</w:tc>
      </w:tr>
      <w:tr w:rsidR="00A71A13" w:rsidRPr="00E11D1E">
        <w:trPr>
          <w:cantSplit/>
        </w:trPr>
        <w:tc>
          <w:tcPr>
            <w:tcW w:w="95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71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57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78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О</w:t>
            </w:r>
          </w:p>
        </w:tc>
        <w:tc>
          <w:tcPr>
            <w:tcW w:w="234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группы сложности ремонта</w:t>
            </w:r>
          </w:p>
        </w:tc>
      </w:tr>
      <w:tr w:rsidR="00A71A13" w:rsidRPr="00E11D1E">
        <w:trPr>
          <w:cantSplit/>
        </w:trPr>
        <w:tc>
          <w:tcPr>
            <w:tcW w:w="95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71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57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78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5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2716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1576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301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аналогового релейного преобразователя</w:t>
            </w:r>
          </w:p>
        </w:tc>
        <w:tc>
          <w:tcPr>
            <w:tcW w:w="15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Л03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31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27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07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302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вычислительный</w:t>
            </w:r>
          </w:p>
        </w:tc>
        <w:tc>
          <w:tcPr>
            <w:tcW w:w="15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>А31, А32, А33, А35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6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9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08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267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303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динамических преобразователей</w:t>
            </w:r>
          </w:p>
        </w:tc>
        <w:tc>
          <w:tcPr>
            <w:tcW w:w="15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Д05, Д06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5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0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08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267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304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дифференцирования и преобразования</w:t>
            </w:r>
          </w:p>
        </w:tc>
        <w:tc>
          <w:tcPr>
            <w:tcW w:w="15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Д01, Д03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6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54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72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432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305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измерительный</w:t>
            </w:r>
          </w:p>
        </w:tc>
        <w:tc>
          <w:tcPr>
            <w:tcW w:w="15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И04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15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10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306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интегрирования</w:t>
            </w:r>
          </w:p>
        </w:tc>
        <w:tc>
          <w:tcPr>
            <w:tcW w:w="15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Д07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2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47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36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37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307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логики</w:t>
            </w:r>
          </w:p>
        </w:tc>
        <w:tc>
          <w:tcPr>
            <w:tcW w:w="15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Л02, Л04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4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1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19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99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308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нелинейных преобразований</w:t>
            </w:r>
          </w:p>
        </w:tc>
        <w:tc>
          <w:tcPr>
            <w:tcW w:w="15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Н05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9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31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08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07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309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ограничения и суммирования</w:t>
            </w:r>
          </w:p>
        </w:tc>
        <w:tc>
          <w:tcPr>
            <w:tcW w:w="15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А05, А04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0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63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57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57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310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ограничения и размножения</w:t>
            </w:r>
          </w:p>
        </w:tc>
        <w:tc>
          <w:tcPr>
            <w:tcW w:w="15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А06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4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5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19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99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311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переключения</w:t>
            </w:r>
          </w:p>
        </w:tc>
        <w:tc>
          <w:tcPr>
            <w:tcW w:w="15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П02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0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26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57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52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312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регулирования</w:t>
            </w:r>
          </w:p>
        </w:tc>
        <w:tc>
          <w:tcPr>
            <w:tcW w:w="15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>Р12, Р17, Р21, Р23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9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89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66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267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313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регулирующий с автоподстройкой</w:t>
            </w:r>
          </w:p>
        </w:tc>
        <w:tc>
          <w:tcPr>
            <w:tcW w:w="15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Р28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51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92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48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432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314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согласующих приставок</w:t>
            </w:r>
          </w:p>
        </w:tc>
        <w:tc>
          <w:tcPr>
            <w:tcW w:w="15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В21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5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04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23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33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315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управления аналогового регулятора</w:t>
            </w:r>
          </w:p>
        </w:tc>
        <w:tc>
          <w:tcPr>
            <w:tcW w:w="15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ВУ12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5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2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9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43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316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управления релейного регулятора</w:t>
            </w:r>
          </w:p>
        </w:tc>
        <w:tc>
          <w:tcPr>
            <w:tcW w:w="15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БУ21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8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5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9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5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317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указательный</w:t>
            </w:r>
          </w:p>
        </w:tc>
        <w:tc>
          <w:tcPr>
            <w:tcW w:w="15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В12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8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5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9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5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318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регулирующий</w:t>
            </w:r>
          </w:p>
        </w:tc>
        <w:tc>
          <w:tcPr>
            <w:tcW w:w="15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Р27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47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50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57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720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319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ограничения</w:t>
            </w:r>
          </w:p>
        </w:tc>
        <w:tc>
          <w:tcPr>
            <w:tcW w:w="15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Н02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1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4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36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31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320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5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Н04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5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52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43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020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321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измерительный</w:t>
            </w:r>
          </w:p>
        </w:tc>
        <w:tc>
          <w:tcPr>
            <w:tcW w:w="15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И-43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4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1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4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9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322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мпульсатор</w:t>
            </w:r>
          </w:p>
        </w:tc>
        <w:tc>
          <w:tcPr>
            <w:tcW w:w="15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Р33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72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27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90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338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323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задающее</w:t>
            </w:r>
          </w:p>
        </w:tc>
        <w:tc>
          <w:tcPr>
            <w:tcW w:w="15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ЗУ-05, ЗУ-11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8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5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9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0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10404 Блоки и устройства системы АКЭСР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59"/>
        <w:gridCol w:w="2716"/>
        <w:gridCol w:w="1576"/>
        <w:gridCol w:w="780"/>
        <w:gridCol w:w="792"/>
        <w:gridCol w:w="756"/>
        <w:gridCol w:w="792"/>
      </w:tblGrid>
      <w:tr w:rsidR="00A71A13" w:rsidRPr="00E11D1E">
        <w:trPr>
          <w:cantSplit/>
        </w:trPr>
        <w:tc>
          <w:tcPr>
            <w:tcW w:w="95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271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57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</w:t>
            </w:r>
          </w:p>
        </w:tc>
        <w:tc>
          <w:tcPr>
            <w:tcW w:w="3120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</w:tc>
      </w:tr>
      <w:tr w:rsidR="00A71A13" w:rsidRPr="00E11D1E">
        <w:trPr>
          <w:cantSplit/>
        </w:trPr>
        <w:tc>
          <w:tcPr>
            <w:tcW w:w="95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71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57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78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О</w:t>
            </w:r>
          </w:p>
        </w:tc>
        <w:tc>
          <w:tcPr>
            <w:tcW w:w="234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группы сложности ремонта</w:t>
            </w:r>
          </w:p>
        </w:tc>
      </w:tr>
      <w:tr w:rsidR="00A71A13" w:rsidRPr="00E11D1E">
        <w:trPr>
          <w:cantSplit/>
        </w:trPr>
        <w:tc>
          <w:tcPr>
            <w:tcW w:w="95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71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57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78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59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2716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1576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401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вычислительных операций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БВО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4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15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402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динамических преобразователей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БДП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33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37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403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динамической связи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БДС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4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78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404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задатчика интегрирующего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БЗИ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5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89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04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405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кондуктивного разделения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БКР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5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7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75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406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нелинейных преобразований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БНП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9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472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407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питания групповой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БПГ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71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19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408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прецизионного интегрирования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БПИ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54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92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637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409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регулирующий аналоговый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РБА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37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802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410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регулирующий импульсный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РБИ-1, РБИ-2, РБИ-3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54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9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55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411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>РБИ-4М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РБИ-5М6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РБИ-6М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92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761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412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ручного управления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БРУ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413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ручного управления со встроенной индикацией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БРУ-1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5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414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селектирования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БСЛ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45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04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267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415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сигнализации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БСГ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19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020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416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сравнения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БСЛ-0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15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7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761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417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суммирования и демпфирования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БСД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4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9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33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418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суммирования и сигнализации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БСС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54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78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419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импульсного интегрирования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БИИ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26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92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01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020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420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атчик времени программный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ПДВ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6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5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22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421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одуль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>МКР, МДФ, МПР, МСТ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8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9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422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>МНЧ, МДЧ, МДУ, МРС, МПВ, МЦА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5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423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 xml:space="preserve">МСМ, МИП, МСН, МВО, </w:t>
            </w:r>
            <w:r w:rsidRPr="00E11D1E">
              <w:rPr>
                <w:lang w:val="en-US"/>
              </w:rPr>
              <w:t>MHO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424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 xml:space="preserve">МРИ, МРА, МОС, </w:t>
            </w:r>
            <w:r w:rsidRPr="00E11D1E">
              <w:rPr>
                <w:smallCaps/>
              </w:rPr>
              <w:t xml:space="preserve">МУМ, </w:t>
            </w:r>
            <w:r w:rsidRPr="00E11D1E">
              <w:t>МКД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9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46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425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одуль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>МАП, МДУ, МПС, МСТ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2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6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93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426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ММШ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2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7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3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427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ибор регулирующий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РПИ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5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71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31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428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ибор регулирующий со встроенной станцией управления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РПА-1, РПИ-1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54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9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472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429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учной задатчик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ЗР, РЗД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5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430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регулирующее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РПЧ-У, РПЧ-П, РПЧ-Т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1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8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2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84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431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РП-2, РПБ-2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4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05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33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10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10405 Установки, модули, устройства централизованного контроля</w:t>
      </w: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технологических параметров А701-03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59"/>
        <w:gridCol w:w="2716"/>
        <w:gridCol w:w="1576"/>
        <w:gridCol w:w="780"/>
        <w:gridCol w:w="792"/>
        <w:gridCol w:w="756"/>
        <w:gridCol w:w="792"/>
      </w:tblGrid>
      <w:tr w:rsidR="00A71A13" w:rsidRPr="00E11D1E">
        <w:trPr>
          <w:cantSplit/>
        </w:trPr>
        <w:tc>
          <w:tcPr>
            <w:tcW w:w="95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271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57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</w:t>
            </w:r>
          </w:p>
        </w:tc>
        <w:tc>
          <w:tcPr>
            <w:tcW w:w="3120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</w:tc>
      </w:tr>
      <w:tr w:rsidR="00A71A13" w:rsidRPr="00E11D1E">
        <w:trPr>
          <w:cantSplit/>
        </w:trPr>
        <w:tc>
          <w:tcPr>
            <w:tcW w:w="95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71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57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78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О</w:t>
            </w:r>
          </w:p>
        </w:tc>
        <w:tc>
          <w:tcPr>
            <w:tcW w:w="234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группы сложности ремонта</w:t>
            </w:r>
          </w:p>
        </w:tc>
      </w:tr>
      <w:tr w:rsidR="00A71A13" w:rsidRPr="00E11D1E">
        <w:trPr>
          <w:cantSplit/>
        </w:trPr>
        <w:tc>
          <w:tcPr>
            <w:tcW w:w="95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71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57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78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59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2716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1576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501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нормализации сигналов постоянного тока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БА.02-004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5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31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07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091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502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нормализации сигналов переменного тока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БА.02А-005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2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54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97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585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503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линеаризации аналоговый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БА.08-001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6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22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5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62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504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стабилизатора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БА.04-002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3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9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5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6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505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стабилизаторов аналогового линеаризатора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БА.05-001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58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89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98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506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стабилизатора напряжения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БА.04-003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44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33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31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507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стабилизаторов аналого-цифрового преобразователя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БА.05-005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3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68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31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42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508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стабилизатора напряжения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БА.04-011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6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91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56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509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одуль усилителя и формирователя временного интервала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МА.01-016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68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5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77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510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одуль гальванического разделения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МЛ. 10-002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44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31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1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511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одуль индикации неисправностей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МА.22-029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3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8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9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512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одуль памяти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МА.24-024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9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33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35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513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одуль температурной компенсации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МА.29-001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3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4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514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одуль генератора импульсов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МС.14-001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6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66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48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515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одуль управляющих команд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МС.14-002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2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5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6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516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одуль сравнения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МС.14-003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6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5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517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одуль внешних команд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МС.14-004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2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9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91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75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518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одуль времени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МС.14-005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8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66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54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519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одуль дешифратора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>МС.17-001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МС.17-003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МС.17-004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6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42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0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520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одуль усилителя операционного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МА.01-006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6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4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521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одуль контроля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МС.18-001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67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42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48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522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одуль индикации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МС.20-001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3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2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68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523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одуль ввода-вывода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МС.22-001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2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44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80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524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одуль связи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МС.22-002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07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37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802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525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одуль оперативной памяти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МС.24-003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3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77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07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526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одуль переадресации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МС.24-001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6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44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67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44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527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одуль регистрации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МС.24-002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5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6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528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одуль фильтров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МА.35-003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6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33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22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529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одуль усилителя и коммутатора цифрового делителя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МА.01-017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3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44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31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66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530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одуль цифрового делителя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МЛ.03-011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9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531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одуль коммутации сигналов низкого уровня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МА.09-006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6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8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68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532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одуль коммутационного поля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МА.09-019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6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2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7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533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одуль коммутации сигналов высокого уровня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МА.09-035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2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3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0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534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одуль ввода зоны блокировки сигнализации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МА.14-004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1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3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5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0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535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одуль управления коммутатором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МА.14-098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7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21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89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536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одуль управления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МА.14-099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3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44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56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42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537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одуль сравнения адресов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МА.14-100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2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9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6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86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538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одуль управления сигнализацией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МА.14-101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1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91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88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539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одуль управления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МА.14-104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9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44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5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43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540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одуль индивидуальной сигнализации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МА.15-002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01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4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01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541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одуль цифроаналогового преобразователя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МА.16-001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4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68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542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МА.16-002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67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31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543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одуль дешифратора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МА.17-011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9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43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544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одуль представления информации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МА.20-018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58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31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99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545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одуль повторителей входных сигналов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МА 22-001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7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42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77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546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одуль повторителей выходных сигналов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МА.22-002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2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9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31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42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547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гистр управления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МА.14-005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44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67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5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548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умматор с коррекцией разряда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МА.12-006, МА.12-007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2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9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3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86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549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Формирователь команд управления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МА.14-003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2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3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77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91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10406 Приборы системы "Ремиконт", "Ломиконт"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62"/>
        <w:gridCol w:w="2027"/>
        <w:gridCol w:w="1133"/>
        <w:gridCol w:w="779"/>
        <w:gridCol w:w="778"/>
        <w:gridCol w:w="816"/>
        <w:gridCol w:w="754"/>
        <w:gridCol w:w="1122"/>
      </w:tblGrid>
      <w:tr w:rsidR="00A71A13" w:rsidRPr="00E11D1E">
        <w:trPr>
          <w:cantSplit/>
        </w:trPr>
        <w:tc>
          <w:tcPr>
            <w:tcW w:w="96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2027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133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</w:t>
            </w:r>
          </w:p>
        </w:tc>
        <w:tc>
          <w:tcPr>
            <w:tcW w:w="4249" w:type="dxa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</w:tc>
      </w:tr>
      <w:tr w:rsidR="00A71A13" w:rsidRPr="00E11D1E">
        <w:trPr>
          <w:cantSplit/>
        </w:trPr>
        <w:tc>
          <w:tcPr>
            <w:tcW w:w="962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027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133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77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jc w:val="center"/>
            </w:pPr>
            <w:r w:rsidRPr="00E11D1E">
              <w:t>ТО</w:t>
            </w:r>
          </w:p>
        </w:tc>
        <w:tc>
          <w:tcPr>
            <w:tcW w:w="2348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группа сложности ремонта</w:t>
            </w:r>
          </w:p>
        </w:tc>
        <w:tc>
          <w:tcPr>
            <w:tcW w:w="112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Калибровка</w:t>
            </w:r>
          </w:p>
        </w:tc>
      </w:tr>
      <w:tr w:rsidR="00A71A13" w:rsidRPr="00E11D1E">
        <w:trPr>
          <w:cantSplit/>
        </w:trPr>
        <w:tc>
          <w:tcPr>
            <w:tcW w:w="962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027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133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77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jc w:val="center"/>
            </w:pP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rPr>
                <w:lang w:val="en-US"/>
              </w:rPr>
              <w:t>III</w:t>
            </w:r>
          </w:p>
        </w:tc>
        <w:tc>
          <w:tcPr>
            <w:tcW w:w="112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</w:p>
        </w:tc>
      </w:tr>
      <w:tr w:rsidR="00A71A13" w:rsidRPr="00E11D1E">
        <w:trPr>
          <w:cantSplit/>
        </w:trPr>
        <w:tc>
          <w:tcPr>
            <w:tcW w:w="962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027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133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601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гулирующий микропроцессорный контроллер «Ремиконт»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сех типов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8 565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7 130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602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Логический микропроцессорный контроллер «Ломиконт»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сех типов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3 688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7 334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603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гулирующий микроконтроллер системы «АМАКС»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О-1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9 613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2 793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40604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Логический микроконтроллер системы «АМАКС»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ЦЩУГ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3 284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4 558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105 Блоки логического управлении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63"/>
        <w:gridCol w:w="4288"/>
        <w:gridCol w:w="780"/>
        <w:gridCol w:w="792"/>
        <w:gridCol w:w="756"/>
        <w:gridCol w:w="792"/>
      </w:tblGrid>
      <w:tr w:rsidR="00A71A13" w:rsidRPr="00E11D1E">
        <w:trPr>
          <w:cantSplit/>
        </w:trPr>
        <w:tc>
          <w:tcPr>
            <w:tcW w:w="963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428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3120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</w:tc>
      </w:tr>
      <w:tr w:rsidR="00A71A13" w:rsidRPr="00E11D1E">
        <w:trPr>
          <w:cantSplit/>
        </w:trPr>
        <w:tc>
          <w:tcPr>
            <w:tcW w:w="963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428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78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О</w:t>
            </w:r>
          </w:p>
        </w:tc>
        <w:tc>
          <w:tcPr>
            <w:tcW w:w="234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группы сложности ремонта</w:t>
            </w:r>
          </w:p>
        </w:tc>
      </w:tr>
      <w:tr w:rsidR="00A71A13" w:rsidRPr="00E11D1E">
        <w:trPr>
          <w:cantSplit/>
        </w:trPr>
        <w:tc>
          <w:tcPr>
            <w:tcW w:w="963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428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78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63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4288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</w:t>
            </w:r>
          </w:p>
        </w:tc>
      </w:tr>
      <w:tr w:rsidR="00A71A13" w:rsidRPr="00E11D1E">
        <w:trPr>
          <w:cantSplit/>
        </w:trPr>
        <w:tc>
          <w:tcPr>
            <w:tcW w:w="96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50101</w:t>
            </w:r>
          </w:p>
        </w:tc>
        <w:tc>
          <w:tcPr>
            <w:tcW w:w="428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и автоматического включения резервных защит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0</w:t>
            </w:r>
          </w:p>
        </w:tc>
      </w:tr>
      <w:tr w:rsidR="00A71A13" w:rsidRPr="00E11D1E">
        <w:trPr>
          <w:cantSplit/>
        </w:trPr>
        <w:tc>
          <w:tcPr>
            <w:tcW w:w="96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50102</w:t>
            </w:r>
          </w:p>
        </w:tc>
        <w:tc>
          <w:tcPr>
            <w:tcW w:w="428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автоматического включения резервных механизмов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4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45</w:t>
            </w:r>
          </w:p>
        </w:tc>
      </w:tr>
      <w:tr w:rsidR="00A71A13" w:rsidRPr="00E11D1E">
        <w:trPr>
          <w:cantSplit/>
        </w:trPr>
        <w:tc>
          <w:tcPr>
            <w:tcW w:w="96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50103</w:t>
            </w:r>
          </w:p>
        </w:tc>
        <w:tc>
          <w:tcPr>
            <w:tcW w:w="428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аналого-дискретного преобразования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9</w:t>
            </w:r>
          </w:p>
        </w:tc>
      </w:tr>
      <w:tr w:rsidR="00A71A13" w:rsidRPr="00E11D1E">
        <w:trPr>
          <w:cantSplit/>
        </w:trPr>
        <w:tc>
          <w:tcPr>
            <w:tcW w:w="96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50104</w:t>
            </w:r>
          </w:p>
        </w:tc>
        <w:tc>
          <w:tcPr>
            <w:tcW w:w="428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блокировки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4</w:t>
            </w:r>
          </w:p>
        </w:tc>
      </w:tr>
      <w:tr w:rsidR="00A71A13" w:rsidRPr="00E11D1E">
        <w:trPr>
          <w:cantSplit/>
        </w:trPr>
        <w:tc>
          <w:tcPr>
            <w:tcW w:w="96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50105</w:t>
            </w:r>
          </w:p>
        </w:tc>
        <w:tc>
          <w:tcPr>
            <w:tcW w:w="428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включения регулятора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</w:tr>
      <w:tr w:rsidR="00A71A13" w:rsidRPr="00E11D1E">
        <w:trPr>
          <w:cantSplit/>
        </w:trPr>
        <w:tc>
          <w:tcPr>
            <w:tcW w:w="96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50106</w:t>
            </w:r>
          </w:p>
        </w:tc>
        <w:tc>
          <w:tcPr>
            <w:tcW w:w="428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включения сигнализации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0</w:t>
            </w:r>
          </w:p>
        </w:tc>
      </w:tr>
      <w:tr w:rsidR="00A71A13" w:rsidRPr="00E11D1E">
        <w:trPr>
          <w:cantSplit/>
        </w:trPr>
        <w:tc>
          <w:tcPr>
            <w:tcW w:w="96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50107</w:t>
            </w:r>
          </w:p>
        </w:tc>
        <w:tc>
          <w:tcPr>
            <w:tcW w:w="428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восьмиразрядного счетчика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4</w:t>
            </w:r>
          </w:p>
        </w:tc>
      </w:tr>
      <w:tr w:rsidR="00A71A13" w:rsidRPr="00E11D1E">
        <w:trPr>
          <w:cantSplit/>
        </w:trPr>
        <w:tc>
          <w:tcPr>
            <w:tcW w:w="96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50108</w:t>
            </w:r>
          </w:p>
        </w:tc>
        <w:tc>
          <w:tcPr>
            <w:tcW w:w="428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гальванической развязки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</w:tr>
      <w:tr w:rsidR="00A71A13" w:rsidRPr="00E11D1E">
        <w:trPr>
          <w:cantSplit/>
        </w:trPr>
        <w:tc>
          <w:tcPr>
            <w:tcW w:w="96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50109</w:t>
            </w:r>
          </w:p>
        </w:tc>
        <w:tc>
          <w:tcPr>
            <w:tcW w:w="428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дешифратора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0</w:t>
            </w:r>
          </w:p>
        </w:tc>
      </w:tr>
      <w:tr w:rsidR="00A71A13" w:rsidRPr="00E11D1E">
        <w:trPr>
          <w:cantSplit/>
        </w:trPr>
        <w:tc>
          <w:tcPr>
            <w:tcW w:w="96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50110</w:t>
            </w:r>
          </w:p>
        </w:tc>
        <w:tc>
          <w:tcPr>
            <w:tcW w:w="428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задающего генератора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0</w:t>
            </w:r>
          </w:p>
        </w:tc>
      </w:tr>
      <w:tr w:rsidR="00A71A13" w:rsidRPr="00E11D1E">
        <w:trPr>
          <w:cantSplit/>
        </w:trPr>
        <w:tc>
          <w:tcPr>
            <w:tcW w:w="96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50111</w:t>
            </w:r>
          </w:p>
        </w:tc>
        <w:tc>
          <w:tcPr>
            <w:tcW w:w="428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запрета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</w:tr>
      <w:tr w:rsidR="00A71A13" w:rsidRPr="00E11D1E">
        <w:trPr>
          <w:cantSplit/>
        </w:trPr>
        <w:tc>
          <w:tcPr>
            <w:tcW w:w="96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50112</w:t>
            </w:r>
          </w:p>
        </w:tc>
        <w:tc>
          <w:tcPr>
            <w:tcW w:w="428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индикации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0</w:t>
            </w:r>
          </w:p>
        </w:tc>
      </w:tr>
      <w:tr w:rsidR="00A71A13" w:rsidRPr="00E11D1E">
        <w:trPr>
          <w:cantSplit/>
        </w:trPr>
        <w:tc>
          <w:tcPr>
            <w:tcW w:w="96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50113</w:t>
            </w:r>
          </w:p>
        </w:tc>
        <w:tc>
          <w:tcPr>
            <w:tcW w:w="428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индивидуальной сигнализации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4</w:t>
            </w:r>
          </w:p>
        </w:tc>
      </w:tr>
      <w:tr w:rsidR="00A71A13" w:rsidRPr="00E11D1E">
        <w:trPr>
          <w:cantSplit/>
        </w:trPr>
        <w:tc>
          <w:tcPr>
            <w:tcW w:w="96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50114</w:t>
            </w:r>
          </w:p>
        </w:tc>
        <w:tc>
          <w:tcPr>
            <w:tcW w:w="428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информации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</w:tr>
      <w:tr w:rsidR="00A71A13" w:rsidRPr="00E11D1E">
        <w:trPr>
          <w:cantSplit/>
        </w:trPr>
        <w:tc>
          <w:tcPr>
            <w:tcW w:w="96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50115</w:t>
            </w:r>
          </w:p>
        </w:tc>
        <w:tc>
          <w:tcPr>
            <w:tcW w:w="428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ключей сигнала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9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4</w:t>
            </w:r>
          </w:p>
        </w:tc>
      </w:tr>
      <w:tr w:rsidR="00A71A13" w:rsidRPr="00E11D1E">
        <w:trPr>
          <w:cantSplit/>
        </w:trPr>
        <w:tc>
          <w:tcPr>
            <w:tcW w:w="96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50116</w:t>
            </w:r>
          </w:p>
        </w:tc>
        <w:tc>
          <w:tcPr>
            <w:tcW w:w="428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коммутации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</w:tr>
      <w:tr w:rsidR="00A71A13" w:rsidRPr="00E11D1E">
        <w:trPr>
          <w:cantSplit/>
        </w:trPr>
        <w:tc>
          <w:tcPr>
            <w:tcW w:w="96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50117</w:t>
            </w:r>
          </w:p>
        </w:tc>
        <w:tc>
          <w:tcPr>
            <w:tcW w:w="428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логических преобразований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</w:tr>
      <w:tr w:rsidR="00A71A13" w:rsidRPr="00E11D1E">
        <w:trPr>
          <w:cantSplit/>
        </w:trPr>
        <w:tc>
          <w:tcPr>
            <w:tcW w:w="96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50118</w:t>
            </w:r>
          </w:p>
        </w:tc>
        <w:tc>
          <w:tcPr>
            <w:tcW w:w="428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памяти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</w:tr>
      <w:tr w:rsidR="00A71A13" w:rsidRPr="00E11D1E">
        <w:trPr>
          <w:cantSplit/>
        </w:trPr>
        <w:tc>
          <w:tcPr>
            <w:tcW w:w="96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50119</w:t>
            </w:r>
          </w:p>
        </w:tc>
        <w:tc>
          <w:tcPr>
            <w:tcW w:w="428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приема команд защит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5</w:t>
            </w:r>
          </w:p>
        </w:tc>
      </w:tr>
      <w:tr w:rsidR="00A71A13" w:rsidRPr="00E11D1E">
        <w:trPr>
          <w:cantSplit/>
        </w:trPr>
        <w:tc>
          <w:tcPr>
            <w:tcW w:w="96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50120</w:t>
            </w:r>
          </w:p>
        </w:tc>
        <w:tc>
          <w:tcPr>
            <w:tcW w:w="428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профилактического ремонта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0</w:t>
            </w:r>
          </w:p>
        </w:tc>
      </w:tr>
      <w:tr w:rsidR="00A71A13" w:rsidRPr="00E11D1E">
        <w:trPr>
          <w:cantSplit/>
        </w:trPr>
        <w:tc>
          <w:tcPr>
            <w:tcW w:w="96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50121</w:t>
            </w:r>
          </w:p>
        </w:tc>
        <w:tc>
          <w:tcPr>
            <w:tcW w:w="428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расширения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0</w:t>
            </w:r>
          </w:p>
        </w:tc>
      </w:tr>
      <w:tr w:rsidR="00A71A13" w:rsidRPr="00E11D1E">
        <w:trPr>
          <w:cantSplit/>
        </w:trPr>
        <w:tc>
          <w:tcPr>
            <w:tcW w:w="96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50122</w:t>
            </w:r>
          </w:p>
        </w:tc>
        <w:tc>
          <w:tcPr>
            <w:tcW w:w="428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реле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5</w:t>
            </w:r>
          </w:p>
        </w:tc>
      </w:tr>
      <w:tr w:rsidR="00A71A13" w:rsidRPr="00E11D1E">
        <w:trPr>
          <w:cantSplit/>
        </w:trPr>
        <w:tc>
          <w:tcPr>
            <w:tcW w:w="96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50123</w:t>
            </w:r>
          </w:p>
        </w:tc>
        <w:tc>
          <w:tcPr>
            <w:tcW w:w="428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стабилизации напряжения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9</w:t>
            </w:r>
          </w:p>
        </w:tc>
      </w:tr>
      <w:tr w:rsidR="00A71A13" w:rsidRPr="00E11D1E">
        <w:trPr>
          <w:cantSplit/>
        </w:trPr>
        <w:tc>
          <w:tcPr>
            <w:tcW w:w="96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50124</w:t>
            </w:r>
          </w:p>
        </w:tc>
        <w:tc>
          <w:tcPr>
            <w:tcW w:w="428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трехпозиционный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</w:tr>
      <w:tr w:rsidR="00A71A13" w:rsidRPr="00E11D1E">
        <w:trPr>
          <w:cantSplit/>
        </w:trPr>
        <w:tc>
          <w:tcPr>
            <w:tcW w:w="96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50125</w:t>
            </w:r>
          </w:p>
        </w:tc>
        <w:tc>
          <w:tcPr>
            <w:tcW w:w="428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управления запорной и регулирующей арматурой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</w:tr>
      <w:tr w:rsidR="00A71A13" w:rsidRPr="00E11D1E">
        <w:trPr>
          <w:cantSplit/>
        </w:trPr>
        <w:tc>
          <w:tcPr>
            <w:tcW w:w="96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50126</w:t>
            </w:r>
          </w:p>
        </w:tc>
        <w:tc>
          <w:tcPr>
            <w:tcW w:w="428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управления промежуточный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4</w:t>
            </w:r>
          </w:p>
        </w:tc>
      </w:tr>
      <w:tr w:rsidR="00A71A13" w:rsidRPr="00E11D1E">
        <w:trPr>
          <w:cantSplit/>
        </w:trPr>
        <w:tc>
          <w:tcPr>
            <w:tcW w:w="96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50127</w:t>
            </w:r>
          </w:p>
        </w:tc>
        <w:tc>
          <w:tcPr>
            <w:tcW w:w="428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управления соленоидным клапаном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</w:tr>
      <w:tr w:rsidR="00A71A13" w:rsidRPr="00E11D1E">
        <w:trPr>
          <w:cantSplit/>
        </w:trPr>
        <w:tc>
          <w:tcPr>
            <w:tcW w:w="96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50128</w:t>
            </w:r>
          </w:p>
        </w:tc>
        <w:tc>
          <w:tcPr>
            <w:tcW w:w="428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управления электродвигательным механизмом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5</w:t>
            </w:r>
          </w:p>
        </w:tc>
      </w:tr>
      <w:tr w:rsidR="00A71A13" w:rsidRPr="00E11D1E">
        <w:trPr>
          <w:cantSplit/>
        </w:trPr>
        <w:tc>
          <w:tcPr>
            <w:tcW w:w="96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50129</w:t>
            </w:r>
          </w:p>
        </w:tc>
        <w:tc>
          <w:tcPr>
            <w:tcW w:w="428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установки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</w:tr>
      <w:tr w:rsidR="00A71A13" w:rsidRPr="00E11D1E">
        <w:trPr>
          <w:cantSplit/>
        </w:trPr>
        <w:tc>
          <w:tcPr>
            <w:tcW w:w="96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50130</w:t>
            </w:r>
          </w:p>
        </w:tc>
        <w:tc>
          <w:tcPr>
            <w:tcW w:w="428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участковой сигнализации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5</w:t>
            </w:r>
          </w:p>
        </w:tc>
      </w:tr>
      <w:tr w:rsidR="00A71A13" w:rsidRPr="00E11D1E">
        <w:trPr>
          <w:cantSplit/>
        </w:trPr>
        <w:tc>
          <w:tcPr>
            <w:tcW w:w="96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50131</w:t>
            </w:r>
          </w:p>
        </w:tc>
        <w:tc>
          <w:tcPr>
            <w:tcW w:w="428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фиксации срабатывания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9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</w:tr>
      <w:tr w:rsidR="00A71A13" w:rsidRPr="00E11D1E">
        <w:trPr>
          <w:cantSplit/>
        </w:trPr>
        <w:tc>
          <w:tcPr>
            <w:tcW w:w="96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50132</w:t>
            </w:r>
          </w:p>
        </w:tc>
        <w:tc>
          <w:tcPr>
            <w:tcW w:w="428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формирования команд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</w:tr>
      <w:tr w:rsidR="00A71A13" w:rsidRPr="00E11D1E">
        <w:trPr>
          <w:cantSplit/>
        </w:trPr>
        <w:tc>
          <w:tcPr>
            <w:tcW w:w="96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50133</w:t>
            </w:r>
          </w:p>
        </w:tc>
        <w:tc>
          <w:tcPr>
            <w:tcW w:w="428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формирования команд и сигнализации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5</w:t>
            </w:r>
          </w:p>
        </w:tc>
      </w:tr>
      <w:tr w:rsidR="00A71A13" w:rsidRPr="00E11D1E">
        <w:trPr>
          <w:cantSplit/>
        </w:trPr>
        <w:tc>
          <w:tcPr>
            <w:tcW w:w="96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50134</w:t>
            </w:r>
          </w:p>
        </w:tc>
        <w:tc>
          <w:tcPr>
            <w:tcW w:w="428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центральной сигнализации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</w:tr>
      <w:tr w:rsidR="00A71A13" w:rsidRPr="00E11D1E">
        <w:trPr>
          <w:cantSplit/>
        </w:trPr>
        <w:tc>
          <w:tcPr>
            <w:tcW w:w="96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50135</w:t>
            </w:r>
          </w:p>
        </w:tc>
        <w:tc>
          <w:tcPr>
            <w:tcW w:w="428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шага программ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5</w:t>
            </w:r>
          </w:p>
        </w:tc>
      </w:tr>
      <w:tr w:rsidR="00A71A13" w:rsidRPr="00E11D1E">
        <w:trPr>
          <w:cantSplit/>
        </w:trPr>
        <w:tc>
          <w:tcPr>
            <w:tcW w:w="96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50136</w:t>
            </w:r>
          </w:p>
        </w:tc>
        <w:tc>
          <w:tcPr>
            <w:tcW w:w="428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технологических команд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3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9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13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75</w:t>
            </w:r>
          </w:p>
        </w:tc>
      </w:tr>
      <w:tr w:rsidR="00A71A13" w:rsidRPr="00E11D1E">
        <w:trPr>
          <w:cantSplit/>
        </w:trPr>
        <w:tc>
          <w:tcPr>
            <w:tcW w:w="96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50137</w:t>
            </w:r>
          </w:p>
        </w:tc>
        <w:tc>
          <w:tcPr>
            <w:tcW w:w="428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контроля защиты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6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4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60</w:t>
            </w:r>
          </w:p>
        </w:tc>
      </w:tr>
      <w:tr w:rsidR="00A71A13" w:rsidRPr="00E11D1E">
        <w:trPr>
          <w:cantSplit/>
        </w:trPr>
        <w:tc>
          <w:tcPr>
            <w:tcW w:w="96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50138</w:t>
            </w:r>
          </w:p>
        </w:tc>
        <w:tc>
          <w:tcPr>
            <w:tcW w:w="428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контроля изоляции и напряжения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6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92</w:t>
            </w:r>
          </w:p>
        </w:tc>
      </w:tr>
    </w:tbl>
    <w:p w:rsidR="00A71A13" w:rsidRPr="00E11D1E" w:rsidRDefault="00A71A13"/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59"/>
        <w:gridCol w:w="2716"/>
        <w:gridCol w:w="1576"/>
        <w:gridCol w:w="780"/>
        <w:gridCol w:w="792"/>
        <w:gridCol w:w="756"/>
        <w:gridCol w:w="792"/>
      </w:tblGrid>
      <w:tr w:rsidR="00A71A13" w:rsidRPr="00E11D1E">
        <w:trPr>
          <w:cantSplit/>
        </w:trPr>
        <w:tc>
          <w:tcPr>
            <w:tcW w:w="95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271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57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</w:t>
            </w:r>
          </w:p>
        </w:tc>
        <w:tc>
          <w:tcPr>
            <w:tcW w:w="3120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</w:tc>
      </w:tr>
      <w:tr w:rsidR="00A71A13" w:rsidRPr="00E11D1E">
        <w:trPr>
          <w:cantSplit/>
        </w:trPr>
        <w:tc>
          <w:tcPr>
            <w:tcW w:w="95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71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57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78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О</w:t>
            </w:r>
          </w:p>
        </w:tc>
        <w:tc>
          <w:tcPr>
            <w:tcW w:w="234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группы сложности ремонта</w:t>
            </w:r>
          </w:p>
        </w:tc>
      </w:tr>
      <w:tr w:rsidR="00A71A13" w:rsidRPr="00E11D1E">
        <w:trPr>
          <w:cantSplit/>
        </w:trPr>
        <w:tc>
          <w:tcPr>
            <w:tcW w:w="95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71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57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78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59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2716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1576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50139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усиления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4-2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0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13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49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503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106 Исполнительные механизмы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59"/>
        <w:gridCol w:w="2716"/>
        <w:gridCol w:w="1576"/>
        <w:gridCol w:w="780"/>
        <w:gridCol w:w="792"/>
        <w:gridCol w:w="756"/>
        <w:gridCol w:w="792"/>
      </w:tblGrid>
      <w:tr w:rsidR="00A71A13" w:rsidRPr="00E11D1E">
        <w:trPr>
          <w:cantSplit/>
        </w:trPr>
        <w:tc>
          <w:tcPr>
            <w:tcW w:w="95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271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57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</w:t>
            </w:r>
          </w:p>
        </w:tc>
        <w:tc>
          <w:tcPr>
            <w:tcW w:w="3120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</w:tc>
      </w:tr>
      <w:tr w:rsidR="00A71A13" w:rsidRPr="00E11D1E">
        <w:trPr>
          <w:cantSplit/>
        </w:trPr>
        <w:tc>
          <w:tcPr>
            <w:tcW w:w="95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71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57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78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О</w:t>
            </w:r>
          </w:p>
        </w:tc>
        <w:tc>
          <w:tcPr>
            <w:tcW w:w="234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группы сложности ремонта</w:t>
            </w:r>
          </w:p>
        </w:tc>
      </w:tr>
      <w:tr w:rsidR="00A71A13" w:rsidRPr="00E11D1E">
        <w:trPr>
          <w:cantSplit/>
        </w:trPr>
        <w:tc>
          <w:tcPr>
            <w:tcW w:w="95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71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57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78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59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2716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1576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60101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сполнительный механизм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ЭК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8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36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87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60102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сполнительный механизм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-М, ДР-М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98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1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78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60103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М-26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3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91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36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10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60104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ЭРК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8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4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15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60105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ЭО-25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67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5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31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02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60106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ЭО-63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67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5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52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225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60107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ЭО-160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57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02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720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60108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ЭО-400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62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432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091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60109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ЭО-1000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8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69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802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544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60110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олонка дистанционного управления регулирующим органом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ДУ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3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48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0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039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60111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ивод пневмогидравлический поршневой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сех типов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9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48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60112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ивод гидравлический мембранный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5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86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01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60113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Электромагниты, соленоиды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ИПК, МЭМ, МЭЗК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17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07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62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75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60114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Электропривод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, Б, В, Г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51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13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7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83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60115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сервопривода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С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36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60116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ентиль электромагнитный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Ф-10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7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5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2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3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60117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дуктор колонок дистанционного управления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сех типов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42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60118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Электромагнит, соленоид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ЭГР, ЭГ-РИ-2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6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07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12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4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rPr>
          <w:b/>
          <w:bCs/>
        </w:rPr>
        <w:t>Примечание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В базовых ценах подраздела 0106 не учтены затраты на ремонт схем дистанционного управления, сигнализации и блокировок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107 Аппаратура дистанционного управлении и автоматики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59"/>
        <w:gridCol w:w="2716"/>
        <w:gridCol w:w="1576"/>
        <w:gridCol w:w="780"/>
        <w:gridCol w:w="792"/>
        <w:gridCol w:w="756"/>
        <w:gridCol w:w="792"/>
      </w:tblGrid>
      <w:tr w:rsidR="00A71A13" w:rsidRPr="00E11D1E">
        <w:trPr>
          <w:cantSplit/>
        </w:trPr>
        <w:tc>
          <w:tcPr>
            <w:tcW w:w="95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271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57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</w:t>
            </w:r>
          </w:p>
        </w:tc>
        <w:tc>
          <w:tcPr>
            <w:tcW w:w="3120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</w:tc>
      </w:tr>
      <w:tr w:rsidR="00A71A13" w:rsidRPr="00E11D1E">
        <w:trPr>
          <w:cantSplit/>
        </w:trPr>
        <w:tc>
          <w:tcPr>
            <w:tcW w:w="95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71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57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78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О</w:t>
            </w:r>
          </w:p>
        </w:tc>
        <w:tc>
          <w:tcPr>
            <w:tcW w:w="234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группы сложности ремонта</w:t>
            </w:r>
          </w:p>
        </w:tc>
      </w:tr>
      <w:tr w:rsidR="00A71A13" w:rsidRPr="00E11D1E">
        <w:trPr>
          <w:cantSplit/>
        </w:trPr>
        <w:tc>
          <w:tcPr>
            <w:tcW w:w="95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71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57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78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59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2716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1576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70101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втомат зашиты котла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АЗК-4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01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203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159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931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70102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сигнализации положения токовый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БСПТ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5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04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47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70103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ыключатель концевой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>Всех типов, ВЛ, ВК-200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5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70104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ыпрямитель сетевой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СВ-4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1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4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63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70105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пально-защитное устройство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ЗЗУ-1, ЗЗУ-6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48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56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915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70106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ЗЗУ-3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23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87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049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750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70107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ЗЗУ-4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1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14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038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70108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сточник питания (блок питания)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БПВ-4, ИП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8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6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0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70109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БП-8, БП-10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БП-29, Б5-13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Б5-46, Б5-47, УИП-1, УИП-2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17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68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7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07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70110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>ГН-09-13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ГН-09-24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76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9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70111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люч управления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КВ, КФ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5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70112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люч управления малогабаритный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МКВ, МКФ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5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1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67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70113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люч управления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ПКЕ, КЕ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5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70114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омандоаппарат кулачковый регулируемый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КА-426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87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54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27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70115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ереключатель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>ПМТ, ДПТ, ПДП-ТП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46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4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70116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ереключатель малогабаритный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ПМОВ, ПМОФ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3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9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61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70117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ереключатель пакетный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Всех типов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5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47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1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70118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ереключатель универсальный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УП-5312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УП-5313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5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47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1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70119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ост управления кнопочный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ПКЕ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5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47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1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70120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еобразователь нормирующий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НП-ТМН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НП-ТПН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НП-СЛ1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НП-Р1М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39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97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173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70121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еобразователь нормирующий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ПТ-ТП-68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ПТ-ТС-68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Ш71, Ш73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66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4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020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70122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>НП-ПЗ, НП-5Б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42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31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99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432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70123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ибор командный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КЭП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2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51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86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93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70124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ускатель бесконтактный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>ПБР-2, ПБР-3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1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3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47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91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70125</w:t>
            </w:r>
          </w:p>
        </w:tc>
        <w:tc>
          <w:tcPr>
            <w:tcW w:w="7412" w:type="dxa"/>
            <w:gridSpan w:val="6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rPr>
                <w:b/>
                <w:bCs/>
              </w:rPr>
              <w:t>Позиция исключена (Дополнение № 1 2007)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70126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ускатель магнитный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МКР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7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1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70127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еобразователь измерительный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Ш78, Ш79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87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75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267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761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70128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еобразователь нормирующий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П-24, П-25, П-26, П-27, П-28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96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96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07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802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70129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аспределитель электрогидравлический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РЭГ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4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91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66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27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70130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гнализатор полупроводниковый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СПР-06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4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42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70131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гнализатор конечных положений трубопроводов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СКП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3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9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61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70132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табилизатор напряжения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С-0,09, СТ,С-0,16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6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4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6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50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70133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>СНП-14-0,5; СНП-27-2;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СН-24-15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87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75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267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761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70134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>У1136, У1199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4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66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69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039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70135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рмоз электрический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>ТК-25, ТК-50, ТК-80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3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31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31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64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70136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М-200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1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2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3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3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70137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абло световое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ТСМ, ТСБ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5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70138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казатель положения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>ИПУ, ДУП-1, М4202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7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70139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илитель магнитный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УМД, МУ-6, МУ-5А, МУ-2Б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9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67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66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70140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илитель тиристорный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У-101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91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63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27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70141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илитель тиристорный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У-22, У-23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9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9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7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66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70142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Электросекундомер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П14-11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4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1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57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45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70143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рматура сигнальная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АС, АСКИ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3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70144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сигнализации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П-1730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36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70145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датчика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БДИ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93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70146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концевых выключателей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Всех типов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60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70147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ибропреобразователь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ВПМ-2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4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70148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атчик реостатный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Всех типов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67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70149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сточник стабилизированного напряжения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ИПС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2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70150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вонок, сирена электромеханические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Всех типов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0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70151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вонок, сирена электронные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Всех типов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1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70152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пально-защитное устройство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ЗЗУ-8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66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0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844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70153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Накладка контактная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НКР-3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2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70154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абло световое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ТСС-66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5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108 Блоки устройства защит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59"/>
        <w:gridCol w:w="2716"/>
        <w:gridCol w:w="1576"/>
        <w:gridCol w:w="780"/>
        <w:gridCol w:w="792"/>
        <w:gridCol w:w="756"/>
        <w:gridCol w:w="792"/>
      </w:tblGrid>
      <w:tr w:rsidR="00A71A13" w:rsidRPr="00E11D1E">
        <w:trPr>
          <w:cantSplit/>
        </w:trPr>
        <w:tc>
          <w:tcPr>
            <w:tcW w:w="95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271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57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</w:t>
            </w:r>
          </w:p>
        </w:tc>
        <w:tc>
          <w:tcPr>
            <w:tcW w:w="3120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</w:tc>
      </w:tr>
      <w:tr w:rsidR="00A71A13" w:rsidRPr="00E11D1E">
        <w:trPr>
          <w:cantSplit/>
        </w:trPr>
        <w:tc>
          <w:tcPr>
            <w:tcW w:w="95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71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57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78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О</w:t>
            </w:r>
          </w:p>
        </w:tc>
        <w:tc>
          <w:tcPr>
            <w:tcW w:w="234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группы сложности ремонта</w:t>
            </w:r>
          </w:p>
        </w:tc>
      </w:tr>
      <w:tr w:rsidR="00A71A13" w:rsidRPr="00E11D1E">
        <w:trPr>
          <w:cantSplit/>
        </w:trPr>
        <w:tc>
          <w:tcPr>
            <w:tcW w:w="95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71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57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78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59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2716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1576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80101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блинкеров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Б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4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3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96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80102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блинкеров и фиксации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БФ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6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9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21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91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80103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ввода защит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ВЗ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2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3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56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80104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времени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В-1, БВ-2, БВ-3, БВ-4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63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87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07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80105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защит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З-1М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7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9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9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80106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импульсов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И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68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87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07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80107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опробования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О-1, БО-2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7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9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54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05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80108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размножения унифицированный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РУ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4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3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3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96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80109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реле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Р-1, БР-2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4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3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3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96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80110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сигнализации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С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2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7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6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46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80111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фиксации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Ф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1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56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9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07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109 Приборы для измерении механических величин и других параметров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62"/>
        <w:gridCol w:w="2027"/>
        <w:gridCol w:w="1133"/>
        <w:gridCol w:w="779"/>
        <w:gridCol w:w="778"/>
        <w:gridCol w:w="816"/>
        <w:gridCol w:w="754"/>
        <w:gridCol w:w="1122"/>
      </w:tblGrid>
      <w:tr w:rsidR="00A71A13" w:rsidRPr="00E11D1E">
        <w:trPr>
          <w:cantSplit/>
        </w:trPr>
        <w:tc>
          <w:tcPr>
            <w:tcW w:w="96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2027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133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</w:t>
            </w:r>
          </w:p>
        </w:tc>
        <w:tc>
          <w:tcPr>
            <w:tcW w:w="4249" w:type="dxa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</w:tc>
      </w:tr>
      <w:tr w:rsidR="00A71A13" w:rsidRPr="00E11D1E">
        <w:trPr>
          <w:cantSplit/>
        </w:trPr>
        <w:tc>
          <w:tcPr>
            <w:tcW w:w="962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027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133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77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jc w:val="center"/>
            </w:pPr>
            <w:r w:rsidRPr="00E11D1E">
              <w:t>ТО</w:t>
            </w:r>
          </w:p>
        </w:tc>
        <w:tc>
          <w:tcPr>
            <w:tcW w:w="2348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группа сложности ремонта</w:t>
            </w:r>
          </w:p>
        </w:tc>
        <w:tc>
          <w:tcPr>
            <w:tcW w:w="112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Калибровка</w:t>
            </w:r>
          </w:p>
        </w:tc>
      </w:tr>
      <w:tr w:rsidR="00A71A13" w:rsidRPr="00E11D1E">
        <w:trPr>
          <w:cantSplit/>
        </w:trPr>
        <w:tc>
          <w:tcPr>
            <w:tcW w:w="962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027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133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77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jc w:val="center"/>
            </w:pP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rPr>
                <w:lang w:val="en-US"/>
              </w:rPr>
              <w:t>III</w:t>
            </w:r>
          </w:p>
        </w:tc>
        <w:tc>
          <w:tcPr>
            <w:tcW w:w="112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</w:p>
        </w:tc>
      </w:tr>
      <w:tr w:rsidR="00A71A13" w:rsidRPr="00E11D1E">
        <w:trPr>
          <w:cantSplit/>
        </w:trPr>
        <w:tc>
          <w:tcPr>
            <w:tcW w:w="962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027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133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77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</w:t>
            </w:r>
          </w:p>
        </w:tc>
        <w:tc>
          <w:tcPr>
            <w:tcW w:w="112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01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контроля вибрации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КВ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94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43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90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791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31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02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вибрации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ВК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0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039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421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398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75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03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 xml:space="preserve">Блок питания 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ВК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66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62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07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04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вибрации без съемных модулей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ВК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8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48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25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05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электронного усилителя с датчиком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ВК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92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75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55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5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06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есы лабораторные равноплечие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ЛР-1кг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4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9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48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07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ЛР-200г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9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48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60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5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08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есы электронные тензометрические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100</w:t>
            </w:r>
            <w:r w:rsidRPr="00E11D1E">
              <w:sym w:font="Symbol" w:char="F0B4"/>
            </w:r>
            <w:r w:rsidRPr="00E11D1E">
              <w:t>2ТВД 5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12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48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60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92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89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09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ибродатчик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-4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5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19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8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13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10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>ВД-4, ВП, Д-21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6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3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5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93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5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11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-001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17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96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16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4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12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ибростенд калибровочный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КЭ-1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96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99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173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5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13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атчик прибора ОРТА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ДР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5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96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68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71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14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атчик прибора "Факел"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ФД, ФП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47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16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9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15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омплект измерительный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ВУ6-А, МВУ6-С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0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0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96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9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16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ибор виброизмерительный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ИП-2, ВИП-2М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07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873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098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75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17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КД-1, ВКД-2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5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844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780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541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02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18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ВП-1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5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90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73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19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ИП-5, БИП-6М, БИП-7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998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563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488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338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20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ибор для вибрационных испытаний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-04/3М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9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626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986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747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637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21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ибор контроля датчиков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ООД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5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66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15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5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22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ибор контроля разрыва труб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ОРТД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5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36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23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ибор контроля погасания факела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"Факел"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38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71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34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4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24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ахометр электрический дистанционный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Т-029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5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3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60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43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4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25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казатель абсолютного расширения корпуса турбины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сех типов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77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68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45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26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казатель осевого сдвига ротора турбины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5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01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49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708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27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казатель относительного расширения корпуса турбины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15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039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14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28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казатель эксцентриситета вала ротора турбины.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83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472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915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29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илитель двухканальный электронный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В-2М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07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66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60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30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виброизмерительное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-001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55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285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799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31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виброизмерительное передвижное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В-4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71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893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323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 063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32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питания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СА-15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22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07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33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вибросмещения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51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84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13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27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49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34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осевого сдвига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51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63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46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08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91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35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коммутационный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22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07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36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ибродатчик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ДТ-131, ВДТ-231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35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43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967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7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37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ВМ-337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615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076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230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156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49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38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есы вагонные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С-200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Ц-150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13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323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 914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80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39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есы ленточные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ЛТМ-1М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3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956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758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07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40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есы автомобильные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В-10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45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 722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86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41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есы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Т-1000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83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36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42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Т-200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75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36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43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НО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36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6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44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НЦ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9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50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8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45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есы полевые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—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3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544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4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46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есы лабораторные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—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3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-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36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8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47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есы настольные гирьные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НТО-2, ВНО-10М, ВН-104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9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9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4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0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0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48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НЗ-2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9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2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6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3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0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49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есы квадрантные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ЛТК-500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73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38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71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02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50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есы платформенные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СП-500, РП-500, БМРП-ЗГБ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51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22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24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01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51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есы передвижные шкальные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П200-Ш13, РП500-Ш13Б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31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38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71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52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есы платформенные циферблатные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П-600-Ц13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П-1Ц24М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26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96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48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25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4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53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иброаппаратура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1</w:t>
            </w:r>
            <w:r w:rsidRPr="00E11D1E">
              <w:rPr>
                <w:lang w:val="en-US"/>
              </w:rPr>
              <w:t>BA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68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62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926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121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5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54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Гиря 3-го класса до 500 г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—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55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Гиря 3-го класса свыше 500 г до 5 кг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—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56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Гиря 3-го класса свыше 5 кг до 20 кг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—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5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57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Гиря 3-го класса свыше 20 кг до 50 кг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—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58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Гиря 4-го класса до 500 г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—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59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Гиря 4-го класса свыше 500 г до 5 кг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—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60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Гиря 4-го класса свыше 5 кг до 20 кг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—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61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Гиря 4-го класса свыше 20 кг до 50 кг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—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62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Гиря 4-го класса свыше 50 кг до 100 кг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—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9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63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Гиря 4-го класса свыше 100 кг до 500 кг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—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2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64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атчик металлоиспытателя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П-20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098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032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0 067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65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еобразователь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СА-15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4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49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27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04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66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ановка для определения вязкости масла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—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338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67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ультразвуковое с цифровым программным управлением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кустик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9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86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49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68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илитель постоянного тока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ВК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10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223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548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 452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rPr>
          <w:cantSplit/>
        </w:trPr>
        <w:tc>
          <w:tcPr>
            <w:tcW w:w="96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090169</w:t>
            </w:r>
          </w:p>
        </w:tc>
        <w:tc>
          <w:tcPr>
            <w:tcW w:w="202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Электроды устройства «Акустик»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—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rPr>
                <w:i/>
                <w:iCs/>
              </w:rPr>
              <w:t>—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91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110 Блоки устройств систем управления и защиты реакторов АЭС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59"/>
        <w:gridCol w:w="2716"/>
        <w:gridCol w:w="1576"/>
        <w:gridCol w:w="780"/>
        <w:gridCol w:w="792"/>
        <w:gridCol w:w="756"/>
        <w:gridCol w:w="792"/>
      </w:tblGrid>
      <w:tr w:rsidR="00A71A13" w:rsidRPr="00E11D1E">
        <w:trPr>
          <w:cantSplit/>
        </w:trPr>
        <w:tc>
          <w:tcPr>
            <w:tcW w:w="95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271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57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</w:t>
            </w:r>
          </w:p>
        </w:tc>
        <w:tc>
          <w:tcPr>
            <w:tcW w:w="3120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</w:tc>
      </w:tr>
      <w:tr w:rsidR="00A71A13" w:rsidRPr="00E11D1E">
        <w:trPr>
          <w:cantSplit/>
        </w:trPr>
        <w:tc>
          <w:tcPr>
            <w:tcW w:w="95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71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57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78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О</w:t>
            </w:r>
          </w:p>
        </w:tc>
        <w:tc>
          <w:tcPr>
            <w:tcW w:w="234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группы сложности ремонта</w:t>
            </w:r>
          </w:p>
        </w:tc>
      </w:tr>
      <w:tr w:rsidR="00A71A13" w:rsidRPr="00E11D1E">
        <w:trPr>
          <w:cantSplit/>
        </w:trPr>
        <w:tc>
          <w:tcPr>
            <w:tcW w:w="95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71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57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78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59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2716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1576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00101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ключей силовых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К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4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62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432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873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00102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контроля питания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КП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9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06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009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657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00103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питания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П-30М, БП-38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7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48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00104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П-39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5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33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62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00105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П-119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5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4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33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00106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ПС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9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89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60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00107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синхронного перемещения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СП-36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71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90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00108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триггеров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ТГ-125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45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01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92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00109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Т-37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33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7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90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00110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управления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У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761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78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728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00111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датчик мощности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ДМ-5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71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62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225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00112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змеритель скорости счета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СС-3М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01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06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009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00113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амера триаксиальная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ТБ-17, КТБ-3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4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07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00114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орректор тока камер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рТ-5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48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00115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орректор установки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рУ-4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71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62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02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00116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анель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6ПР, 7ПР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4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48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00117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одвеска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Д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9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71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00118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ИК, ПИК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33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78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00119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татив логики системы управления зашит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10</w:t>
            </w:r>
            <w:r w:rsidRPr="00E11D1E">
              <w:sym w:font="Symbol" w:char="F0B8"/>
            </w:r>
            <w:r w:rsidRPr="00E11D1E">
              <w:t>24С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4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33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9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49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00120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илитель защиты по мощности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ЗМ-11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75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7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472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00121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илитель защиты по скорости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ЗС-13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78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31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720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00122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илитель сигнала отклонения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О-10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33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37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472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00123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илитель суммирующий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М-12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19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06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637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00124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Шкаф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>ШРМ, ШРП, ШРС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78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00125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Щит блоков управления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ШБУ/АР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9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4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33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00126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Щит питания логики системы управления защит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—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33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31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00127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Электронный усилитель датчика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—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5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86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19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center"/>
      </w:pPr>
    </w:p>
    <w:p w:rsidR="00A71A13" w:rsidRPr="00E11D1E" w:rsidRDefault="00A71A13">
      <w:pPr>
        <w:shd w:val="clear" w:color="auto" w:fill="FFFFFF"/>
        <w:ind w:firstLine="284"/>
        <w:jc w:val="center"/>
      </w:pPr>
    </w:p>
    <w:p w:rsidR="00A71A13" w:rsidRPr="00E11D1E" w:rsidRDefault="00A71A13">
      <w:pPr>
        <w:shd w:val="clear" w:color="auto" w:fill="FFFFFF"/>
        <w:ind w:firstLine="284"/>
        <w:jc w:val="center"/>
      </w:pPr>
    </w:p>
    <w:p w:rsidR="00A71A13" w:rsidRPr="00E11D1E" w:rsidRDefault="00A71A13">
      <w:pPr>
        <w:shd w:val="clear" w:color="auto" w:fill="FFFFFF"/>
        <w:ind w:firstLine="284"/>
        <w:jc w:val="center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111 Блоки и устройства распределительных систем физического контроля энерговыделения реактора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59"/>
        <w:gridCol w:w="2716"/>
        <w:gridCol w:w="1576"/>
        <w:gridCol w:w="780"/>
        <w:gridCol w:w="792"/>
        <w:gridCol w:w="756"/>
        <w:gridCol w:w="792"/>
      </w:tblGrid>
      <w:tr w:rsidR="00A71A13" w:rsidRPr="00E11D1E">
        <w:trPr>
          <w:cantSplit/>
        </w:trPr>
        <w:tc>
          <w:tcPr>
            <w:tcW w:w="95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271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57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</w:t>
            </w:r>
          </w:p>
        </w:tc>
        <w:tc>
          <w:tcPr>
            <w:tcW w:w="3120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</w:tc>
      </w:tr>
      <w:tr w:rsidR="00A71A13" w:rsidRPr="00E11D1E">
        <w:trPr>
          <w:cantSplit/>
        </w:trPr>
        <w:tc>
          <w:tcPr>
            <w:tcW w:w="95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71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57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78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О</w:t>
            </w:r>
          </w:p>
        </w:tc>
        <w:tc>
          <w:tcPr>
            <w:tcW w:w="234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группы сложности ремонта</w:t>
            </w:r>
          </w:p>
        </w:tc>
      </w:tr>
      <w:tr w:rsidR="00A71A13" w:rsidRPr="00E11D1E">
        <w:trPr>
          <w:cantSplit/>
        </w:trPr>
        <w:tc>
          <w:tcPr>
            <w:tcW w:w="95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71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57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78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59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2716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1576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10101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входной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БКА-35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0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10102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индикации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БВИ-11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5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10103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коммутации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БКА-24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9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33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92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10104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БКА-30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9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10105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контроля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БКиК-0,4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10106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масштабных коэффициентов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Вб-39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5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10107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обзорного коммутатора командный и адресный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БКА-28, БКА 29, БКА 32, БКА 33, БКА 39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4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10108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питания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БНН-236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45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10109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БПН-151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33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10110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постоянного запоминающего устройства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ПЗУ-03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45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07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379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10111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преобразования кодов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БПКД-01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19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9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720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10112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привода печати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БВЦ-38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33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37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10113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регистров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БЭЦ-03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5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33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78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10114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резервирования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БКА-36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9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10115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согласующий приставок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БКА-96-02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10116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сравнения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БСА-31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9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4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01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10117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таймера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БТЗ-13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62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432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568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10118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управления местный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БУМ2-90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9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9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9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679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10119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управления сервоприводом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БВРК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9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5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4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33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10120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усилительный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БУСТ-16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9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71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10121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усреднения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БПФ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54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71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10122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етектор контроля энерговыделения по высоте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1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92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10123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етектор контроля энерговыделения по радиусу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Д-4200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5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7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92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10124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еобразователь аналого-цифровой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БПН-09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33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15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10125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оцессор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БУЦ-20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31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267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14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10126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ульт оператора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—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54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31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62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10127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ервопривод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СУЗ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86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66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020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10128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теллаж штепсельных разъемов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—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01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08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10129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тойка измерительная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УИ-22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86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01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472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986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10130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тойка регистратора многоканальная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УВЦ-30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62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761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338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481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10131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казатель положения стержней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—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0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10132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выпрямительное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ВУК-67/5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ВУК-67/2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7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90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10133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печатающее малогабаритное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МПУ-16-2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9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78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31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97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П10134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вторичное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ОФКРЗ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637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833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574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417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10135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питания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УНП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5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4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78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10136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Шкаф-кросс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—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5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0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10137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Щит питания муфт сервопривода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—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5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31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15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10138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Щит питания системы управления зашит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ЩПС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54</w:t>
            </w:r>
          </w:p>
        </w:tc>
      </w:tr>
      <w:tr w:rsidR="00A71A13" w:rsidRPr="00E11D1E">
        <w:trPr>
          <w:cantSplit/>
        </w:trPr>
        <w:tc>
          <w:tcPr>
            <w:tcW w:w="95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10139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Электропривод</w:t>
            </w:r>
          </w:p>
        </w:tc>
        <w:tc>
          <w:tcPr>
            <w:tcW w:w="15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МОДАКТ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48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01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02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112 Модернизация приборов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55"/>
        <w:gridCol w:w="4384"/>
        <w:gridCol w:w="1018"/>
        <w:gridCol w:w="1007"/>
        <w:gridCol w:w="1007"/>
      </w:tblGrid>
      <w:tr w:rsidR="00A71A13" w:rsidRPr="00E11D1E">
        <w:trPr>
          <w:cantSplit/>
        </w:trPr>
        <w:tc>
          <w:tcPr>
            <w:tcW w:w="95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4384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Содержание работ</w:t>
            </w:r>
          </w:p>
        </w:tc>
        <w:tc>
          <w:tcPr>
            <w:tcW w:w="3032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 при количестве точек</w:t>
            </w:r>
          </w:p>
        </w:tc>
      </w:tr>
      <w:tr w:rsidR="00A71A13" w:rsidRPr="00E11D1E">
        <w:trPr>
          <w:cantSplit/>
        </w:trPr>
        <w:tc>
          <w:tcPr>
            <w:tcW w:w="955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4384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до 6</w:t>
            </w:r>
          </w:p>
        </w:tc>
        <w:tc>
          <w:tcPr>
            <w:tcW w:w="10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свыше 6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до 12</w:t>
            </w:r>
          </w:p>
        </w:tc>
        <w:tc>
          <w:tcPr>
            <w:tcW w:w="10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свыше 12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до 24</w:t>
            </w:r>
          </w:p>
        </w:tc>
      </w:tr>
      <w:tr w:rsidR="00A71A13" w:rsidRPr="00E11D1E">
        <w:trPr>
          <w:cantSplit/>
        </w:trPr>
        <w:tc>
          <w:tcPr>
            <w:tcW w:w="955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4384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10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10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rPr>
          <w:cantSplit/>
        </w:trPr>
        <w:tc>
          <w:tcPr>
            <w:tcW w:w="95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120101</w:t>
            </w:r>
          </w:p>
        </w:tc>
        <w:tc>
          <w:tcPr>
            <w:tcW w:w="438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ереустройство одноточечного автоматического потенциометра (моста) на многоточечный</w:t>
            </w:r>
          </w:p>
        </w:tc>
        <w:tc>
          <w:tcPr>
            <w:tcW w:w="1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50</w:t>
            </w:r>
          </w:p>
        </w:tc>
        <w:tc>
          <w:tcPr>
            <w:tcW w:w="10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96</w:t>
            </w:r>
          </w:p>
        </w:tc>
        <w:tc>
          <w:tcPr>
            <w:tcW w:w="10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25</w:t>
            </w:r>
          </w:p>
        </w:tc>
      </w:tr>
    </w:tbl>
    <w:p w:rsidR="00A71A13" w:rsidRPr="00E11D1E" w:rsidRDefault="00A71A13"/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84"/>
        <w:gridCol w:w="5844"/>
        <w:gridCol w:w="1543"/>
      </w:tblGrid>
      <w:tr w:rsidR="00A71A13" w:rsidRPr="00E11D1E">
        <w:trPr>
          <w:cantSplit/>
        </w:trPr>
        <w:tc>
          <w:tcPr>
            <w:tcW w:w="984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5844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Содержание работ</w:t>
            </w:r>
          </w:p>
        </w:tc>
        <w:tc>
          <w:tcPr>
            <w:tcW w:w="15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</w:tc>
      </w:tr>
      <w:tr w:rsidR="00A71A13" w:rsidRPr="00E11D1E">
        <w:trPr>
          <w:cantSplit/>
        </w:trPr>
        <w:tc>
          <w:tcPr>
            <w:tcW w:w="984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5844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5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</w:tr>
      <w:tr w:rsidR="00A71A13" w:rsidRPr="00E11D1E">
        <w:tc>
          <w:tcPr>
            <w:tcW w:w="9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1120102</w:t>
            </w:r>
          </w:p>
        </w:tc>
        <w:tc>
          <w:tcPr>
            <w:tcW w:w="58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ереустройство автоматического регулирующего потенциометра на мост или моста на потенциометр</w:t>
            </w:r>
          </w:p>
        </w:tc>
        <w:tc>
          <w:tcPr>
            <w:tcW w:w="15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89</w:t>
            </w:r>
          </w:p>
        </w:tc>
      </w:tr>
      <w:tr w:rsidR="00A71A13" w:rsidRPr="00E11D1E">
        <w:tc>
          <w:tcPr>
            <w:tcW w:w="9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1120103</w:t>
            </w:r>
          </w:p>
        </w:tc>
        <w:tc>
          <w:tcPr>
            <w:tcW w:w="58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зменение схемы вторичного прибора, связанное с заменой медных термометров сопротивления на платиновые</w:t>
            </w:r>
          </w:p>
        </w:tc>
        <w:tc>
          <w:tcPr>
            <w:tcW w:w="15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50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rPr>
          <w:b/>
          <w:bCs/>
        </w:rPr>
        <w:t>Примечания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1. При ремонте морально устаревшего и физически изношенного оборудования, нормативный срок службы которого истек и которому произведено более двух ремонтов третьей группы сложности, к базовым ценам этой группы сложности применяются следующие коэффициенты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при третьем ремонте - К=1,1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при четвертом ремонте - К=1,2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при пятом и последующих ремонтах - К=1,3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2. В базовых ценах подраздела 0103 не учтены затраты на ремонт вторичных приборов. При их ремонте применяется соответствующая базовая цена раздела 01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3. Калибровка производится в соответствии с РД 34.11.412-96 «Методические указания. Калибровка средств измерений на энергопредприятиях электроэнергетики. Организация и порядок проведения»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4. В базовых ценах раздела 01 не учтены затраты на снятие и установку приборов, исполнительных механизмов и т.п. Базовые цены на снятие и установку приборов, исполнительных механизмов и т.п. приведены в таблице 090404.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2 СИСТЕМЫ ТЕХНОЛОГИЧЕСКОГО КОНТРОЛЯ, АВТОМАТИЧЕСКОГО РЕГУЛИРОВАНИЯ, УПРАВЛЕНИЯ, ЗАЩИТЫ И СИГНАЛИЗАЦИИ ТЕХНОЛОГИЧЕСКОГО ОБОРУДОВАНИЯ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Базовые цены настоящего раздела установлены на ремонтно-наладочные работы систем технологического контроля, автоматического регулирования, управления, защиты и сигнализации технологического оборудования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В зависимости от технического состояния систем базовые цены установлены по трем группам сложности ремонтно-наладочных работ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rPr>
          <w:lang w:val="en-US"/>
        </w:rPr>
        <w:t>I</w:t>
      </w:r>
      <w:r w:rsidRPr="00E11D1E">
        <w:t xml:space="preserve"> группа сложности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профилактический контроль схем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выявление и устранение неисправностей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проверка работы схем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rPr>
          <w:lang w:val="en-US"/>
        </w:rPr>
        <w:t>II</w:t>
      </w:r>
      <w:r w:rsidRPr="00E11D1E">
        <w:t xml:space="preserve"> группа сложности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проверка элементов схем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замена неисправных элементов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проверка электрических соединений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индивидуальное опробование элементов схем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регулировка и наладка схем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rPr>
          <w:lang w:val="en-US"/>
        </w:rPr>
        <w:t>III</w:t>
      </w:r>
      <w:r w:rsidRPr="00E11D1E">
        <w:t xml:space="preserve"> группа сложности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разборка схем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снятие, проверка, регулировка приборов и аппаратуры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проверка схем вторичной коммутации и кабельных связей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сборка схем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индивидуальное опробование элементов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наладка схем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комплексная регулировка и испытание системы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В базовых ценах настоящего раздела не учтены затраты на ремонт приборов, аппаратуры, исполнительных механизмов и регулирующих органов.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201 Системы технологического контроля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20101 Установки температурного контроля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99"/>
        <w:gridCol w:w="3253"/>
        <w:gridCol w:w="1146"/>
        <w:gridCol w:w="991"/>
        <w:gridCol w:w="991"/>
        <w:gridCol w:w="991"/>
      </w:tblGrid>
      <w:tr w:rsidR="00A71A13" w:rsidRPr="00E11D1E">
        <w:trPr>
          <w:cantSplit/>
        </w:trPr>
        <w:tc>
          <w:tcPr>
            <w:tcW w:w="99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3253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14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Количество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датчиков,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шт.</w:t>
            </w:r>
          </w:p>
        </w:tc>
        <w:tc>
          <w:tcPr>
            <w:tcW w:w="297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 ремонтно-наладочных работ</w:t>
            </w:r>
          </w:p>
        </w:tc>
      </w:tr>
      <w:tr w:rsidR="00A71A13" w:rsidRPr="00E11D1E">
        <w:trPr>
          <w:cantSplit/>
        </w:trPr>
        <w:tc>
          <w:tcPr>
            <w:tcW w:w="99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3253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14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9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3253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1146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10101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ановка дистанционного контроля температуры с указывающим или регистрирующим прибором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7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90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10102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6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1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7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1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75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10103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12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2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2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039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10104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2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6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4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84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10105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ановка дистанционного контроля температуры с цифровым прибором и цифропечатающим устройством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1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39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 59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 904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10106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100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3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 78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3 18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 767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10107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300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5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 72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6 05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4 484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20102 Установки контроля давления, расхода, уровня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60"/>
        <w:gridCol w:w="4415"/>
        <w:gridCol w:w="986"/>
        <w:gridCol w:w="1011"/>
        <w:gridCol w:w="999"/>
      </w:tblGrid>
      <w:tr w:rsidR="00A71A13" w:rsidRPr="00E11D1E">
        <w:trPr>
          <w:cantSplit/>
        </w:trPr>
        <w:tc>
          <w:tcPr>
            <w:tcW w:w="96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441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299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 ремонтно-наладочных работ</w:t>
            </w:r>
          </w:p>
        </w:tc>
      </w:tr>
      <w:tr w:rsidR="00A71A13" w:rsidRPr="00E11D1E">
        <w:trPr>
          <w:cantSplit/>
        </w:trPr>
        <w:tc>
          <w:tcPr>
            <w:tcW w:w="960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4415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60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4415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10201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ановка контроля и измерения давления, расхода, уровня прямым методом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56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4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63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10202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ановка дистанционного контроля давления (разряжения) с дифференциально-трансформаторной схемой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5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48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90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10203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ановка дистанционного контроля давления (разряжения) с взаимозаменяемыми дифференциально-трансформаторными датчиками, датчиками с унифицированным выходным сигналом и частотным или ферродинамическим преобразователем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60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267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080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10204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ановка дистанционного контроля расхода, уровня с дифференциально-трансформаторной схемой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50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52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132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10205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ановка дистанционного контроля расхода, уровня с взаимозаменяемыми дифференциально-трансформаторными датчиками, датчиками с унифицированным выходным сигналом и частотным или ферродинамическим преобразователем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95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173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686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10206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ановка дистанционного контроля уровня мазута в баках с дистанционной приставкой, пультом контроля и сигнализации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080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159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 598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10207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ановка дистанционного контроля уровня мазута в баках с кодовым датчиком, пультом контроля и сигнализации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234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548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 595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10208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ановка дистанционного контроля уровня жидкостей в баках, резервуарах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84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626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510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20103 Установки химического анализа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60"/>
        <w:gridCol w:w="4415"/>
        <w:gridCol w:w="986"/>
        <w:gridCol w:w="1011"/>
        <w:gridCol w:w="999"/>
      </w:tblGrid>
      <w:tr w:rsidR="00A71A13" w:rsidRPr="00E11D1E">
        <w:trPr>
          <w:cantSplit/>
        </w:trPr>
        <w:tc>
          <w:tcPr>
            <w:tcW w:w="96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441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299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 ремонтно-наладочных работ</w:t>
            </w:r>
          </w:p>
        </w:tc>
      </w:tr>
      <w:tr w:rsidR="00A71A13" w:rsidRPr="00E11D1E">
        <w:trPr>
          <w:cantSplit/>
        </w:trPr>
        <w:tc>
          <w:tcPr>
            <w:tcW w:w="960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4415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60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4415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10301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ановка дистанционного контроля содержания кислорода в воде и паре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55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027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406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10302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ановка дистанционного контроля содержания кислорода в воде и паре на базе кондуктометрического кислородомера АК-300 или фирмы "Кембридж"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811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620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 326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10303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ановка дистанционного контроля содержания кремнекислоты в воде и паре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338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635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043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10304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ановка дистанционного контроля содержания кремнекислоты в воде и паре с автоматической дозировкой и программным механизмом АВ-211 или фирмы "Кембридж"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234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425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 389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10305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ановка дистанционного контроля содержания солей в воде и паре без дегазации и обогащения пробы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45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90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802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10306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ановка дистанционного контроля содержания солей в воде и паре с дегазацией и обогащением пробы до кратности 10 и более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975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826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 820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10307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 xml:space="preserve">Установка дистанционного контроля </w:t>
            </w:r>
            <w:r w:rsidRPr="00E11D1E">
              <w:rPr>
                <w:lang w:val="en-US"/>
              </w:rPr>
              <w:t>pH</w:t>
            </w:r>
            <w:r w:rsidRPr="00E11D1E">
              <w:t>, оснащенная автоматическим преобразователем и регистратором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245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931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 134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10308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 xml:space="preserve">Установка дистанционного контроля </w:t>
            </w:r>
            <w:r w:rsidRPr="00E11D1E">
              <w:rPr>
                <w:lang w:val="en-US"/>
              </w:rPr>
              <w:t>pNa</w:t>
            </w:r>
            <w:r w:rsidRPr="00E11D1E">
              <w:t>, оснащенная автоматическим преобразователем и регистратором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686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 227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 914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10309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 xml:space="preserve">Установка дистанционного контроля </w:t>
            </w:r>
            <w:r w:rsidRPr="00E11D1E">
              <w:rPr>
                <w:lang w:val="en-US"/>
              </w:rPr>
              <w:t>pH</w:t>
            </w:r>
            <w:r w:rsidRPr="00E11D1E">
              <w:t xml:space="preserve"> или </w:t>
            </w:r>
            <w:r w:rsidRPr="00E11D1E">
              <w:rPr>
                <w:lang w:val="en-US"/>
              </w:rPr>
              <w:t>pNa</w:t>
            </w:r>
            <w:r w:rsidRPr="00E11D1E">
              <w:t xml:space="preserve"> с преобразованием выходного сигнала чувствительного элемента в пропорциональный сигнал постоянного тока со встроенным показывающим прибором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679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316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942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10310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ановка дистанционного контроля концентрации химических растворов кондуктометрическим методом с верхним пределом измерений 1</w:t>
            </w:r>
            <w:r w:rsidRPr="00E11D1E">
              <w:sym w:font="Symbol" w:char="F0B4"/>
            </w:r>
            <w:r w:rsidRPr="00E11D1E">
              <w:t>10</w:t>
            </w:r>
            <w:r w:rsidRPr="00E11D1E">
              <w:rPr>
                <w:vertAlign w:val="superscript"/>
              </w:rPr>
              <w:sym w:font="Symbol" w:char="F02D"/>
            </w:r>
            <w:r w:rsidRPr="00E11D1E">
              <w:rPr>
                <w:vertAlign w:val="superscript"/>
              </w:rPr>
              <w:t>3</w:t>
            </w:r>
            <w:r w:rsidRPr="00E11D1E">
              <w:t xml:space="preserve"> мг/л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96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552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961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10311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ановка дистанционного контроля концентрации химических растворов кондуктометрическим методом с верхним пределом измерений свыше 1</w:t>
            </w:r>
            <w:r w:rsidRPr="00E11D1E">
              <w:sym w:font="Symbol" w:char="F0B4"/>
            </w:r>
            <w:r w:rsidRPr="00E11D1E">
              <w:t>10</w:t>
            </w:r>
            <w:r w:rsidRPr="00E11D1E">
              <w:rPr>
                <w:vertAlign w:val="superscript"/>
              </w:rPr>
              <w:sym w:font="Symbol" w:char="F02D"/>
            </w:r>
            <w:r w:rsidRPr="00E11D1E">
              <w:rPr>
                <w:vertAlign w:val="superscript"/>
              </w:rPr>
              <w:t>7</w:t>
            </w:r>
            <w:r w:rsidRPr="00E11D1E">
              <w:t xml:space="preserve"> мг/л до 1</w:t>
            </w:r>
            <w:r w:rsidRPr="00E11D1E">
              <w:sym w:font="Symbol" w:char="F0B4"/>
            </w:r>
            <w:r w:rsidRPr="00E11D1E">
              <w:t>10</w:t>
            </w:r>
            <w:r w:rsidRPr="00E11D1E">
              <w:rPr>
                <w:vertAlign w:val="superscript"/>
              </w:rPr>
              <w:sym w:font="Symbol" w:char="F02D"/>
            </w:r>
            <w:r w:rsidRPr="00E11D1E">
              <w:rPr>
                <w:vertAlign w:val="superscript"/>
              </w:rPr>
              <w:t>4</w:t>
            </w:r>
            <w:r w:rsidRPr="00E11D1E">
              <w:t xml:space="preserve"> мг/л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998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036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 433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10312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ановка автоматического анализа газов, контроля содержания кислорода в дымовых газах, водорода в системе охлаждения генератора с магнитным газоанализатором с мокрым газозаборным устройством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915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871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 063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10313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ановка автоматического анализа газов, контроля содержания кислорода в дымовых газах, водорода в системе охлаждения генератора с магнитным газоанализатором с сухим газозаборным устройством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049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140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261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10314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ановка контроля содержания кислорода в дымовых газах с электрохимическим сигнализатором избытка воздуха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263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 086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6 797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10315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ановка дистанционного контроля содержания водорода в паре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379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799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332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10316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ановка дистанционного контроля содержания окиси азота в уходящих газах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132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263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548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10317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ановка дистанционного контроля содержания ионов бора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708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087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444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 xml:space="preserve">020103 </w:t>
            </w:r>
            <w:r w:rsidRPr="00E11D1E">
              <w:rPr>
                <w:lang w:val="en-US"/>
              </w:rPr>
              <w:t>IS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ановка для измерения влажности газов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5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71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34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10319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ановка для определения состава и содержания вещества методом хроматографии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45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132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234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10320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ановка газового анализа оптико-акустическим методом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02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203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964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10321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ановка измерения концентрации газов термохимическим методом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15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97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285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10322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ановка контроля оптической плотности уходящих газов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33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267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708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20104 Системы и установки измерения механических величин и других параметров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60"/>
        <w:gridCol w:w="4415"/>
        <w:gridCol w:w="986"/>
        <w:gridCol w:w="1011"/>
        <w:gridCol w:w="999"/>
      </w:tblGrid>
      <w:tr w:rsidR="00A71A13" w:rsidRPr="00E11D1E">
        <w:trPr>
          <w:cantSplit/>
        </w:trPr>
        <w:tc>
          <w:tcPr>
            <w:tcW w:w="96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441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299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 ремонтно-наладочных работ</w:t>
            </w:r>
          </w:p>
        </w:tc>
      </w:tr>
      <w:tr w:rsidR="00A71A13" w:rsidRPr="00E11D1E">
        <w:trPr>
          <w:cantSplit/>
        </w:trPr>
        <w:tc>
          <w:tcPr>
            <w:tcW w:w="960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4415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60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4415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10401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ановка дистанционного контроля частоты вращения ротора тахометром переменного тока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55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750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945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10402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ановка дистанционного контроля частоты вращения ротора электронным тахометром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96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986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593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10403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ановка дистанционного контроля вибрации с магнитоэлектрическими датчиками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697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964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189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10404</w:t>
            </w:r>
          </w:p>
        </w:tc>
        <w:tc>
          <w:tcPr>
            <w:tcW w:w="4415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ановка дистанционного контроля вибрации с датчиком с дифференциально-трансформаторной схемой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368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942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785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10405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ановка дистанционного контроля эксцентриситета и осевого сдвига ротора турбины с датчиком с дифференциально-трансформаторной схемой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121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098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036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10406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ановка дистанционного контроля эксцентриситета ротора с взаимозаменяемыми дифференциально-трансформаторными датчиками или датчиками с унифицированным выходным сигналом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274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788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261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10407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ановка дистанционного контроля линейных перемещений узлов турбоустановки с реохордными датчиками перемещения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78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95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14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10408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ановка дистанционного контроля перемещений узлов турбоустановки с взаимозаменяемыми дифференциально-трансформаторными датчиками или датчиками с унифицированным выходным сигналом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95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802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708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10409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ановка дистанционного контроля погасания факела в топке котла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637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915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151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10410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ановка дистанционного контроля разрыва труб поверхностей нагрева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84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56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285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10411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обнаружения отказа датчиков системы контроля разрыва труб поверхностей нагрева и погасания факела и в топке котла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31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55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379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99"/>
        <w:gridCol w:w="3253"/>
        <w:gridCol w:w="1146"/>
        <w:gridCol w:w="991"/>
        <w:gridCol w:w="991"/>
        <w:gridCol w:w="991"/>
      </w:tblGrid>
      <w:tr w:rsidR="00A71A13" w:rsidRPr="00E11D1E">
        <w:trPr>
          <w:cantSplit/>
        </w:trPr>
        <w:tc>
          <w:tcPr>
            <w:tcW w:w="99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3253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14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Количество каналов</w:t>
            </w:r>
          </w:p>
        </w:tc>
        <w:tc>
          <w:tcPr>
            <w:tcW w:w="297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 ремонтно-наладочных работ</w:t>
            </w:r>
          </w:p>
        </w:tc>
      </w:tr>
      <w:tr w:rsidR="00A71A13" w:rsidRPr="00E11D1E">
        <w:trPr>
          <w:cantSplit/>
        </w:trPr>
        <w:tc>
          <w:tcPr>
            <w:tcW w:w="99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3253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14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9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3253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1146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10412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дистанционного контроля вибрации типа ВВК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57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10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 163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10413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4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08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 68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 787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10414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дистанционного контроля вибрации типа ВВК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8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1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73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 47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9 173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10415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12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1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26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0 48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4 160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10416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16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2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0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 00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6 672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99"/>
        <w:gridCol w:w="3253"/>
        <w:gridCol w:w="1146"/>
        <w:gridCol w:w="991"/>
        <w:gridCol w:w="991"/>
        <w:gridCol w:w="991"/>
      </w:tblGrid>
      <w:tr w:rsidR="00A71A13" w:rsidRPr="00E11D1E">
        <w:trPr>
          <w:cantSplit/>
        </w:trPr>
        <w:tc>
          <w:tcPr>
            <w:tcW w:w="99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3253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14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Количество допол-нительных параметров, шт.</w:t>
            </w:r>
          </w:p>
        </w:tc>
        <w:tc>
          <w:tcPr>
            <w:tcW w:w="297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 ремонтно-наладочных работ</w:t>
            </w:r>
          </w:p>
        </w:tc>
      </w:tr>
      <w:tr w:rsidR="00A71A13" w:rsidRPr="00E11D1E">
        <w:trPr>
          <w:cantSplit/>
        </w:trPr>
        <w:tc>
          <w:tcPr>
            <w:tcW w:w="99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3253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14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9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3253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1146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10417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измерительная с дополнительной коррекцией показаний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58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13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960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10418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93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82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 778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10419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30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56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0 932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20105 Схемы автоматического обегания точек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99"/>
        <w:gridCol w:w="3253"/>
        <w:gridCol w:w="1146"/>
        <w:gridCol w:w="991"/>
        <w:gridCol w:w="991"/>
        <w:gridCol w:w="991"/>
      </w:tblGrid>
      <w:tr w:rsidR="00A71A13" w:rsidRPr="00E11D1E">
        <w:trPr>
          <w:cantSplit/>
        </w:trPr>
        <w:tc>
          <w:tcPr>
            <w:tcW w:w="99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3253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14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Количество точек обегания, шт.</w:t>
            </w:r>
          </w:p>
        </w:tc>
        <w:tc>
          <w:tcPr>
            <w:tcW w:w="297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 ремонтно-наладочных работ</w:t>
            </w:r>
          </w:p>
        </w:tc>
      </w:tr>
      <w:tr w:rsidR="00A71A13" w:rsidRPr="00E11D1E">
        <w:trPr>
          <w:cantSplit/>
        </w:trPr>
        <w:tc>
          <w:tcPr>
            <w:tcW w:w="99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3253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14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9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3253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1146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10501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хема выполненная на релейной аппаратуре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2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76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48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230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10502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25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5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87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87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 063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10503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50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1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79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 55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 663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10504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100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15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68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 36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2 387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10505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15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93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5 79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3 018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10506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хема, выполненная на интегральных микросхемах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2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99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95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 227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10507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25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5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64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33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 831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10508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50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1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76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 57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2 634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10509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хема, выполненная на интегральных микросхемах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100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15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 01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7 97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6 686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10510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15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 62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 24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2 055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202 Схемы автоматического регулирования технологических процессов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20201 Схемы автоматического регулирования, выполненные на аппаратуре</w:t>
      </w: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с ненормированным сигналом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60"/>
        <w:gridCol w:w="4415"/>
        <w:gridCol w:w="986"/>
        <w:gridCol w:w="1011"/>
        <w:gridCol w:w="999"/>
      </w:tblGrid>
      <w:tr w:rsidR="00A71A13" w:rsidRPr="00E11D1E">
        <w:trPr>
          <w:cantSplit/>
        </w:trPr>
        <w:tc>
          <w:tcPr>
            <w:tcW w:w="96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441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299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 ремонтно-наладочных работ</w:t>
            </w:r>
          </w:p>
        </w:tc>
      </w:tr>
      <w:tr w:rsidR="00A71A13" w:rsidRPr="00E11D1E">
        <w:trPr>
          <w:cantSplit/>
        </w:trPr>
        <w:tc>
          <w:tcPr>
            <w:tcW w:w="960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4415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60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4415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20101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хема авторегулирования без взаимосвязей с другими регуляторами или схемами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822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477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 823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20102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хема авторегулирования при наличии взаимосвязей с другими регуляторами или схемами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510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815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 262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20202 Схемы автоматического регулировании, выполненные на аппаратуре</w:t>
      </w: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с нормированным сигналом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60"/>
        <w:gridCol w:w="4415"/>
        <w:gridCol w:w="986"/>
        <w:gridCol w:w="1011"/>
        <w:gridCol w:w="999"/>
      </w:tblGrid>
      <w:tr w:rsidR="00A71A13" w:rsidRPr="00E11D1E">
        <w:trPr>
          <w:cantSplit/>
        </w:trPr>
        <w:tc>
          <w:tcPr>
            <w:tcW w:w="96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441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299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 ремонтно-наладочных работ</w:t>
            </w:r>
          </w:p>
        </w:tc>
      </w:tr>
      <w:tr w:rsidR="00A71A13" w:rsidRPr="00E11D1E">
        <w:trPr>
          <w:cantSplit/>
        </w:trPr>
        <w:tc>
          <w:tcPr>
            <w:tcW w:w="960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4415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60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4415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20201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хема авторегулирования без взаимосвязей с другими регуляторами или схемами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624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 999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4 930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20202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хема авторегулирования при наличии взаимосвязей с другими регуляторами или схемами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713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 097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 748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rPr>
          <w:b/>
          <w:bCs/>
        </w:rPr>
        <w:t>Примечания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1. Базовые цены подраздела 0202 установлены для единичного одноимпульсного ПИ-регулятора без автоподстройки, содержащего пять функциональных элементов (датчик, измерительный блок, регулирующий блок, задатчик, блок управления) и воздействующего через промежуточный пускатель на один исполнительный механизм. При наличии в схеме авторегулирования большего количества функциональных элементов к базовым ценам позиций 0202010101-0202010203, 0202020101-0202020203 применяется доплата в размере 20% за каждый дополнительный функциональный элемент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За один функциональный элемент принимается датчик, блок (измерительный, регулирующий, корректирующий), переключатель управления, ограничитель, размножитель и сумматор сигналов, функциональный блок динамических связей, блок нелинейных преобразований, блок дифференцирования и интегрирования, блок вычислительных операций, блок кондуктивного разделения, блок сравнения и сигнализации, блок программный и логический, блок ручного управления и другие самостоятельные функциональные устройства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2. При наличии в схеме авторегулирования двух или более исполнительных механизмов к базовым ценам позиций 0202010101-0202010203, 0202020101-0202020203 применяется доплата в размере 10% за каждый дополнительный исполнительный механизм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3. В базовых ценах не учтены затраты на ремонтно-наладочные работы по схемам дистанционного управления исполнительными механизмами регулирующих органов, схемам избирательного и логического управления, схемам блокировки и сигнализации.</w:t>
      </w:r>
    </w:p>
    <w:p w:rsidR="00A71A13" w:rsidRPr="00E11D1E" w:rsidRDefault="00A71A13">
      <w:pPr>
        <w:shd w:val="clear" w:color="auto" w:fill="FFFFFF"/>
        <w:ind w:firstLine="284"/>
        <w:jc w:val="both"/>
        <w:sectPr w:rsidR="00A71A13" w:rsidRPr="00E11D1E">
          <w:type w:val="continuous"/>
          <w:pgSz w:w="11909" w:h="16834" w:code="9"/>
          <w:pgMar w:top="1440" w:right="1797" w:bottom="1440" w:left="1797" w:header="720" w:footer="720" w:gutter="0"/>
          <w:cols w:space="720"/>
          <w:noEndnote/>
        </w:sectPr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203 Схемы дистанционного управления электроприводом запорных и регулирующих органов, выполненные на базе электромеханической релейной аппаратуры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60"/>
        <w:gridCol w:w="4415"/>
        <w:gridCol w:w="986"/>
        <w:gridCol w:w="1011"/>
        <w:gridCol w:w="999"/>
      </w:tblGrid>
      <w:tr w:rsidR="00A71A13" w:rsidRPr="00E11D1E">
        <w:trPr>
          <w:cantSplit/>
        </w:trPr>
        <w:tc>
          <w:tcPr>
            <w:tcW w:w="96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441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299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 ремонтно-наладочных работ</w:t>
            </w:r>
          </w:p>
        </w:tc>
      </w:tr>
      <w:tr w:rsidR="00A71A13" w:rsidRPr="00E11D1E">
        <w:trPr>
          <w:cantSplit/>
        </w:trPr>
        <w:tc>
          <w:tcPr>
            <w:tcW w:w="960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4415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60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4415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30101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хема управления колонковым или встроенным электроприводом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38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04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97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30102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хема управления исполнительным механизмом МЭО, МЭК, КДУ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54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25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679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30103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хема управления гидро- или пневмоприводом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4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68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69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30104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хема управления соленоидным электроприводом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5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54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99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30105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хема управления электроприводом обдувочных аппаратов поверхностей нагрева котлоагрегата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40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92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16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30106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хема управления клапанами отсекателей газовых блоков системы "АМАКС"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79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323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717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rPr>
          <w:b/>
          <w:bCs/>
        </w:rPr>
        <w:t>Примечания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1. Базовые цены подраздела 0203 установлены на ремонтно-наладочные работы на схемах с индивидуальным управлением, без блокировочных цепей ее управляющих логических устройств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2. Для схем электроприводов, входящих в систему избирательного управления, к базовым ценам позиций 0203010101-0203010503 применяется коэффициент К=1,1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3. Для схем управления с блокировочными целями к базовым ценам позиций 0203010101-0203010503 применяется коэффициент К=1,2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4. Для схем электроприводов, работающих совместно с управляющим логическим устройством УЛУ-1, выполненными на релейной аппаратуре, к базовым ценам позиций 0203010101-0203010503 применяется коэффициент К=1,3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5. Для схем электроприводов, работающих совместно с управляющим логическим устройством УЛУ-1, выполненными на базе интегральных микросхем, к базовым ценам позиций 0203010101-0203010503 применяется коэффициент К=1,4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6. Для схем электроприводов с местным управлением к базовым ценам позиций 0203010101-0203010503 применяется коэффициент К=0.6.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204 Схемы избирательного управления, выполненные на базе</w:t>
      </w: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электромеханической релейной аппаратуры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60"/>
        <w:gridCol w:w="4415"/>
        <w:gridCol w:w="986"/>
        <w:gridCol w:w="1011"/>
        <w:gridCol w:w="999"/>
      </w:tblGrid>
      <w:tr w:rsidR="00A71A13" w:rsidRPr="00E11D1E">
        <w:trPr>
          <w:cantSplit/>
        </w:trPr>
        <w:tc>
          <w:tcPr>
            <w:tcW w:w="96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441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Количество единиц управления в схеме, шт.</w:t>
            </w:r>
          </w:p>
        </w:tc>
        <w:tc>
          <w:tcPr>
            <w:tcW w:w="299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схем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 ремонтно-наладочных работ</w:t>
            </w:r>
          </w:p>
        </w:tc>
      </w:tr>
      <w:tr w:rsidR="00A71A13" w:rsidRPr="00E11D1E">
        <w:trPr>
          <w:cantSplit/>
        </w:trPr>
        <w:tc>
          <w:tcPr>
            <w:tcW w:w="960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4415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60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4415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40101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10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472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945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200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40102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10 до 20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338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788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125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40103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20 до 40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533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548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 040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40104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40 до 70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305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 751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 097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40105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70 до 130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624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 718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5 300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rPr>
          <w:b/>
          <w:bCs/>
        </w:rPr>
        <w:t>Примечания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1. В базовых ценах подраздела 0204 учтены затраты на ремонтно-наладочные работы на схемах избирательного управления и мнемосхемах одной группы электроприводов и не учтены затраты на проведение работ на схемах индивидуального дистанционного управления электроприводами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2. При построении схем избирательного управления по блочно-модульному принципу к базовым ценам позиций 0204010101-0204010503 применяется коэффициент К=1,1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3. При выполнении работ на схемах избирательного управления без мнемосхем к базовым ценам позиций 0204010101-0204010503 применяется коэффициент К=0,7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4. При выполнении работ на мнемосхемах без схем избирательного управления к базовым ценам позиций 0204010101-0204010503 применяется коэффициент К=0,3.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205 Схемы технологических защит, блокировок, автоматического включения резерва (АВР), функционально-группового управления (УЛУ-1), логические схемы контроля и управления, выполненные на базе электромеханической релейной аппаратуры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99"/>
        <w:gridCol w:w="3253"/>
        <w:gridCol w:w="1146"/>
        <w:gridCol w:w="991"/>
        <w:gridCol w:w="991"/>
        <w:gridCol w:w="991"/>
      </w:tblGrid>
      <w:tr w:rsidR="00A71A13" w:rsidRPr="00E11D1E">
        <w:trPr>
          <w:cantSplit/>
        </w:trPr>
        <w:tc>
          <w:tcPr>
            <w:tcW w:w="99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3253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14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Количество элементов в схеме, шт.</w:t>
            </w:r>
          </w:p>
        </w:tc>
        <w:tc>
          <w:tcPr>
            <w:tcW w:w="297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схем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 ремонтно-наладочных работ</w:t>
            </w:r>
          </w:p>
        </w:tc>
      </w:tr>
      <w:tr w:rsidR="00A71A13" w:rsidRPr="00E11D1E">
        <w:trPr>
          <w:cantSplit/>
        </w:trPr>
        <w:tc>
          <w:tcPr>
            <w:tcW w:w="99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3253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14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9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3253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1146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50101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хемы ТЗ, блокировок, АВР, ФГУ, логические и др.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1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1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83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922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50102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10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2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65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35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 771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50103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25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5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65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 34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1 398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50104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50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1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 49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 94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 039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50105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100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15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0 35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 71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3 262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50106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150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2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7 89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 08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2 835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50107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200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3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1 16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3 02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7 419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50108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3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9 94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2 10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9 778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  <w:rPr>
          <w:b/>
          <w:bCs/>
        </w:rPr>
      </w:pPr>
      <w:r w:rsidRPr="00E11D1E">
        <w:rPr>
          <w:b/>
          <w:bCs/>
        </w:rPr>
        <w:t>Примечания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1. За один элемент схемы считать: контактную группу (датчика, прибора, реле, конечного выключателя, кнопки накладки, переключателя и т.п.), катушку, реле, электромагнит, контактор дросселя, автомат питания, модуль субблок, блок, резистор, конденсатор, диод, лампу и др., элементы, несущие функциональную нагрузку в схеме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2. При выполнении ремонтно-наладочных работ на схемах, выполненных по блочно-модульному принципу, к базовым ценам позиций 0205010101-0205010803 применяется коэффициент К=1,1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3. При выполнении ремонтно-наладочных работ на схемах, выполненных на базе интегральных микросхем, к базовым ценам позиций 0205010101-0205010803 применяется коэффициент К=1,3.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206 Схемы логического управления единичной функциональной группой оборудовании (УЛУ-</w:t>
      </w:r>
      <w:r w:rsidRPr="00E11D1E">
        <w:rPr>
          <w:b/>
          <w:bCs/>
          <w:lang w:val="en-US"/>
        </w:rPr>
        <w:t>II</w:t>
      </w:r>
      <w:r w:rsidRPr="00E11D1E">
        <w:rPr>
          <w:b/>
          <w:bCs/>
        </w:rPr>
        <w:t>), выполненные на релейной электромеханической аппаратуре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482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55"/>
        <w:gridCol w:w="3939"/>
        <w:gridCol w:w="981"/>
        <w:gridCol w:w="1072"/>
        <w:gridCol w:w="1123"/>
      </w:tblGrid>
      <w:tr w:rsidR="00A71A13" w:rsidRPr="00E11D1E">
        <w:trPr>
          <w:cantSplit/>
        </w:trPr>
        <w:tc>
          <w:tcPr>
            <w:tcW w:w="95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393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Количество единиц управления в схеме, шт.</w:t>
            </w:r>
          </w:p>
        </w:tc>
        <w:tc>
          <w:tcPr>
            <w:tcW w:w="317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схему при количестве технологических шагов</w:t>
            </w:r>
          </w:p>
        </w:tc>
      </w:tr>
      <w:tr w:rsidR="00A71A13" w:rsidRPr="00E11D1E">
        <w:trPr>
          <w:cantSplit/>
        </w:trPr>
        <w:tc>
          <w:tcPr>
            <w:tcW w:w="955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393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9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До 5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Свыше 5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до 10</w:t>
            </w:r>
          </w:p>
        </w:tc>
        <w:tc>
          <w:tcPr>
            <w:tcW w:w="11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Свыше 10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до 15</w:t>
            </w:r>
          </w:p>
        </w:tc>
      </w:tr>
      <w:tr w:rsidR="00A71A13" w:rsidRPr="00E11D1E">
        <w:trPr>
          <w:cantSplit/>
        </w:trPr>
        <w:tc>
          <w:tcPr>
            <w:tcW w:w="955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393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9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11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60101</w:t>
            </w:r>
          </w:p>
        </w:tc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6</w:t>
            </w:r>
          </w:p>
        </w:tc>
        <w:tc>
          <w:tcPr>
            <w:tcW w:w="9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 583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2 137</w:t>
            </w:r>
          </w:p>
        </w:tc>
        <w:tc>
          <w:tcPr>
            <w:tcW w:w="11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8 056</w:t>
            </w:r>
          </w:p>
        </w:tc>
      </w:tr>
      <w:tr w:rsidR="00A71A13" w:rsidRPr="00E11D1E"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60102</w:t>
            </w:r>
          </w:p>
        </w:tc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6 до 12</w:t>
            </w:r>
          </w:p>
        </w:tc>
        <w:tc>
          <w:tcPr>
            <w:tcW w:w="9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6 439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8 468</w:t>
            </w:r>
          </w:p>
        </w:tc>
        <w:tc>
          <w:tcPr>
            <w:tcW w:w="11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8 053</w:t>
            </w:r>
          </w:p>
        </w:tc>
      </w:tr>
      <w:tr w:rsidR="00A71A13" w:rsidRPr="00E11D1E"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60103</w:t>
            </w:r>
          </w:p>
        </w:tc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12 до 20</w:t>
            </w:r>
          </w:p>
        </w:tc>
        <w:tc>
          <w:tcPr>
            <w:tcW w:w="9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5 874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7 380</w:t>
            </w:r>
          </w:p>
        </w:tc>
        <w:tc>
          <w:tcPr>
            <w:tcW w:w="11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5 962</w:t>
            </w:r>
          </w:p>
        </w:tc>
      </w:tr>
      <w:tr w:rsidR="00A71A13" w:rsidRPr="00E11D1E"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60104</w:t>
            </w:r>
          </w:p>
        </w:tc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20 до 30</w:t>
            </w:r>
          </w:p>
        </w:tc>
        <w:tc>
          <w:tcPr>
            <w:tcW w:w="9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3 621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2 791</w:t>
            </w:r>
          </w:p>
        </w:tc>
        <w:tc>
          <w:tcPr>
            <w:tcW w:w="11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8 665</w:t>
            </w:r>
          </w:p>
        </w:tc>
      </w:tr>
      <w:tr w:rsidR="00A71A13" w:rsidRPr="00E11D1E"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60105</w:t>
            </w:r>
          </w:p>
        </w:tc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30 до 40</w:t>
            </w:r>
          </w:p>
        </w:tc>
        <w:tc>
          <w:tcPr>
            <w:tcW w:w="9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3 689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3 299</w:t>
            </w:r>
          </w:p>
        </w:tc>
        <w:tc>
          <w:tcPr>
            <w:tcW w:w="11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4 982</w:t>
            </w:r>
          </w:p>
        </w:tc>
      </w:tr>
      <w:tr w:rsidR="00A71A13" w:rsidRPr="00E11D1E"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60106</w:t>
            </w:r>
          </w:p>
        </w:tc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40 до 50</w:t>
            </w:r>
          </w:p>
        </w:tc>
        <w:tc>
          <w:tcPr>
            <w:tcW w:w="9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3 345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2 899</w:t>
            </w:r>
          </w:p>
        </w:tc>
        <w:tc>
          <w:tcPr>
            <w:tcW w:w="11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08 209</w:t>
            </w:r>
          </w:p>
        </w:tc>
      </w:tr>
      <w:tr w:rsidR="00A71A13" w:rsidRPr="00E11D1E">
        <w:tc>
          <w:tcPr>
            <w:tcW w:w="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60107</w:t>
            </w:r>
          </w:p>
        </w:tc>
        <w:tc>
          <w:tcPr>
            <w:tcW w:w="39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50</w:t>
            </w:r>
          </w:p>
        </w:tc>
        <w:tc>
          <w:tcPr>
            <w:tcW w:w="9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7 672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8 091</w:t>
            </w:r>
          </w:p>
        </w:tc>
        <w:tc>
          <w:tcPr>
            <w:tcW w:w="11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9 787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rPr>
          <w:b/>
          <w:bCs/>
        </w:rPr>
        <w:t>Примечания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1. В базовых ценах подраздела 0206 не учтены затраты на ремонтно-наладочные работы по датчикам аналоговой и дискретной информации, приборам, выходным реле других схем, устройствам логического управлении 1 уровня (УЛУ-1), аналого-дискретным преобразователям (АДП), схемам дистанционного управления электроприводами и механизмами, цепям блокировки, сигнализации,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2. При выполнении ремонтно-наладочных работ на схемах, выполненных на базе вычислительной техники, к базовым ценам позиций 0206010101-0206010703 применяется коэффициент К=1,3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3. При выполнении ремонтно-наладочных работ на схемах с количеством технологических шагов, превышающих 15, к базовым ценам позиций 0206010101-0206010703 применяется доплата в размере 10% за каждые дополнительные 3 шага.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207 Устройства схемы автоматического розжига горелок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60"/>
        <w:gridCol w:w="4415"/>
        <w:gridCol w:w="986"/>
        <w:gridCol w:w="1011"/>
        <w:gridCol w:w="999"/>
      </w:tblGrid>
      <w:tr w:rsidR="00A71A13" w:rsidRPr="00E11D1E">
        <w:trPr>
          <w:cantSplit/>
        </w:trPr>
        <w:tc>
          <w:tcPr>
            <w:tcW w:w="96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441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299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 ремонтно-наладочных работ</w:t>
            </w:r>
          </w:p>
        </w:tc>
      </w:tr>
      <w:tr w:rsidR="00A71A13" w:rsidRPr="00E11D1E">
        <w:trPr>
          <w:cantSplit/>
        </w:trPr>
        <w:tc>
          <w:tcPr>
            <w:tcW w:w="960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4415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60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4415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70101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командно-информационный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049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098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219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70102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управления клапанами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991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4 023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 011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70103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хема электрических и кабельных связей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964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 969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 322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70104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запальное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807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 655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2 717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70105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логического управления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 778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9 599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 887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208 Запально-защитные устройства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60"/>
        <w:gridCol w:w="4415"/>
        <w:gridCol w:w="986"/>
        <w:gridCol w:w="1011"/>
        <w:gridCol w:w="999"/>
      </w:tblGrid>
      <w:tr w:rsidR="00A71A13" w:rsidRPr="00E11D1E">
        <w:trPr>
          <w:cantSplit/>
        </w:trPr>
        <w:tc>
          <w:tcPr>
            <w:tcW w:w="96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441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299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 ремонтно-наладочных работ</w:t>
            </w:r>
          </w:p>
        </w:tc>
      </w:tr>
      <w:tr w:rsidR="00A71A13" w:rsidRPr="00E11D1E">
        <w:trPr>
          <w:cantSplit/>
        </w:trPr>
        <w:tc>
          <w:tcPr>
            <w:tcW w:w="960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4415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60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4415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80101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ЗУ-1, ЗЗУ-6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684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5 505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2 387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80102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ЗУ-3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301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7 072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4 365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80103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ЗУ-4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774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 623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 688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80104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ЗК-4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615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156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 452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  <w:rPr>
          <w:b/>
          <w:bCs/>
        </w:rPr>
      </w:pPr>
      <w:r w:rsidRPr="00E11D1E">
        <w:rPr>
          <w:b/>
          <w:bCs/>
        </w:rPr>
        <w:t>Примечание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В базовых ценах позиций 0208010101-0208010403 не учтены затраты на ремонтно-наладочные работы на схемах дистанционного управления запорными и регулирующими органами основных горелок и схемах блокировок к сигнализации.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209 Схемы управления импульсно-предохранительными клапанами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60"/>
        <w:gridCol w:w="4415"/>
        <w:gridCol w:w="986"/>
        <w:gridCol w:w="1011"/>
        <w:gridCol w:w="999"/>
      </w:tblGrid>
      <w:tr w:rsidR="00A71A13" w:rsidRPr="00E11D1E">
        <w:trPr>
          <w:cantSplit/>
        </w:trPr>
        <w:tc>
          <w:tcPr>
            <w:tcW w:w="96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441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Количество клапанов в схеме, шт.</w:t>
            </w:r>
          </w:p>
        </w:tc>
        <w:tc>
          <w:tcPr>
            <w:tcW w:w="299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схем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 ремонтно-наладочных работ</w:t>
            </w:r>
          </w:p>
        </w:tc>
      </w:tr>
      <w:tr w:rsidR="00A71A13" w:rsidRPr="00E11D1E">
        <w:trPr>
          <w:cantSplit/>
        </w:trPr>
        <w:tc>
          <w:tcPr>
            <w:tcW w:w="960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4415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60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4415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90101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2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96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802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998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90102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2 до 4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432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604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036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90103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4 до 8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421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994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455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90104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8 до 16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615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755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 370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090105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16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922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 112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 034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210 Схемы управления обдувочными аппаратами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60"/>
        <w:gridCol w:w="4415"/>
        <w:gridCol w:w="986"/>
        <w:gridCol w:w="1011"/>
        <w:gridCol w:w="999"/>
      </w:tblGrid>
      <w:tr w:rsidR="00A71A13" w:rsidRPr="00E11D1E">
        <w:trPr>
          <w:cantSplit/>
        </w:trPr>
        <w:tc>
          <w:tcPr>
            <w:tcW w:w="96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441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Количество обдувочных аппаратов в схеме, шт.</w:t>
            </w:r>
          </w:p>
        </w:tc>
        <w:tc>
          <w:tcPr>
            <w:tcW w:w="299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схем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 ремонтно-наладочных работ</w:t>
            </w:r>
          </w:p>
        </w:tc>
      </w:tr>
      <w:tr w:rsidR="00A71A13" w:rsidRPr="00E11D1E">
        <w:trPr>
          <w:cantSplit/>
        </w:trPr>
        <w:tc>
          <w:tcPr>
            <w:tcW w:w="960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4415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60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4415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100101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8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13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327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223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100102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8 до 16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761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428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107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100103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16 до 24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915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695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651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100104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24 до 32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151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032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 430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100105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32 до 40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635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 452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 828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100106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40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118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 954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7 030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  <w:rPr>
          <w:b/>
          <w:bCs/>
        </w:rPr>
      </w:pPr>
      <w:r w:rsidRPr="00E11D1E">
        <w:rPr>
          <w:b/>
          <w:bCs/>
        </w:rPr>
        <w:t>Примечание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В базовых ценах позиций 0210010101-0210010603 не учтены затраты на ремонтно-наладочные работы на схемах дистанционного управления электроприводами и схемах технологической сигнализации.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211 Схемы управления питанием щитов и автоматики включения резерва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60"/>
        <w:gridCol w:w="4415"/>
        <w:gridCol w:w="986"/>
        <w:gridCol w:w="1011"/>
        <w:gridCol w:w="999"/>
      </w:tblGrid>
      <w:tr w:rsidR="00A71A13" w:rsidRPr="00E11D1E">
        <w:trPr>
          <w:cantSplit/>
        </w:trPr>
        <w:tc>
          <w:tcPr>
            <w:tcW w:w="96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441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Количество щитов, питающихся от схемы, шт.</w:t>
            </w:r>
          </w:p>
        </w:tc>
        <w:tc>
          <w:tcPr>
            <w:tcW w:w="299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схем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 ремонтно-наладочных работ</w:t>
            </w:r>
          </w:p>
        </w:tc>
      </w:tr>
      <w:tr w:rsidR="00A71A13" w:rsidRPr="00E11D1E">
        <w:trPr>
          <w:cantSplit/>
        </w:trPr>
        <w:tc>
          <w:tcPr>
            <w:tcW w:w="960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4415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60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4415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2110101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5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85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36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039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2110102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5 до 10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19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926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245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2110103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10 до 15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92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203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975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2110104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15 до 20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14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893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365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2110105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20 до 25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503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241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702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2110106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25 до 30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904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537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 400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2110107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30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882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 152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 952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212 Схемы мигающего света, выполненные на электромеханической</w:t>
      </w: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релейной аппаратуре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60"/>
        <w:gridCol w:w="4415"/>
        <w:gridCol w:w="986"/>
        <w:gridCol w:w="1011"/>
        <w:gridCol w:w="999"/>
      </w:tblGrid>
      <w:tr w:rsidR="00A71A13" w:rsidRPr="00E11D1E">
        <w:trPr>
          <w:cantSplit/>
        </w:trPr>
        <w:tc>
          <w:tcPr>
            <w:tcW w:w="96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441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Количество сигналов в схеме, шт.</w:t>
            </w:r>
          </w:p>
        </w:tc>
        <w:tc>
          <w:tcPr>
            <w:tcW w:w="299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схем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 ремонтно-наладочных работ</w:t>
            </w:r>
          </w:p>
        </w:tc>
      </w:tr>
      <w:tr w:rsidR="00A71A13" w:rsidRPr="00E11D1E">
        <w:trPr>
          <w:cantSplit/>
        </w:trPr>
        <w:tc>
          <w:tcPr>
            <w:tcW w:w="960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4415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60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4415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120101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10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5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71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34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120102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10 до 20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71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020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379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120103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20 до 40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62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049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069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120104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40 до 70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92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626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058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120105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70 до 100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267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574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624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120106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100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55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109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488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rPr>
          <w:b/>
          <w:bCs/>
        </w:rPr>
        <w:t>Примечание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При выполнении ремонтно-наладочных работ на схемах мигающего света, выполненных на бесконтактной аппаратуре, к базовым ценам позиций 0212010101-0212010603 применяется коэффициент К=1,2.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213 Схемы технологической сигнализации, выполненные на электромеханической релейной аппаратуре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60"/>
        <w:gridCol w:w="4415"/>
        <w:gridCol w:w="986"/>
        <w:gridCol w:w="1011"/>
        <w:gridCol w:w="999"/>
      </w:tblGrid>
      <w:tr w:rsidR="00A71A13" w:rsidRPr="00E11D1E">
        <w:trPr>
          <w:cantSplit/>
        </w:trPr>
        <w:tc>
          <w:tcPr>
            <w:tcW w:w="96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441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Количество сигналов в схеме, шт.</w:t>
            </w:r>
          </w:p>
        </w:tc>
        <w:tc>
          <w:tcPr>
            <w:tcW w:w="299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схем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 ремонтно-наладочных работ</w:t>
            </w:r>
          </w:p>
        </w:tc>
      </w:tr>
      <w:tr w:rsidR="00A71A13" w:rsidRPr="00E11D1E">
        <w:trPr>
          <w:cantSplit/>
        </w:trPr>
        <w:tc>
          <w:tcPr>
            <w:tcW w:w="960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4415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60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4415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2130101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10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761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521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283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2130102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10 до 20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769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702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 553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2130103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20 до 30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058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239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 377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2130104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30 до 40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170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 546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 756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2130105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40 до 50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159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 729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4 888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2130106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50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354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 996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 514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  <w:rPr>
          <w:b/>
          <w:bCs/>
        </w:rPr>
      </w:pPr>
      <w:r w:rsidRPr="00E11D1E">
        <w:rPr>
          <w:b/>
          <w:bCs/>
        </w:rPr>
        <w:t>Примечания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1. В базовых ценах подраздела 0213 не учтены затраты на ремонтно-наладочные работы по приборам технологического контроля, нормирующим преобразователям и датчикам с аналоговым выходным сигналом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2. При выполнении ремонтно-наладочных работ на схемах технологической сигнализации, выполненных на базе интегральных микросхем, к базовым ценам позиций 0213010101-0213010603 применяется коэффициент К=1,3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3. При выполнении ремонтно-наладочных работ на схемах технологической сигнализации, выполненных на малогабаритных реле, к базовым ценам позиций 0213010101-0213010603 применяется коэффициент К=1,1.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214 Устройства регистрации аварийных ситуаций, выполненные</w:t>
      </w: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на электромеханической релейной аппаратуре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60"/>
        <w:gridCol w:w="4415"/>
        <w:gridCol w:w="986"/>
        <w:gridCol w:w="1011"/>
        <w:gridCol w:w="999"/>
      </w:tblGrid>
      <w:tr w:rsidR="00A71A13" w:rsidRPr="00E11D1E">
        <w:trPr>
          <w:cantSplit/>
        </w:trPr>
        <w:tc>
          <w:tcPr>
            <w:tcW w:w="96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441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Количество регистрируемых событий, шт.</w:t>
            </w:r>
          </w:p>
        </w:tc>
        <w:tc>
          <w:tcPr>
            <w:tcW w:w="299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устройство по группам сложности ремонтно-наладочных работ</w:t>
            </w:r>
          </w:p>
        </w:tc>
      </w:tr>
      <w:tr w:rsidR="00A71A13" w:rsidRPr="00E11D1E">
        <w:trPr>
          <w:cantSplit/>
        </w:trPr>
        <w:tc>
          <w:tcPr>
            <w:tcW w:w="960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4415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60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4415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140101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25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994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5 465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6 783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140102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25 до 50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 546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9 173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8 622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140103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50 до 75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0 644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1 082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8 525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140104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75 до 100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5 135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0 600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3 069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140105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100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6 783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3 773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8 838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rPr>
          <w:b/>
          <w:bCs/>
        </w:rPr>
        <w:t>Примечание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При выполнении ремонтно-наладочных работ для устройств регистрации, выполненных на базе средств вычислительной техники, к базовым ценам позиций 0214010101-0214010508 применяется коэффициент К=1,3.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215 Системы аналого-дискретного преобразователя информации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60"/>
        <w:gridCol w:w="4415"/>
        <w:gridCol w:w="986"/>
        <w:gridCol w:w="1011"/>
        <w:gridCol w:w="999"/>
      </w:tblGrid>
      <w:tr w:rsidR="00A71A13" w:rsidRPr="00E11D1E">
        <w:trPr>
          <w:cantSplit/>
        </w:trPr>
        <w:tc>
          <w:tcPr>
            <w:tcW w:w="96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441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Количество входов, шт.</w:t>
            </w:r>
          </w:p>
        </w:tc>
        <w:tc>
          <w:tcPr>
            <w:tcW w:w="299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систем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 ремонтно-наладочных работ</w:t>
            </w:r>
          </w:p>
        </w:tc>
      </w:tr>
      <w:tr w:rsidR="00A71A13" w:rsidRPr="00E11D1E">
        <w:trPr>
          <w:cantSplit/>
        </w:trPr>
        <w:tc>
          <w:tcPr>
            <w:tcW w:w="960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4415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60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4415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150101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10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43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285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129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150102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10 до 25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615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395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 658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150103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25 до 50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934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949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 903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150104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50 до 75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087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 257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 693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150105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75 до 100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994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 070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6 783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150106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100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900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 760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9 668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rPr>
          <w:b/>
          <w:bCs/>
        </w:rPr>
        <w:t>Примечания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1. Базовые цены подраздела 0215 установлены для систем с различным количеством входов, с общим электрическим питанием и устройством защиты от искажения информации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2. В базовых ценах не учтены затраты на ремонтно-наладочные работы по нормирующим преобразователям и датчикам с аналоговым выходным сигналом.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216 Схемы управления гидравлической системой регулирования</w:t>
      </w: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установок тепловых сетей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60"/>
        <w:gridCol w:w="4415"/>
        <w:gridCol w:w="986"/>
        <w:gridCol w:w="1011"/>
        <w:gridCol w:w="999"/>
      </w:tblGrid>
      <w:tr w:rsidR="00A71A13" w:rsidRPr="00E11D1E">
        <w:trPr>
          <w:cantSplit/>
        </w:trPr>
        <w:tc>
          <w:tcPr>
            <w:tcW w:w="96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441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 системы</w:t>
            </w:r>
          </w:p>
        </w:tc>
        <w:tc>
          <w:tcPr>
            <w:tcW w:w="299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 ремонтно-наладочных работ</w:t>
            </w:r>
          </w:p>
        </w:tc>
      </w:tr>
      <w:tr w:rsidR="00A71A13" w:rsidRPr="00E11D1E">
        <w:trPr>
          <w:cantSplit/>
        </w:trPr>
        <w:tc>
          <w:tcPr>
            <w:tcW w:w="960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4415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60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4415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160101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Одноимпульсная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646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332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 914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160102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вухимпульсная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058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156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0 397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217 Схемы с командным электроприбором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60"/>
        <w:gridCol w:w="4415"/>
        <w:gridCol w:w="986"/>
        <w:gridCol w:w="1011"/>
        <w:gridCol w:w="999"/>
      </w:tblGrid>
      <w:tr w:rsidR="00A71A13" w:rsidRPr="00E11D1E">
        <w:trPr>
          <w:cantSplit/>
        </w:trPr>
        <w:tc>
          <w:tcPr>
            <w:tcW w:w="96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441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Количество цепей управления в схеме, шт.</w:t>
            </w:r>
          </w:p>
        </w:tc>
        <w:tc>
          <w:tcPr>
            <w:tcW w:w="299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схем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 ремонтно-наладочных работ</w:t>
            </w:r>
          </w:p>
        </w:tc>
      </w:tr>
      <w:tr w:rsidR="00A71A13" w:rsidRPr="00E11D1E">
        <w:trPr>
          <w:cantSplit/>
        </w:trPr>
        <w:tc>
          <w:tcPr>
            <w:tcW w:w="960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4415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60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4415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170101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6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08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56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398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170102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6 до 12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049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223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343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  <w:rPr>
          <w:b/>
          <w:bCs/>
        </w:rPr>
      </w:pPr>
      <w:r w:rsidRPr="00E11D1E">
        <w:rPr>
          <w:b/>
          <w:bCs/>
        </w:rPr>
        <w:t>Примечание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В базовых ценах подраздела 0217 не учтены затраты на ремонтно-наладочные работы на схемах дистанционного управления электроприводами и исполнительными механизмами.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218 Схемы регистрации параметров для проведения технических и динамических испытаний объектов, систем авторегулирования и защиты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60"/>
        <w:gridCol w:w="4415"/>
        <w:gridCol w:w="986"/>
        <w:gridCol w:w="1011"/>
        <w:gridCol w:w="999"/>
      </w:tblGrid>
      <w:tr w:rsidR="00A71A13" w:rsidRPr="00E11D1E">
        <w:trPr>
          <w:cantSplit/>
        </w:trPr>
        <w:tc>
          <w:tcPr>
            <w:tcW w:w="96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441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Количество измеряемых параметров в схеме регистрации, шт.</w:t>
            </w:r>
          </w:p>
        </w:tc>
        <w:tc>
          <w:tcPr>
            <w:tcW w:w="299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схем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 ремонтно-наладочных работ</w:t>
            </w:r>
          </w:p>
        </w:tc>
      </w:tr>
      <w:tr w:rsidR="00A71A13" w:rsidRPr="00E11D1E">
        <w:trPr>
          <w:cantSplit/>
        </w:trPr>
        <w:tc>
          <w:tcPr>
            <w:tcW w:w="960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4415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60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4415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180101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3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140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898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0 150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180102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3 до 5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301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 139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 327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)80103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5 до 10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 958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9 832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5 038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 xml:space="preserve">02180 </w:t>
            </w:r>
            <w:r w:rsidRPr="00E11D1E">
              <w:rPr>
                <w:lang w:val="en-US"/>
              </w:rPr>
              <w:t>f</w:t>
            </w:r>
            <w:r w:rsidRPr="00E11D1E">
              <w:t xml:space="preserve"> 04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10 до 25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7 814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7 687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4 388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180105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25 до 50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 621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7 754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2 819</w:t>
            </w:r>
          </w:p>
        </w:tc>
      </w:tr>
      <w:tr w:rsidR="00A71A13" w:rsidRPr="00E11D1E">
        <w:tc>
          <w:tcPr>
            <w:tcW w:w="9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180106</w:t>
            </w:r>
          </w:p>
        </w:tc>
        <w:tc>
          <w:tcPr>
            <w:tcW w:w="44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50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8 869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1 529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8 545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  <w:rPr>
          <w:b/>
          <w:bCs/>
        </w:rPr>
      </w:pPr>
      <w:r w:rsidRPr="00E11D1E">
        <w:rPr>
          <w:b/>
          <w:bCs/>
        </w:rPr>
        <w:t>Примечание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При проведении испытаний с использованием штатной аппаратуры регистрации параметров к базовым ценам позиций 0218010101-0218010603 применяется коэффициент К=0,6.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3 ФУНКЦИОНАЛЬНЫЕ БЛОКИ И ЭЛЕМЕНТЫ УСТРОЙСТВ</w:t>
      </w: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РЕЛЕЙНОЙ ЗАЩИТЫ И ЭЛЕКТРОАВТОМАТИКИ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В зависимости от технического состояния функциональных блоков и элементов устройств релейной защиты и электроавтоматики базовые цены установлены по трем группам сложности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rPr>
          <w:lang w:val="en-US"/>
        </w:rPr>
        <w:t>I</w:t>
      </w:r>
      <w:r w:rsidRPr="00E11D1E">
        <w:t xml:space="preserve"> группа сложности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производство работ в объеме профилактического контроля (устранение причин отказов не предусмотрено)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rPr>
          <w:lang w:val="en-US"/>
        </w:rPr>
        <w:t>II</w:t>
      </w:r>
      <w:r w:rsidRPr="00E11D1E">
        <w:t xml:space="preserve"> группа сложности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производство работ в объеме профилактического контроля с устранением причин отказов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rPr>
          <w:lang w:val="en-US"/>
        </w:rPr>
        <w:t>III</w:t>
      </w:r>
      <w:r w:rsidRPr="00E11D1E">
        <w:t xml:space="preserve"> группа сложности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производство работ в объеме профилактического восстановления с ремонтом (заменой) изношенных узлов и деталей.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rPr>
          <w:b/>
          <w:bCs/>
        </w:rPr>
        <w:t>0301 (Таблица исключена, Дополнение № 1 2007).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302 Блоки питания и заряда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99"/>
        <w:gridCol w:w="3253"/>
        <w:gridCol w:w="1146"/>
        <w:gridCol w:w="991"/>
        <w:gridCol w:w="991"/>
        <w:gridCol w:w="991"/>
      </w:tblGrid>
      <w:tr w:rsidR="00A71A13" w:rsidRPr="00E11D1E">
        <w:trPr>
          <w:cantSplit/>
        </w:trPr>
        <w:tc>
          <w:tcPr>
            <w:tcW w:w="99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3253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14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</w:t>
            </w:r>
          </w:p>
        </w:tc>
        <w:tc>
          <w:tcPr>
            <w:tcW w:w="297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 ремонта</w:t>
            </w:r>
          </w:p>
        </w:tc>
      </w:tr>
      <w:tr w:rsidR="00A71A13" w:rsidRPr="00E11D1E">
        <w:trPr>
          <w:cantSplit/>
        </w:trPr>
        <w:tc>
          <w:tcPr>
            <w:tcW w:w="99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3253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14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9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3253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1146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20101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питания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ПТ-1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20102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ПТ-11/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20103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ПТ-11/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20104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ПТ-10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9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89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20105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ПН-10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86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20106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П-18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0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679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20107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ПЗ-4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5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89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20108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же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ПЗ-4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5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20109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питания секций 0,4 кВ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ПНС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03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36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 433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303 Реле тока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99"/>
        <w:gridCol w:w="3253"/>
        <w:gridCol w:w="1146"/>
        <w:gridCol w:w="991"/>
        <w:gridCol w:w="991"/>
        <w:gridCol w:w="991"/>
      </w:tblGrid>
      <w:tr w:rsidR="00A71A13" w:rsidRPr="00E11D1E">
        <w:trPr>
          <w:cantSplit/>
        </w:trPr>
        <w:tc>
          <w:tcPr>
            <w:tcW w:w="99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3253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14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</w:t>
            </w:r>
          </w:p>
        </w:tc>
        <w:tc>
          <w:tcPr>
            <w:tcW w:w="297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 ремонта</w:t>
            </w:r>
          </w:p>
        </w:tc>
      </w:tr>
      <w:tr w:rsidR="00A71A13" w:rsidRPr="00E11D1E">
        <w:trPr>
          <w:cantSplit/>
        </w:trPr>
        <w:tc>
          <w:tcPr>
            <w:tcW w:w="99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3253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14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9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3253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1146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30101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ле максимального тока с магнитным торможением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ЗТ-1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26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30102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ле максимально-токовой защиты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ЗТ-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6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78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30103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ЗТ-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5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73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30104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ле максимального тока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Т-80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Т-9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14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30105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ле тока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Т-4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7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30106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ТЗ-5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45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30107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Т-40/Р1, РТ-40/Р2, РТ-40/Р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63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30108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Т-40/1Д, ДТ-40/Ф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63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30109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ЭТ-520, ЭТД-55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30110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ЭТ-523/1Д, ЭТ-521/Ф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0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30111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ЭТ-523/Р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0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30112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ле тока обратной последовательности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ТФ-1М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40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30113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Т-2, РТФ-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45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30114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ТФ-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31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30115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ТФ-2, РТФ-7/1, РТФ-7/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71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30116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ТФ-6, РТФ-6М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56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30117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ле тока непосредственного действия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ТФ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30118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ТМ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7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30119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ле зашиты цепей постоянного тока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К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30120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ле электромагнитное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ЭВ-201, РЭВ-20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63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30121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ЭВ-312, РЭВ-571, РЭВ-57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87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30122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ЭВ-8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0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30123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ЭВ-83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5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4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30124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ле тока полупроводниковое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ЗВР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6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1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844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30125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ТВК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30126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ле токовое балансное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ТБ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0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1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398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30127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ле обратного тока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ТБ-201А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6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66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30128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Т-111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Т-11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4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12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30129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ле токовое тепловое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РГ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77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30130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РМ-25К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30131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РМ-60К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5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30132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РМ-150К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0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30133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ТМТ-10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91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30134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РМТ-20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40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30135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РМТ-30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8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30136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РМТ-40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31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</w:pPr>
      <w:r w:rsidRPr="00E11D1E">
        <w:rPr>
          <w:b/>
          <w:bCs/>
        </w:rPr>
        <w:t>0304 Реле напряжения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98"/>
        <w:gridCol w:w="3178"/>
        <w:gridCol w:w="1222"/>
        <w:gridCol w:w="991"/>
        <w:gridCol w:w="991"/>
        <w:gridCol w:w="991"/>
      </w:tblGrid>
      <w:tr w:rsidR="00A71A13" w:rsidRPr="00E11D1E">
        <w:trPr>
          <w:cantSplit/>
        </w:trPr>
        <w:tc>
          <w:tcPr>
            <w:tcW w:w="99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317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22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</w:t>
            </w:r>
          </w:p>
        </w:tc>
        <w:tc>
          <w:tcPr>
            <w:tcW w:w="297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 ремонта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317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222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317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122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40101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ле напряжения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Н-53, РН-3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40102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Н-51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Н-51/М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6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40103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ле напряжения обратной последовательности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НФ-1М, РНФ-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5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40104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НН-5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4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40105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Н-5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40106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ле минимального напряжения быстродействующее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МН-701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3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21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40107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ле напряжения прямой последовательности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НФ-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6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40108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ле минимального напряжения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Н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40109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НВ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40110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ЭН-52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40111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Н-5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40112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Н-53/60Д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02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40113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ле минимального напряжения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ЭН-524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ЭН-52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40114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ЭН-528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ЭН-52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5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40115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Е-51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7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45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40116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ле напряжения контроля синхронизма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Н-5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40117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ле напряжения полупроводниковое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ННК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4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40118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ле электромагнитное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НБ-23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9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9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40119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ЭВ-311, РЭВ-82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5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40120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ЭВ-80, РЭВ-200, РЭВ-500, РЭВ-570, РЭВ-800, РЭВ-880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Э-571Т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4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</w:pPr>
      <w:r w:rsidRPr="00E11D1E">
        <w:rPr>
          <w:b/>
          <w:bCs/>
        </w:rPr>
        <w:t>0305 Реле токовые дифференциальные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98"/>
        <w:gridCol w:w="3178"/>
        <w:gridCol w:w="1222"/>
        <w:gridCol w:w="991"/>
        <w:gridCol w:w="991"/>
        <w:gridCol w:w="991"/>
      </w:tblGrid>
      <w:tr w:rsidR="00A71A13" w:rsidRPr="00E11D1E">
        <w:trPr>
          <w:cantSplit/>
        </w:trPr>
        <w:tc>
          <w:tcPr>
            <w:tcW w:w="99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317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22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</w:t>
            </w:r>
          </w:p>
        </w:tc>
        <w:tc>
          <w:tcPr>
            <w:tcW w:w="297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 ремонта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317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222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317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122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50101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ле дифференциальное с магнитным торможением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НТ-561—РНТ-56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45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50102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ЭТ-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96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50103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ЗТ-1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50104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ЗТ-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3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50105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ЗТ-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45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50106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ЗТ-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7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5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50107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ЗТ-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7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66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50108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ЗТ-1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9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50109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ЗТ-1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7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50110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ЗТ-1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4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50111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ЗТ-1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4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7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50112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ЗТ-2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3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22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70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50113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ЗТ-2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7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8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626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</w:p>
    <w:p w:rsidR="00A71A13" w:rsidRPr="00E11D1E" w:rsidRDefault="00A71A13">
      <w:pPr>
        <w:shd w:val="clear" w:color="auto" w:fill="FFFFFF"/>
        <w:ind w:firstLine="284"/>
        <w:jc w:val="center"/>
      </w:pPr>
      <w:r w:rsidRPr="00E11D1E">
        <w:rPr>
          <w:b/>
          <w:bCs/>
        </w:rPr>
        <w:t>0306 Реле мощности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98"/>
        <w:gridCol w:w="3178"/>
        <w:gridCol w:w="1222"/>
        <w:gridCol w:w="991"/>
        <w:gridCol w:w="991"/>
        <w:gridCol w:w="991"/>
      </w:tblGrid>
      <w:tr w:rsidR="00A71A13" w:rsidRPr="00E11D1E">
        <w:trPr>
          <w:cantSplit/>
        </w:trPr>
        <w:tc>
          <w:tcPr>
            <w:tcW w:w="99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317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22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</w:t>
            </w:r>
          </w:p>
        </w:tc>
        <w:tc>
          <w:tcPr>
            <w:tcW w:w="297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 ремонта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317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222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317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122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60101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ле мощности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МБ-171, ИМБ-177, ИМБ-17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9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5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4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60102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БМ-17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12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60103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БМ-177, РБМ-17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05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60104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БМ-27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26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60105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БМ-27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6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1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60106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БМ-27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5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1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1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60107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БМ-277, РБМ-27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89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60108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М-11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М-1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1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4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01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60109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ле мощности обратной последовательности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МОП-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6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60110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ле направления мощности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МП-272/1, РМП-272/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4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8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31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60111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ле мощности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БМ-273, РБМ-27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6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60112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автоматики обратной мощности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ОМ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54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17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909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</w:pPr>
      <w:r w:rsidRPr="00E11D1E">
        <w:rPr>
          <w:b/>
          <w:bCs/>
        </w:rPr>
        <w:t>0307 Реле времени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98"/>
        <w:gridCol w:w="3178"/>
        <w:gridCol w:w="1222"/>
        <w:gridCol w:w="991"/>
        <w:gridCol w:w="991"/>
        <w:gridCol w:w="991"/>
      </w:tblGrid>
      <w:tr w:rsidR="00A71A13" w:rsidRPr="00E11D1E">
        <w:trPr>
          <w:cantSplit/>
        </w:trPr>
        <w:tc>
          <w:tcPr>
            <w:tcW w:w="99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317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22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</w:t>
            </w:r>
          </w:p>
        </w:tc>
        <w:tc>
          <w:tcPr>
            <w:tcW w:w="297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 ремонта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317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222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317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122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70101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ле времени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ВМ-12, РВМ-1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70102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В-112</w:t>
            </w:r>
            <w:r w:rsidRPr="00E11D1E">
              <w:sym w:font="Symbol" w:char="F0B8"/>
            </w:r>
            <w:r w:rsidRPr="00E11D1E">
              <w:t>РВ-14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70103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В-215</w:t>
            </w:r>
            <w:r w:rsidRPr="00E11D1E">
              <w:sym w:font="Symbol" w:char="F0B8"/>
            </w:r>
            <w:r w:rsidRPr="00E11D1E">
              <w:t>РВ-24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5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70104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У-2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6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12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70105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С-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4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9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24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70106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С-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3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29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70107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С-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1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70108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С-10-3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4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70109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С-10-3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45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70110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С-10-6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9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70111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ле времени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С-2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6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7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70112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Е-51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6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70113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Е-51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6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70114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Л-2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2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70115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К-34У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5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70116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С-1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9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70117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Е-5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5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70118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Е-5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14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70119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ВТ-12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70120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В-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9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4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70121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В-0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7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4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0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70122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В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5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01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70123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Л-43,ВЛ-4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96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</w:pPr>
      <w:r w:rsidRPr="00E11D1E">
        <w:rPr>
          <w:b/>
          <w:bCs/>
        </w:rPr>
        <w:t>0308 Реле промежуточные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98"/>
        <w:gridCol w:w="3178"/>
        <w:gridCol w:w="1222"/>
        <w:gridCol w:w="991"/>
        <w:gridCol w:w="991"/>
        <w:gridCol w:w="991"/>
      </w:tblGrid>
      <w:tr w:rsidR="00A71A13" w:rsidRPr="00E11D1E">
        <w:trPr>
          <w:cantSplit/>
        </w:trPr>
        <w:tc>
          <w:tcPr>
            <w:tcW w:w="99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317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22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</w:t>
            </w:r>
          </w:p>
        </w:tc>
        <w:tc>
          <w:tcPr>
            <w:tcW w:w="297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 ремонта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317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222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317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122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80101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ле промежуточное двухпозиционное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П-8, РП-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44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80102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П-11, РП-1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80103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П-351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П-35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9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80104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ле промежуточное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П-23</w:t>
            </w:r>
            <w:r w:rsidRPr="00E11D1E">
              <w:sym w:font="Symbol" w:char="F0B8"/>
            </w:r>
            <w:r w:rsidRPr="00E11D1E">
              <w:t>РП-2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1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80105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П-232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П-23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4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80106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П-311, ЭП-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6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80107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П-251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П-252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П-25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02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80108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П-253</w:t>
            </w:r>
            <w:r w:rsidRPr="00E11D1E">
              <w:sym w:font="Symbol" w:char="F0B8"/>
            </w:r>
            <w:r w:rsidRPr="00E11D1E">
              <w:t>РП-25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80109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П-321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П-34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6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80110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КУ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1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80111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ПМ-01, РПМ-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80112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П-16, РП-1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9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80113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П-1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80114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П-41, РП-4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80115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ле промежуточное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ЭВ-261, РЭВ-822, РЭВ-82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80116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П-257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П-25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80117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П-22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2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80118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П-34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5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</w:pPr>
      <w:r w:rsidRPr="00E11D1E">
        <w:rPr>
          <w:b/>
          <w:bCs/>
        </w:rPr>
        <w:t>0309 Реле указательные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98"/>
        <w:gridCol w:w="3178"/>
        <w:gridCol w:w="1222"/>
        <w:gridCol w:w="991"/>
        <w:gridCol w:w="991"/>
        <w:gridCol w:w="991"/>
      </w:tblGrid>
      <w:tr w:rsidR="00A71A13" w:rsidRPr="00E11D1E">
        <w:trPr>
          <w:cantSplit/>
        </w:trPr>
        <w:tc>
          <w:tcPr>
            <w:tcW w:w="99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317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22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</w:t>
            </w:r>
          </w:p>
        </w:tc>
        <w:tc>
          <w:tcPr>
            <w:tcW w:w="297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 ремонта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317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222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317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122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90101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-реле указательный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РУ-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1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90102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ле указательное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У-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5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90103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У-2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2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90104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сигнальное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ЭС-4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9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090105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ЭС-2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6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</w:pPr>
      <w:r w:rsidRPr="00E11D1E">
        <w:rPr>
          <w:b/>
          <w:bCs/>
        </w:rPr>
        <w:t>0310 Реле частоты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98"/>
        <w:gridCol w:w="3178"/>
        <w:gridCol w:w="1222"/>
        <w:gridCol w:w="991"/>
        <w:gridCol w:w="991"/>
        <w:gridCol w:w="991"/>
      </w:tblGrid>
      <w:tr w:rsidR="00A71A13" w:rsidRPr="00E11D1E">
        <w:trPr>
          <w:cantSplit/>
        </w:trPr>
        <w:tc>
          <w:tcPr>
            <w:tcW w:w="99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317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22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</w:t>
            </w:r>
          </w:p>
        </w:tc>
        <w:tc>
          <w:tcPr>
            <w:tcW w:w="297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 ремонта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317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222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317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122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00101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ле понижения частоты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ВЧ-01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7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00102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ПЧП-15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1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00103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ле частоты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РЧ-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84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00104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>РЧ-1, РЧ-2, ВУ-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1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00105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ВЧ-1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92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00106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ВЧ-01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42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00107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РЧ-01А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84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00108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ГР-1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36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311 Реле повторного включения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98"/>
        <w:gridCol w:w="3178"/>
        <w:gridCol w:w="1222"/>
        <w:gridCol w:w="991"/>
        <w:gridCol w:w="991"/>
        <w:gridCol w:w="991"/>
      </w:tblGrid>
      <w:tr w:rsidR="00A71A13" w:rsidRPr="00E11D1E">
        <w:trPr>
          <w:cantSplit/>
        </w:trPr>
        <w:tc>
          <w:tcPr>
            <w:tcW w:w="99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317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22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</w:t>
            </w:r>
          </w:p>
        </w:tc>
        <w:tc>
          <w:tcPr>
            <w:tcW w:w="297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 ремонта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317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222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317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122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10101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ле повторного включения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ПВ-6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0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10102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ПВ-5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26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10103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ПВ-25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5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10104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ПВ-35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7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66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10105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ле повторного включения полупроводниковое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ПВ-2, АПВ-2П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75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10106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ПВ-0,3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5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312 Реле сопротивления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98"/>
        <w:gridCol w:w="3178"/>
        <w:gridCol w:w="1222"/>
        <w:gridCol w:w="991"/>
        <w:gridCol w:w="991"/>
        <w:gridCol w:w="991"/>
      </w:tblGrid>
      <w:tr w:rsidR="00A71A13" w:rsidRPr="00E11D1E">
        <w:trPr>
          <w:cantSplit/>
        </w:trPr>
        <w:tc>
          <w:tcPr>
            <w:tcW w:w="99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317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22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</w:t>
            </w:r>
          </w:p>
        </w:tc>
        <w:tc>
          <w:tcPr>
            <w:tcW w:w="297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 ремонта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317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222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317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122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20101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-реле сопротивления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РЭ-28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8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76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574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20102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РС-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26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20103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РС-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49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20104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РС-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34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20105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РС-111, КРС-11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25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20106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РС-12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4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63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20107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РС-131, КРС-13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1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20108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РС-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109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313 Устройство блокировки при качаниях и неисправностях цепей напряжения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98"/>
        <w:gridCol w:w="3178"/>
        <w:gridCol w:w="1222"/>
        <w:gridCol w:w="991"/>
        <w:gridCol w:w="991"/>
        <w:gridCol w:w="991"/>
      </w:tblGrid>
      <w:tr w:rsidR="00A71A13" w:rsidRPr="00E11D1E">
        <w:trPr>
          <w:cantSplit/>
        </w:trPr>
        <w:tc>
          <w:tcPr>
            <w:tcW w:w="99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317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22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</w:t>
            </w:r>
          </w:p>
        </w:tc>
        <w:tc>
          <w:tcPr>
            <w:tcW w:w="297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 ремонта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317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222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317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122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30101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блокировки при неисправностях цепей напряжения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РБ-1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3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30102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РБ-1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84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30103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блокировки при неисправностях цепей напряжения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РБ-1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12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30104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блокировки при качаниях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РБ-12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7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30105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РБ-12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86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30106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РБ-12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36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30107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РБ-12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86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30108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РБ-12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36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30109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РБ-12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19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30110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ВБ-15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4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33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</w:pPr>
      <w:r w:rsidRPr="00E11D1E">
        <w:rPr>
          <w:b/>
          <w:bCs/>
        </w:rPr>
        <w:t>0314 Реле газовые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98"/>
        <w:gridCol w:w="3178"/>
        <w:gridCol w:w="1222"/>
        <w:gridCol w:w="991"/>
        <w:gridCol w:w="991"/>
        <w:gridCol w:w="991"/>
      </w:tblGrid>
      <w:tr w:rsidR="00A71A13" w:rsidRPr="00E11D1E">
        <w:trPr>
          <w:cantSplit/>
        </w:trPr>
        <w:tc>
          <w:tcPr>
            <w:tcW w:w="99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317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22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</w:t>
            </w:r>
          </w:p>
        </w:tc>
        <w:tc>
          <w:tcPr>
            <w:tcW w:w="297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 ремонта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317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222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317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122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40101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ле газовое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Г-2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96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40102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ГЗ-2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96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40103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ГЧЗ-6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91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40104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rPr>
                <w:lang w:val="en-US"/>
              </w:rPr>
              <w:t>BF</w:t>
            </w:r>
            <w:r w:rsidRPr="00E11D1E">
              <w:t>-80/</w:t>
            </w:r>
            <w:r w:rsidRPr="00E11D1E">
              <w:rPr>
                <w:lang w:val="en-US"/>
              </w:rPr>
              <w:t>Q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45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40105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rPr>
                <w:lang w:val="en-US"/>
              </w:rPr>
              <w:t>URF</w:t>
            </w:r>
            <w:r w:rsidRPr="00E11D1E">
              <w:t>-25/1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47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</w:pPr>
      <w:r w:rsidRPr="00E11D1E">
        <w:rPr>
          <w:b/>
          <w:bCs/>
        </w:rPr>
        <w:t>0315 Реле прочие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98"/>
        <w:gridCol w:w="3178"/>
        <w:gridCol w:w="1222"/>
        <w:gridCol w:w="991"/>
        <w:gridCol w:w="991"/>
        <w:gridCol w:w="991"/>
      </w:tblGrid>
      <w:tr w:rsidR="00A71A13" w:rsidRPr="00E11D1E">
        <w:trPr>
          <w:cantSplit/>
        </w:trPr>
        <w:tc>
          <w:tcPr>
            <w:tcW w:w="99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317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22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</w:t>
            </w:r>
          </w:p>
        </w:tc>
        <w:tc>
          <w:tcPr>
            <w:tcW w:w="297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 ремонта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317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222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317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122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50101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ле кодовое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КДР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50102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ле поляризованное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>РП-4, РП-5, РП-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50103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ле защиты ротора от перегрузки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РЭР-1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РЭР-1М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009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50104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ле импульсной сигнализации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РИС-32М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3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3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4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50105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РИС-Э3М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8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4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24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50106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ле оборотов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РМН-701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3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9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89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50107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ле счетно-шаговое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Е-52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4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3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50108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ле счетно-импульсное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К-53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6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50109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ле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КИВ-500Р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0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1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049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50110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пуска осциллографа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УПО-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1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63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41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50111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противоаварийной автоматики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УБ-1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6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92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822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50112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ле скорости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РС-6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6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50113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атчик скорости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УПДС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0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50114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ле магнитоэлектрическое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М-23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96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</w:pPr>
      <w:r w:rsidRPr="00E11D1E">
        <w:rPr>
          <w:b/>
          <w:bCs/>
        </w:rPr>
        <w:t>0316 Комплекты защит (аппаратная чисть)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98"/>
        <w:gridCol w:w="3178"/>
        <w:gridCol w:w="1222"/>
        <w:gridCol w:w="991"/>
        <w:gridCol w:w="991"/>
        <w:gridCol w:w="991"/>
      </w:tblGrid>
      <w:tr w:rsidR="00A71A13" w:rsidRPr="00E11D1E">
        <w:trPr>
          <w:cantSplit/>
        </w:trPr>
        <w:tc>
          <w:tcPr>
            <w:tcW w:w="99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317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22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</w:t>
            </w:r>
          </w:p>
        </w:tc>
        <w:tc>
          <w:tcPr>
            <w:tcW w:w="297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 ремонта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317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222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317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122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60101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омплект защит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ДЗ-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2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604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60102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ДЗ-1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2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60103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>КЗ-1, КЗ-2, КЗ-9, КЗ-9/2, КЗ-1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3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60104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КЗ-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7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1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60105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КЗ-31, КЗ-3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66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60106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КЗ-32, КЗ-3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6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6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60107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КЗ-3, КЗ-1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4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25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60108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КЗ-4, КЗ-5, КЗ-6, КЗ-14, КЗ-1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4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02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60109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КЗ-33, КЗ-3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7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06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60110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КЗ-34, КЗ-3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0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60111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КЗ-1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7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72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60112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КЗ-1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3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60113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ЛГЗ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6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84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60114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КЗР-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60115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КЗР-3, ВУ-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92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60116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ЯРЭ-22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28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65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 25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60117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>ДЗЛ-2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УК-14, ТИ-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70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60118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АПВ-50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88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 80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 034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60119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ДФЗ-2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92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76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642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60120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ДФЗ-50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08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15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 639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60121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ДФЗ-50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67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27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81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60122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ДЗ-50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43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83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 09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60123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омплект защит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ПЗ-2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 13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6 34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0 571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60124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ПЗ-3/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46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96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62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60125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ПЗ-3/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38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73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 262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60126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ПЗ-4/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03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66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774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60127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ПЗ-4/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70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 37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5 630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</w:pPr>
      <w:r w:rsidRPr="00E11D1E">
        <w:rPr>
          <w:b/>
          <w:bCs/>
        </w:rPr>
        <w:t>0317 Устройство сигнализации замыканий на землю в электросетях 6-35 кВ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98"/>
        <w:gridCol w:w="3178"/>
        <w:gridCol w:w="1222"/>
        <w:gridCol w:w="991"/>
        <w:gridCol w:w="991"/>
        <w:gridCol w:w="991"/>
      </w:tblGrid>
      <w:tr w:rsidR="00A71A13" w:rsidRPr="00E11D1E">
        <w:trPr>
          <w:cantSplit/>
        </w:trPr>
        <w:tc>
          <w:tcPr>
            <w:tcW w:w="99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317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22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</w:t>
            </w:r>
          </w:p>
        </w:tc>
        <w:tc>
          <w:tcPr>
            <w:tcW w:w="297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 ремонта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317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222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317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122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70101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шита земляная направленная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ЗП-1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ЗП-1М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У-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9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91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70102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земляная импульсная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ЗС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4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0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70103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сигнализации однофазных замыканий на землю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З-2/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4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7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70104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З-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9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70105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З-3М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5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70106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центральной сигнализации замыканий на землю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ЦСЗ-2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6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0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87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70107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ЦСЗ-6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6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33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563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</w:pPr>
      <w:r w:rsidRPr="00E11D1E">
        <w:rPr>
          <w:b/>
          <w:bCs/>
        </w:rPr>
        <w:t>0318 Устройства для определения мест повреждений на воздушных линиях электропередач и в кабельных сетях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98"/>
        <w:gridCol w:w="3178"/>
        <w:gridCol w:w="1222"/>
        <w:gridCol w:w="991"/>
        <w:gridCol w:w="991"/>
        <w:gridCol w:w="991"/>
      </w:tblGrid>
      <w:tr w:rsidR="00A71A13" w:rsidRPr="00E11D1E">
        <w:trPr>
          <w:cantSplit/>
        </w:trPr>
        <w:tc>
          <w:tcPr>
            <w:tcW w:w="99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317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22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</w:t>
            </w:r>
          </w:p>
        </w:tc>
        <w:tc>
          <w:tcPr>
            <w:tcW w:w="297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 ремонта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317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222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317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122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80101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ндикатор повреждения изоляции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ПИ-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9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37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646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80102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ндикатор фиксирующий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ФИС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5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70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14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80103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ФПТ, ФПН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0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9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009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80104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скатель локационный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ЛИДА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5 38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0 76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4 594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80105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абелеискатель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АИ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96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93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849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80106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Омметр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ФМК-1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6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72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492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80107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ибор фиксирующий повреждения линий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ЛИФП-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5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70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181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80108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ЛИФП-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4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32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252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80109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ФИП-А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1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63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41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80110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ФИП-Б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3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47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121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80111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казатель опор с поврежденной изоляцией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ПИ-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5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06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461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80112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казатель поврежденного участка линий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ПУ-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6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0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80113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для отыскания мест повреждений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ОНД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4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45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</w:pPr>
      <w:r w:rsidRPr="00E11D1E">
        <w:rPr>
          <w:b/>
          <w:bCs/>
        </w:rPr>
        <w:t>0319 Устройства защиты обмотки статора генератора от замыканий на землю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98"/>
        <w:gridCol w:w="3178"/>
        <w:gridCol w:w="1222"/>
        <w:gridCol w:w="991"/>
        <w:gridCol w:w="991"/>
        <w:gridCol w:w="991"/>
      </w:tblGrid>
      <w:tr w:rsidR="00A71A13" w:rsidRPr="00E11D1E">
        <w:trPr>
          <w:cantSplit/>
        </w:trPr>
        <w:tc>
          <w:tcPr>
            <w:tcW w:w="99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317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22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</w:t>
            </w:r>
          </w:p>
        </w:tc>
        <w:tc>
          <w:tcPr>
            <w:tcW w:w="297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 ремонта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317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222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317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122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90101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защиты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РЭ-13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0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7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75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90102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обмотки статора импульсная направленная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2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84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109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90103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с использованием наложенной составляющей пониженной или повышенной частоты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ЗГ, ИЗС-25, РЗГ "Земля-100"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2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7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926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90104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защиты для генераторов с однофазным трансформатором или дугогасящим реактором в нейтрали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ЗГ-1, ЗЗГ-1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5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0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25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190105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защиты для генераторов не имеющих в нейтрали однофазного трансформатора или дугогасящего реактора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ЗГ-2, ЗЗГ-1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7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5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95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320 Устройства для регулирования коэффициента трансформации трансформаторов</w:t>
      </w: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и перетоков реактивной мощности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98"/>
        <w:gridCol w:w="3178"/>
        <w:gridCol w:w="1222"/>
        <w:gridCol w:w="991"/>
        <w:gridCol w:w="991"/>
        <w:gridCol w:w="991"/>
      </w:tblGrid>
      <w:tr w:rsidR="00A71A13" w:rsidRPr="00E11D1E">
        <w:trPr>
          <w:cantSplit/>
        </w:trPr>
        <w:tc>
          <w:tcPr>
            <w:tcW w:w="99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317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22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</w:t>
            </w:r>
          </w:p>
        </w:tc>
        <w:tc>
          <w:tcPr>
            <w:tcW w:w="297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 ремонта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317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222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317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122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00101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автоматического управления регулятором под нагрузкой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АУРПН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5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5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00102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ыключатель автоматический конденсаторов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АКО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5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00103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гулятор автоматический трансформаторов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РТ-1Н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4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01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00104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гулятор коэффициента трансформации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КТ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49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00105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автоматическое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РКОН-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7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48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321 Устройства автоматики сетей 0,4-35кВ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98"/>
        <w:gridCol w:w="3178"/>
        <w:gridCol w:w="1222"/>
        <w:gridCol w:w="991"/>
        <w:gridCol w:w="991"/>
        <w:gridCol w:w="991"/>
      </w:tblGrid>
      <w:tr w:rsidR="00A71A13" w:rsidRPr="00E11D1E">
        <w:trPr>
          <w:cantSplit/>
        </w:trPr>
        <w:tc>
          <w:tcPr>
            <w:tcW w:w="99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317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22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</w:t>
            </w:r>
          </w:p>
        </w:tc>
        <w:tc>
          <w:tcPr>
            <w:tcW w:w="297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 ремонта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317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222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317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122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10101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автоматического включения резерва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ВР-1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6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5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10102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автоматической частотной разгрузки электросетей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ЧРС-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47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98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32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10103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ЧРС-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4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32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252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10104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защиты и автоматики комплектное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РЗА-С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0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3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049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10105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переключения установок защит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ПЗС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10106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питания схем защит и автоматики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П-1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5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0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45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</w:pPr>
      <w:r w:rsidRPr="00E11D1E">
        <w:rPr>
          <w:b/>
          <w:bCs/>
        </w:rPr>
        <w:t>0322 Устройства защиты сборных шин, линий электропередач и трансформаторов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98"/>
        <w:gridCol w:w="3178"/>
        <w:gridCol w:w="1222"/>
        <w:gridCol w:w="991"/>
        <w:gridCol w:w="991"/>
        <w:gridCol w:w="991"/>
      </w:tblGrid>
      <w:tr w:rsidR="00A71A13" w:rsidRPr="00E11D1E">
        <w:trPr>
          <w:cantSplit/>
        </w:trPr>
        <w:tc>
          <w:tcPr>
            <w:tcW w:w="99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317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22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</w:t>
            </w:r>
          </w:p>
        </w:tc>
        <w:tc>
          <w:tcPr>
            <w:tcW w:w="297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 ремонта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317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222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317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122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20101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делительная линий 10 кВ с сетевым резервированием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МЗ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6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5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926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20102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шин дифференциальная с торможением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ЗШТ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2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5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39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20103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дистанционная линий 35кВ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РЭ27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47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98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32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20104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токовая линий и трансформаторов без трансформаторов тока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ЗК-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6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5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926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20105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токовая линий и трансформаторов с трансформаторами тока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ЗК-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3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7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02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20106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иставка защитная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Т-0,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20107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четчик отключений коротких замыканий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КЗ-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9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20108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контроля ресурса выключателей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КЗ-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9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99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192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20109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бесконтактное для повышения селективности и чувствительности защит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Б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1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2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80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323 Устройства для автоматической синхронизации генераторов</w:t>
      </w:r>
    </w:p>
    <w:p w:rsidR="00A71A13" w:rsidRPr="00E11D1E" w:rsidRDefault="00A71A13">
      <w:pPr>
        <w:shd w:val="clear" w:color="auto" w:fill="FFFFFF"/>
        <w:ind w:firstLine="284"/>
        <w:jc w:val="center"/>
      </w:pPr>
      <w:r w:rsidRPr="00E11D1E">
        <w:rPr>
          <w:b/>
          <w:bCs/>
        </w:rPr>
        <w:t>(синхронных компенсаторов)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98"/>
        <w:gridCol w:w="3178"/>
        <w:gridCol w:w="1222"/>
        <w:gridCol w:w="991"/>
        <w:gridCol w:w="991"/>
        <w:gridCol w:w="991"/>
      </w:tblGrid>
      <w:tr w:rsidR="00A71A13" w:rsidRPr="00E11D1E">
        <w:trPr>
          <w:cantSplit/>
        </w:trPr>
        <w:tc>
          <w:tcPr>
            <w:tcW w:w="99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317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22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</w:t>
            </w:r>
          </w:p>
        </w:tc>
        <w:tc>
          <w:tcPr>
            <w:tcW w:w="297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 ремонта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317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222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317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122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30101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втосинхронизатор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СТ-4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СТ-4А, АСТ-4Б, УБАС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3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06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421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30102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нхронизатор автоматический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А-1, УТС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9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60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612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324 Прочие устройства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98"/>
        <w:gridCol w:w="3178"/>
        <w:gridCol w:w="1222"/>
        <w:gridCol w:w="991"/>
        <w:gridCol w:w="991"/>
        <w:gridCol w:w="991"/>
      </w:tblGrid>
      <w:tr w:rsidR="00A71A13" w:rsidRPr="00E11D1E">
        <w:trPr>
          <w:cantSplit/>
        </w:trPr>
        <w:tc>
          <w:tcPr>
            <w:tcW w:w="99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317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22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</w:t>
            </w:r>
          </w:p>
        </w:tc>
        <w:tc>
          <w:tcPr>
            <w:tcW w:w="297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 ремонта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317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222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317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122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40101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еобразователь измерительной активной мощности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ОЗМА-0,25-РТ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8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96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945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40102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иемопередатчик высокочастотный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ПЗ-7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34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0 68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4 365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40103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ВЗК-8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0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 50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6 59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40104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ВЗК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42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85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 42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40105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ВЗД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62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 20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5 465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40106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группового регулирования активной мощности гидрогенераторов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ГРАМ-ГЭС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 34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 69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1 12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40107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илитель постоянного тока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ПТ-1М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0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1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40108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Часть аппаратурная металлоискателя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П-2С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04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14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301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40109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Часть аппаратурная сигнализатора смещения конвейерной ленты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ОСКЛ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84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72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519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40110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Часть аппаратурная оптико-электронного устройства охранной сигнализации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"Рубеж-1"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46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96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53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40111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ибор фиксирующий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ФИП-2, ФИП-2А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4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92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40112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иемопередатчик высокочастотный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ВЗ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37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 91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9 002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40113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ВЗУ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76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 72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 409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40114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ВЗ-9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06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4 32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1 355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40115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ппаратура низкочастотная каналов автоматики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НКА передатчик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24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 48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7 946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40116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НКА приемник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04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 09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 76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40117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ппаратура высокочастотная противоаварийной автоматики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ВПА передатчик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34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 68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 34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40118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ВПА приемник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14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 28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7 744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40119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нвертор (преобразователь напряжения)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-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1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02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545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40120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ппаратура канальная для противоаварийной автоматики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КПА передатчик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 09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8 19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4 93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40121</w:t>
            </w:r>
          </w:p>
        </w:tc>
        <w:tc>
          <w:tcPr>
            <w:tcW w:w="3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2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КПА приемник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 7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9 40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6 948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325 Элементы полупроводниковых устройств измерительной и преобразовательной техники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98"/>
        <w:gridCol w:w="4400"/>
        <w:gridCol w:w="991"/>
        <w:gridCol w:w="991"/>
        <w:gridCol w:w="991"/>
      </w:tblGrid>
      <w:tr w:rsidR="00A71A13" w:rsidRPr="00E11D1E">
        <w:trPr>
          <w:cantSplit/>
        </w:trPr>
        <w:tc>
          <w:tcPr>
            <w:tcW w:w="99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440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297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 ремонта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4400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440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50101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Генератор гармонических колебаний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1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0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87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50102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атчик индуктивный электрический или контактный механический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9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50103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люч транзисторный, блок-инг-генератор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1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06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50104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омплект сельсинов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4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50105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ультивибратор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5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7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50106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Орган измерительный непрерывного действия диодный с одной воздействующей величиной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8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9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012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50107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Орган измерительный непрерывного действия диодный с двумя воздействующими величинами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7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8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70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50108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Орган измерительный непрерывного действия гальваномагнитный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7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4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956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50109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еобразователь аналого-цифровой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1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67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45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50110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еобразователь индукционный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3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75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50111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еобразователь трансформаторный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3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9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50112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еобразователь магнитоэлектрический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7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34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50113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еобразователь электромагнитный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4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0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50114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Преобразователь прямой оптико-электрический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50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12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86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50115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еобразователь прямой оптико-электрический с источником излучения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72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43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065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50116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еобразователь сигнала "ток-напряжение" и "напряжение-напряжение" на операционных усилителях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3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26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75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50117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еобразователь сигнала "ток-напряжение" и "напряжение-напряжение" на делителях и трансформаторах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5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19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50118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ле активной мощности и частоты электронное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4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88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78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50119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ле направления мощности гальваномагнитное измерительное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67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39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025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50120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ле сопротивления измерительное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92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85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80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50121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следящая, программное устройство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34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69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 139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50122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хема интегрирующей и дифференцирующей цепей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45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50123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хема сравнения непрерывного действия диодная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6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50124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хема сравнения времяимпульсная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1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84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50125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хема сравнения фаз дискретная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8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9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009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50126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риггер на биполярных и полевых транзисторах или тиристорах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5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2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9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50127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илитель тиристорный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7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3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50128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илитель магнитный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6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0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50129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илитель-ограничитель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3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31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50130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илитель-компаратор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7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34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50131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илитель апериодический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5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6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9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50132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илитель транзисторный переменного тока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8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62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50133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илитель транзисторный постоянного тока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5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15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50134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умножения и деления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8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62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50135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Фильтр симметричных составляющих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8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679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50136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Фотореле с электронным устройством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4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50137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Элемент сравнения числоимпульсных сигналов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9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62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016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50138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Элемент сравнения двоичных сигналов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4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9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802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50139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Элемент сравнения вычисляющий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0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53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541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250140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Формирователь модуля амплитудный или частотный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1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43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rPr>
          <w:b/>
          <w:bCs/>
        </w:rPr>
        <w:t>Примечания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 xml:space="preserve">1. При выполнении работ в объеме периодического опробования расчеты с заказчиком производятся по базовым ценам </w:t>
      </w:r>
      <w:r w:rsidRPr="00E11D1E">
        <w:rPr>
          <w:lang w:val="en-US"/>
        </w:rPr>
        <w:t>I</w:t>
      </w:r>
      <w:r w:rsidRPr="00E11D1E">
        <w:t xml:space="preserve"> группы сложности раздела 03 с коэффициентом К=0,6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 xml:space="preserve">2. В случае совмещения профилактического контроля и проверки работоспособности элементов устройства при напряжении оперативного тока 0,8 от номинального значения к базовым ценам </w:t>
      </w:r>
      <w:r w:rsidRPr="00E11D1E">
        <w:rPr>
          <w:lang w:val="en-US"/>
        </w:rPr>
        <w:t>I</w:t>
      </w:r>
      <w:r w:rsidRPr="00E11D1E">
        <w:t xml:space="preserve"> и </w:t>
      </w:r>
      <w:r w:rsidRPr="00E11D1E">
        <w:rPr>
          <w:lang w:val="en-US"/>
        </w:rPr>
        <w:t>II</w:t>
      </w:r>
      <w:r w:rsidRPr="00E11D1E">
        <w:t xml:space="preserve"> групп сложности раздела 03 применяется доплата в размере 10% от базовых цен </w:t>
      </w:r>
      <w:r w:rsidRPr="00E11D1E">
        <w:rPr>
          <w:lang w:val="en-US"/>
        </w:rPr>
        <w:t>I</w:t>
      </w:r>
      <w:r w:rsidRPr="00E11D1E">
        <w:t xml:space="preserve"> группы сложности.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4 СХЕМЫ ЗАЩИТЫ И ЭЛЕКТРОАВТОМАТИКИ</w:t>
      </w: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ЭЛЕКТРОТЕХНИЧЕСКОГО ОБОРУДОВАНИЯ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В зависимости от технического состояния схем защит и электроавтоматики базовые цены установлены по трем группам сложности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rPr>
          <w:lang w:val="en-US"/>
        </w:rPr>
        <w:t>I</w:t>
      </w:r>
      <w:r w:rsidRPr="00E11D1E">
        <w:t xml:space="preserve"> группа сложности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производство работ в объеме профилактического контроля (устранение причин отказов не предусмотрено)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rPr>
          <w:lang w:val="en-US"/>
        </w:rPr>
        <w:t>II</w:t>
      </w:r>
      <w:r w:rsidRPr="00E11D1E">
        <w:t xml:space="preserve"> группа сложности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производство работ в объеме профилактического контроля с устранением причин отказов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rPr>
          <w:lang w:val="en-US"/>
        </w:rPr>
        <w:t>III</w:t>
      </w:r>
      <w:r w:rsidRPr="00E11D1E">
        <w:t xml:space="preserve"> группа сложности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производство работ в объеме профилактического восстановления с ремонтом (заменой) изношенных узлов и деталей.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401 Защита и автоматика генераторов и синхронных компенсаторов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40101 Защита генераторов и синхронных компенсаторов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98"/>
        <w:gridCol w:w="3026"/>
        <w:gridCol w:w="1374"/>
        <w:gridCol w:w="991"/>
        <w:gridCol w:w="991"/>
        <w:gridCol w:w="991"/>
      </w:tblGrid>
      <w:tr w:rsidR="00A71A13" w:rsidRPr="00E11D1E">
        <w:trPr>
          <w:cantSplit/>
        </w:trPr>
        <w:tc>
          <w:tcPr>
            <w:tcW w:w="99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302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374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 базового реле (устройства)</w:t>
            </w:r>
          </w:p>
        </w:tc>
        <w:tc>
          <w:tcPr>
            <w:tcW w:w="297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302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374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3026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1374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101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обмотки статора дифференциальная продольна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НТ, ДЗТ-1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47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86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11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102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блоков "генератор-трансформатор" дифференциальная продольна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НТ, ДЗТ-1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58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17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70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103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ЗТ-21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ЗТ-2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12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 25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 69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104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обмоток статора дифференциальная поперечная односистемна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НТ, ДЗТ-1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7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4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99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105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обмотки статора дифференциальная поперечная трехсистемна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НТ, ДЗТ-1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0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9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35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106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шита токовая максимальная с пуском по напряжению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Т-40, РН-5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4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2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679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107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токовая от перегрузок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Т-4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4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25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108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от повышения напряжени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Н-5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6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8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3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109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от понижения напряжени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Н-5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5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75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110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фильтровая двухступенчата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РТФ-2, РТФ-7, РТФ-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5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0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87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111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фильтровая четырехступенчата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ТФ-2, РТФ-7, РТФ-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6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04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109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112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ТФ-6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ТФ-6М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9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69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871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113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земляна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Т-4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4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5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604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114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ЗГ-11, ЗЗГ-1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3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62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016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115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ЗГ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76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48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23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116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земляная на интегральных микросхемах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РЭ-13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96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59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87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117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земляная с наложением переменной составляющей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ЗС-25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ЗГ-100, "Земля 100"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9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93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80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118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ное устройство УРОВ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Независимо от базового устройства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9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69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78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119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ное устройство ДЗШ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22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36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43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120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ротора от перегрузки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rPr>
                <w:lang w:val="en-US"/>
              </w:rPr>
              <w:t>P</w:t>
            </w:r>
            <w:r w:rsidRPr="00E11D1E">
              <w:t>3</w:t>
            </w:r>
            <w:r w:rsidRPr="00E11D1E">
              <w:rPr>
                <w:lang w:val="en-US"/>
              </w:rPr>
              <w:t>P</w:t>
            </w:r>
            <w:r w:rsidRPr="00E11D1E">
              <w:t>-1</w:t>
            </w:r>
            <w:r w:rsidRPr="00E11D1E">
              <w:rPr>
                <w:lang w:val="en-US"/>
              </w:rPr>
              <w:t>M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9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75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305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121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ротора от перегрузки с блокировкой по напряжению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ЗР-1М, РН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02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03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71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122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статора дистанционна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З-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42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88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414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123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ротора от замыкания на землю в одной точке для электромашинной системы возбуждени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ЗР-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02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03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71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124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ротора от замыкания на землю в одной точке для тиристорной системы возбуждени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ЗР-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42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88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414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125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ротора от замыканий на землю в двух точках для тиристорной системы возбуждени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У-2, КЭР-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9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72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56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126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ротора от замыканий на землю в двух точках для электромашинной системы возбуждени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ЭР-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9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87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346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127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от потери возбуждени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РС-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03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99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 26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128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ВАРГ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60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20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 70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129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Т, РМ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3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43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08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130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турбогенератора от перехода в моторный режим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ОМ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74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 57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5 836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131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обмотки возбуждения генератора от перенапряжени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Н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8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31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132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ПС, БПЗ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04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89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972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133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обмотки возбуждения генератора от перенапряжения на разрядниках тиристорных многократного действи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rPr>
                <w:lang w:val="en-US"/>
              </w:rPr>
              <w:t>PT</w:t>
            </w:r>
            <w:r w:rsidRPr="00E11D1E">
              <w:t xml:space="preserve">-1, </w:t>
            </w:r>
            <w:r w:rsidRPr="00E11D1E">
              <w:rPr>
                <w:lang w:val="en-US"/>
              </w:rPr>
              <w:t>PT</w:t>
            </w:r>
            <w:r w:rsidRPr="00E11D1E">
              <w:t>-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61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06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 793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40102 Устройство (узлы) автоматики генераторов и синхронных компенсаторов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98"/>
        <w:gridCol w:w="3026"/>
        <w:gridCol w:w="1374"/>
        <w:gridCol w:w="991"/>
        <w:gridCol w:w="991"/>
        <w:gridCol w:w="991"/>
      </w:tblGrid>
      <w:tr w:rsidR="00A71A13" w:rsidRPr="00E11D1E">
        <w:trPr>
          <w:cantSplit/>
        </w:trPr>
        <w:tc>
          <w:tcPr>
            <w:tcW w:w="99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302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374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</w:t>
            </w:r>
          </w:p>
        </w:tc>
        <w:tc>
          <w:tcPr>
            <w:tcW w:w="297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302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374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3026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1374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01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гулятор возбуждения автоматический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ВА-6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81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 76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9 62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02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автоматического регулятора возбуждени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ВА-6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88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3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 745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03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Орган измерительный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ВА-6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00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97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972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04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гулятор возбуждения автоматический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ЭПА-30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 33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 59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 675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05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автоматического регулятора возбуждени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68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 28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2 099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06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Орган измерительный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0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1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316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07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зел компенсации и разового компаундировани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90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88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 27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08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гулятор возбуждения автоматический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ЭПА-320, ЭПА-32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 46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 85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1 449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09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автоматического регулятора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 66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9 29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8 829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10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Орган измерительный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0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65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706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11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зел компенсации и фазового компаундировани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21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 38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4 02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12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анель автоматического регулировани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ЭПА-325Б, ЭПА-325В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 67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7 31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5 555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13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автоматического регулятора возбуждени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 06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6 12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3 512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14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ограничения форсировки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09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30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59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15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ручного управлени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0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1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316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16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шита автоматического регулятора возбуждени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4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5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56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17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Орган измерительный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1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30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59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18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зел компенсации и фазового компаундировани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21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 38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4 02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19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бесконтактной форсировки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0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1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316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20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начального возбуждени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ЭПА-325Б, ЭПА-325В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1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3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56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21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расфорсировки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8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3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06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22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гулятор возбуждения автоматический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ЭПА-5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2 14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4 23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7 175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23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ограничения минимального возбуждени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66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33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239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24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ограничения потолка форсировки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66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33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239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25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стабилизации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66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33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239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26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омплект магнитных усилителей окончательного каскада усилени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87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 71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6 17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27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омплект магнитных усилителей промежуточного каскада усилени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06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 09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 121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28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Орган измерительный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ЭПА-5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54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08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785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29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расфорсировки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3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66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09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30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гулятор возбуждения автоматический сильного действия полупроводниковый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РВ-СД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 25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6 38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0 594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31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компаундирования по току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2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4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72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32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напряжени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01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27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0 15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33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обратной связи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РВ-СД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3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9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99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34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ограничения тока ротора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9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03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71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35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операционный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РВ-СД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07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 07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6 825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36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питания регулятора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9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99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71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37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слежения за установкой регулятора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3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9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99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38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частоты и защиты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01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07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0 15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39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Ограничитель минимального возбуждени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08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07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 43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40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Ограничитель перегрузки ротора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03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 07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6 825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41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подгонки установки напряжени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2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0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63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42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преобразования тока ротора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3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9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99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43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гулятор возбуждения автоматического сильного действия на интегральных микросхемах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АЦИС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9 50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8 22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6 791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44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измерения напряжени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0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57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582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45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измерения реактивного тока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8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32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129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46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дистанционного измерения установки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94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72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 152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47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измерения частоты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9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78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911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48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распределения реактивной мощности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98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 67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9 38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49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ограничения минимального тока возбуждени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6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 95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1 44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50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регуляторов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37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 41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 249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51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гулятор возбуждения автоматический сильного действия полупроводниковый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РВ, СДП-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5 45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1 02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1 594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52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питания основной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5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544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53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установки напряжени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43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 74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1 275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54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напряжени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5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02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571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55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реактивного тока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9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69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871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56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токов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06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12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922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57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измерения перегрузки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РВ, СДП-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04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09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219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58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ограничения тока ротора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9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15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65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59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усилени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95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91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 145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60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релейного форсировани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7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54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89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61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ограничения минимального возбуждени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59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 09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5 189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62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частоты и защиты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63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31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81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63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контроля исправности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45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98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 916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64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подготовки установки напряжени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80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 69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2 841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65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промежуточных реле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7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4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75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66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сточник питания резервный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3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47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121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67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гулятор возбуждения автоматический синхронного компенсатора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Р-40-8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 24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6 43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7 425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68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атчик напряжени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8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88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862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69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сточник питания стабилизированный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8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88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862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70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Ограничитель перегрузки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46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79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744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71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дистанционное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88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76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684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72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импульсное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8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88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862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73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корректирующее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61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14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 49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74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управляющее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73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 38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9 00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75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защиты возбудителей синхронного компенсатора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88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76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684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276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Элемент силовой регулятора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41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81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 751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40103 Системы возбуждения и разгонные устройства генераторов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98"/>
        <w:gridCol w:w="3026"/>
        <w:gridCol w:w="1374"/>
        <w:gridCol w:w="991"/>
        <w:gridCol w:w="991"/>
        <w:gridCol w:w="991"/>
      </w:tblGrid>
      <w:tr w:rsidR="00A71A13" w:rsidRPr="00E11D1E">
        <w:trPr>
          <w:cantSplit/>
        </w:trPr>
        <w:tc>
          <w:tcPr>
            <w:tcW w:w="99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302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374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</w:t>
            </w:r>
          </w:p>
        </w:tc>
        <w:tc>
          <w:tcPr>
            <w:tcW w:w="297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302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374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3026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1374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301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начального возбуждени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НВ, УНВ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5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10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735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302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(панель) управления возбуждением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ШУЗС, БУВ, ПСВ, БУ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 33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6 75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9 08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303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устройства выходного согласующего тиристора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, БУВ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66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304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еобразователь тиристорный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Т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 14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6 37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4 749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305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блоков питани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Р-8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 83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7 7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2 819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306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сигнализации неисправностей тиристорного преобразовател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ЗС, БС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12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32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 31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307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управления оперативными цепями и блокировками тиристорного пускового устройства для разгона мощных синхронных компенсаторов и газотурбинных установок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Р-8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1 27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2 54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4 249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308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управления тиристорами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УТ, СУ, ФИУ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 29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6 67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 681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309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управления тиристорным пусковым устройством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Р-8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 63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3 17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1 99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310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Шкаф тиристорных преобразователей тиристорного преобразовательного устройства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4 43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8 82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1 380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98"/>
        <w:gridCol w:w="4400"/>
        <w:gridCol w:w="991"/>
        <w:gridCol w:w="991"/>
        <w:gridCol w:w="991"/>
      </w:tblGrid>
      <w:tr w:rsidR="00A71A13" w:rsidRPr="00E11D1E">
        <w:trPr>
          <w:cantSplit/>
        </w:trPr>
        <w:tc>
          <w:tcPr>
            <w:tcW w:w="99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440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297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4400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440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311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ввода-вывода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59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 13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5 271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312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выходных усилителей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28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 60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7 649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313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датчика напряжения синхронизации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04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09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136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314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датчика напряжения возбуждения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41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73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 587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315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датчика тока, блок трансформаторов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63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23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695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316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импульсно-фазового управления выпрямителем-инвертором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 80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7 64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6 027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317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питания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41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73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 587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318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питания формирователя импульсов управления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41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73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 587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319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анель релейная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35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71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 883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320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отектор тиристорный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49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 03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8 362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321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охлаждения тиристоров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95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87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 310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98"/>
        <w:gridCol w:w="3026"/>
        <w:gridCol w:w="1374"/>
        <w:gridCol w:w="991"/>
        <w:gridCol w:w="991"/>
        <w:gridCol w:w="991"/>
      </w:tblGrid>
      <w:tr w:rsidR="00A71A13" w:rsidRPr="00E11D1E">
        <w:trPr>
          <w:cantSplit/>
        </w:trPr>
        <w:tc>
          <w:tcPr>
            <w:tcW w:w="99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302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374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Мощность генератора, МВт</w:t>
            </w:r>
          </w:p>
        </w:tc>
        <w:tc>
          <w:tcPr>
            <w:tcW w:w="297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302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374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3026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1374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322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возбуждения диодная бесщеточная (без автоматического регулятора возбуждения и источников питания) турбогенератора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2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7 20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4 49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7 04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323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200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3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8 53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7 03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61 81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324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300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5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6 88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3 68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56 21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325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500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8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0 32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20 53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34 306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326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800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10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66 14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32 08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86 979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327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возбуждения диодная со статическим выпрямителем (без автоматического регулятора возбуждения и источников питания) генератора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3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7 64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5 33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2 176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328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300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5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9 96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9 89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3 175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</w:pPr>
      <w:r w:rsidRPr="00E11D1E">
        <w:rPr>
          <w:b/>
          <w:bCs/>
        </w:rPr>
        <w:t>040104 Вспомогательные устройства и системы защиты и автоматики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98"/>
        <w:gridCol w:w="3026"/>
        <w:gridCol w:w="1374"/>
        <w:gridCol w:w="991"/>
        <w:gridCol w:w="991"/>
        <w:gridCol w:w="991"/>
      </w:tblGrid>
      <w:tr w:rsidR="00A71A13" w:rsidRPr="00E11D1E">
        <w:trPr>
          <w:cantSplit/>
        </w:trPr>
        <w:tc>
          <w:tcPr>
            <w:tcW w:w="99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302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374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</w:t>
            </w:r>
          </w:p>
        </w:tc>
        <w:tc>
          <w:tcPr>
            <w:tcW w:w="297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302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374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3026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1374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401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внешних цепей тока и напряжения автоматического регулятора возбуждени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сех типов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5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8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626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402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вторичных цепей измерительных приборов контроля электрических параметров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1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42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769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403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вторичных цепей приборов регистрации и учета электрических параметров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9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9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36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404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блокировки от несинхронных включений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8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1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96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405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синхронизации ручное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8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60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312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406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синхронизации автоматическое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rPr>
                <w:lang w:val="en-US"/>
              </w:rPr>
              <w:t>ACT</w:t>
            </w:r>
            <w:r w:rsidRPr="00E11D1E">
              <w:t>, УБАС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00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 09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 48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407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синхронизации автоматическое на интегральных микросхемах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ТС, СА-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 59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7 73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6 60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408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релейной форсировки возбуждени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сех типов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7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02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10409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контроля изоляции цепей возбуждени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8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5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14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402 Защита и автоматика силовых трехфазных двухобмоточных трансформаторов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98"/>
        <w:gridCol w:w="2874"/>
        <w:gridCol w:w="1543"/>
        <w:gridCol w:w="974"/>
        <w:gridCol w:w="991"/>
        <w:gridCol w:w="991"/>
      </w:tblGrid>
      <w:tr w:rsidR="00A71A13" w:rsidRPr="00E11D1E">
        <w:trPr>
          <w:cantSplit/>
        </w:trPr>
        <w:tc>
          <w:tcPr>
            <w:tcW w:w="99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2874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543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Количество электроприводов в системе охлаждения</w:t>
            </w:r>
          </w:p>
        </w:tc>
        <w:tc>
          <w:tcPr>
            <w:tcW w:w="295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874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543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2874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1543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20101</w:t>
            </w:r>
          </w:p>
        </w:tc>
        <w:tc>
          <w:tcPr>
            <w:tcW w:w="28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втоматика системы охлаждения трансформатора с принудительной циркуляцией</w:t>
            </w:r>
          </w:p>
        </w:tc>
        <w:tc>
          <w:tcPr>
            <w:tcW w:w="15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3</w:t>
            </w:r>
          </w:p>
        </w:tc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2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4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761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20102</w:t>
            </w:r>
          </w:p>
        </w:tc>
        <w:tc>
          <w:tcPr>
            <w:tcW w:w="28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5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3 до 12</w:t>
            </w:r>
          </w:p>
        </w:tc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76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48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10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20103</w:t>
            </w:r>
          </w:p>
        </w:tc>
        <w:tc>
          <w:tcPr>
            <w:tcW w:w="28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втоматика системы охлаждения трансформатора с принудительной циркуляцией</w:t>
            </w:r>
          </w:p>
        </w:tc>
        <w:tc>
          <w:tcPr>
            <w:tcW w:w="15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12 до 21</w:t>
            </w:r>
          </w:p>
        </w:tc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86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68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 07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20104</w:t>
            </w:r>
          </w:p>
        </w:tc>
        <w:tc>
          <w:tcPr>
            <w:tcW w:w="28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5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21 до 30</w:t>
            </w:r>
          </w:p>
        </w:tc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88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 33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 91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20105</w:t>
            </w:r>
          </w:p>
        </w:tc>
        <w:tc>
          <w:tcPr>
            <w:tcW w:w="28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5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30 до 40</w:t>
            </w:r>
          </w:p>
        </w:tc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10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 29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 451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20106</w:t>
            </w:r>
          </w:p>
        </w:tc>
        <w:tc>
          <w:tcPr>
            <w:tcW w:w="28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5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40</w:t>
            </w:r>
          </w:p>
        </w:tc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41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 78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 991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20107</w:t>
            </w:r>
          </w:p>
        </w:tc>
        <w:tc>
          <w:tcPr>
            <w:tcW w:w="28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токовая от перегрузки или токовая отсечка</w:t>
            </w:r>
          </w:p>
        </w:tc>
        <w:tc>
          <w:tcPr>
            <w:tcW w:w="15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Т-40</w:t>
            </w:r>
          </w:p>
        </w:tc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91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20108</w:t>
            </w:r>
          </w:p>
        </w:tc>
        <w:tc>
          <w:tcPr>
            <w:tcW w:w="28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5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ТВК</w:t>
            </w:r>
          </w:p>
        </w:tc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2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3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31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20109</w:t>
            </w:r>
          </w:p>
        </w:tc>
        <w:tc>
          <w:tcPr>
            <w:tcW w:w="28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шита температурно-токовая</w:t>
            </w:r>
          </w:p>
        </w:tc>
        <w:tc>
          <w:tcPr>
            <w:tcW w:w="15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ТЗТ-1</w:t>
            </w:r>
          </w:p>
        </w:tc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1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46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769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20110</w:t>
            </w:r>
          </w:p>
        </w:tc>
        <w:tc>
          <w:tcPr>
            <w:tcW w:w="28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шита токовая максимальная</w:t>
            </w:r>
          </w:p>
        </w:tc>
        <w:tc>
          <w:tcPr>
            <w:tcW w:w="15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Т-40</w:t>
            </w:r>
          </w:p>
        </w:tc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1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2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01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20111</w:t>
            </w:r>
          </w:p>
        </w:tc>
        <w:tc>
          <w:tcPr>
            <w:tcW w:w="28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5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</w:t>
            </w:r>
            <w:r w:rsidRPr="00E11D1E">
              <w:rPr>
                <w:lang w:val="en-US"/>
              </w:rPr>
              <w:t>T</w:t>
            </w:r>
            <w:r w:rsidRPr="00E11D1E">
              <w:t>-80</w:t>
            </w:r>
          </w:p>
        </w:tc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1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1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20112</w:t>
            </w:r>
          </w:p>
        </w:tc>
        <w:tc>
          <w:tcPr>
            <w:tcW w:w="28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5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ЗК-1</w:t>
            </w:r>
          </w:p>
        </w:tc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4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65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78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20113</w:t>
            </w:r>
          </w:p>
        </w:tc>
        <w:tc>
          <w:tcPr>
            <w:tcW w:w="28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5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ЗК-2</w:t>
            </w:r>
          </w:p>
        </w:tc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7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46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604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20114</w:t>
            </w:r>
          </w:p>
        </w:tc>
        <w:tc>
          <w:tcPr>
            <w:tcW w:w="28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шита токовая максимальная с пуском по напряжению</w:t>
            </w:r>
          </w:p>
        </w:tc>
        <w:tc>
          <w:tcPr>
            <w:tcW w:w="15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Н-40, РТ-50</w:t>
            </w:r>
          </w:p>
        </w:tc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8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472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20115</w:t>
            </w:r>
          </w:p>
        </w:tc>
        <w:tc>
          <w:tcPr>
            <w:tcW w:w="28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5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НФ-1М</w:t>
            </w:r>
          </w:p>
        </w:tc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4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4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802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20116</w:t>
            </w:r>
          </w:p>
        </w:tc>
        <w:tc>
          <w:tcPr>
            <w:tcW w:w="28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шита токовая нулевой последовательности ненаправленная</w:t>
            </w:r>
          </w:p>
        </w:tc>
        <w:tc>
          <w:tcPr>
            <w:tcW w:w="15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Т-40</w:t>
            </w:r>
          </w:p>
        </w:tc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6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31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20117</w:t>
            </w:r>
          </w:p>
        </w:tc>
        <w:tc>
          <w:tcPr>
            <w:tcW w:w="28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шита токовая нулевой последовательности направленная</w:t>
            </w:r>
          </w:p>
        </w:tc>
        <w:tc>
          <w:tcPr>
            <w:tcW w:w="15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Т-40, РБМ</w:t>
            </w:r>
          </w:p>
        </w:tc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3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3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14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20118</w:t>
            </w:r>
          </w:p>
        </w:tc>
        <w:tc>
          <w:tcPr>
            <w:tcW w:w="28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шита токовая обратной последовательности ненаправленная</w:t>
            </w:r>
          </w:p>
        </w:tc>
        <w:tc>
          <w:tcPr>
            <w:tcW w:w="15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Т-2</w:t>
            </w:r>
          </w:p>
        </w:tc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3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22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75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20119</w:t>
            </w:r>
          </w:p>
        </w:tc>
        <w:tc>
          <w:tcPr>
            <w:tcW w:w="28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токовая обратной последовательности направленная</w:t>
            </w:r>
          </w:p>
        </w:tc>
        <w:tc>
          <w:tcPr>
            <w:tcW w:w="15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МСП-2, РБМ</w:t>
            </w:r>
          </w:p>
        </w:tc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4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5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35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20120</w:t>
            </w:r>
          </w:p>
        </w:tc>
        <w:tc>
          <w:tcPr>
            <w:tcW w:w="28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земляная</w:t>
            </w:r>
          </w:p>
        </w:tc>
        <w:tc>
          <w:tcPr>
            <w:tcW w:w="15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ТЗ</w:t>
            </w:r>
          </w:p>
        </w:tc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4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25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20121</w:t>
            </w:r>
          </w:p>
        </w:tc>
        <w:tc>
          <w:tcPr>
            <w:tcW w:w="28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земляная</w:t>
            </w:r>
          </w:p>
        </w:tc>
        <w:tc>
          <w:tcPr>
            <w:tcW w:w="15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>ТЗЛР, РТ-40, ТЗЛ</w:t>
            </w:r>
          </w:p>
        </w:tc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5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6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36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20122</w:t>
            </w:r>
          </w:p>
        </w:tc>
        <w:tc>
          <w:tcPr>
            <w:tcW w:w="28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газовая</w:t>
            </w:r>
          </w:p>
        </w:tc>
        <w:tc>
          <w:tcPr>
            <w:tcW w:w="15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П</w:t>
            </w:r>
          </w:p>
        </w:tc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5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31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20123</w:t>
            </w:r>
          </w:p>
        </w:tc>
        <w:tc>
          <w:tcPr>
            <w:tcW w:w="28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по температуре масла</w:t>
            </w:r>
          </w:p>
        </w:tc>
        <w:tc>
          <w:tcPr>
            <w:tcW w:w="15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П</w:t>
            </w:r>
          </w:p>
        </w:tc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1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4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20124</w:t>
            </w:r>
          </w:p>
        </w:tc>
        <w:tc>
          <w:tcPr>
            <w:tcW w:w="28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шита по уровню масли</w:t>
            </w:r>
          </w:p>
        </w:tc>
        <w:tc>
          <w:tcPr>
            <w:tcW w:w="15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5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89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20125</w:t>
            </w:r>
          </w:p>
        </w:tc>
        <w:tc>
          <w:tcPr>
            <w:tcW w:w="28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дифференциальная</w:t>
            </w:r>
          </w:p>
        </w:tc>
        <w:tc>
          <w:tcPr>
            <w:tcW w:w="15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Т-40</w:t>
            </w:r>
          </w:p>
        </w:tc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5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0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9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20126</w:t>
            </w:r>
          </w:p>
        </w:tc>
        <w:tc>
          <w:tcPr>
            <w:tcW w:w="28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5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НТ-565, ДЗТ-11</w:t>
            </w:r>
          </w:p>
        </w:tc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75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45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486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20127</w:t>
            </w:r>
          </w:p>
        </w:tc>
        <w:tc>
          <w:tcPr>
            <w:tcW w:w="28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5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ЗТ-21, ДЗТ-23</w:t>
            </w:r>
          </w:p>
        </w:tc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93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96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 831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20128</w:t>
            </w:r>
          </w:p>
        </w:tc>
        <w:tc>
          <w:tcPr>
            <w:tcW w:w="28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дистанционная</w:t>
            </w:r>
          </w:p>
        </w:tc>
        <w:tc>
          <w:tcPr>
            <w:tcW w:w="15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РС</w:t>
            </w:r>
          </w:p>
        </w:tc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94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93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 482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20129</w:t>
            </w:r>
          </w:p>
        </w:tc>
        <w:tc>
          <w:tcPr>
            <w:tcW w:w="28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5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З-5</w:t>
            </w:r>
          </w:p>
        </w:tc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43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87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 13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20130</w:t>
            </w:r>
          </w:p>
        </w:tc>
        <w:tc>
          <w:tcPr>
            <w:tcW w:w="28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5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З-2105</w:t>
            </w:r>
          </w:p>
        </w:tc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72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49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 24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20131</w:t>
            </w:r>
          </w:p>
        </w:tc>
        <w:tc>
          <w:tcPr>
            <w:tcW w:w="28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вторичных цепей измерительных приборов контроля и учета электрических параметров</w:t>
            </w:r>
          </w:p>
        </w:tc>
        <w:tc>
          <w:tcPr>
            <w:tcW w:w="15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Т, ТН</w:t>
            </w:r>
          </w:p>
        </w:tc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0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5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39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20132</w:t>
            </w:r>
          </w:p>
        </w:tc>
        <w:tc>
          <w:tcPr>
            <w:tcW w:w="28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защитное ДЗШ</w:t>
            </w:r>
          </w:p>
        </w:tc>
        <w:tc>
          <w:tcPr>
            <w:tcW w:w="15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НТ, ДЗТ</w:t>
            </w:r>
          </w:p>
        </w:tc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9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10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695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20133</w:t>
            </w:r>
          </w:p>
        </w:tc>
        <w:tc>
          <w:tcPr>
            <w:tcW w:w="28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защитное УРОВ</w:t>
            </w:r>
          </w:p>
        </w:tc>
        <w:tc>
          <w:tcPr>
            <w:tcW w:w="15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НТ, ДЗТ</w:t>
            </w:r>
          </w:p>
        </w:tc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9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86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994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20134</w:t>
            </w:r>
          </w:p>
        </w:tc>
        <w:tc>
          <w:tcPr>
            <w:tcW w:w="28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контроля изоляции вводов трансформаторов</w:t>
            </w:r>
          </w:p>
        </w:tc>
        <w:tc>
          <w:tcPr>
            <w:tcW w:w="15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ИВ-500Р</w:t>
            </w:r>
          </w:p>
        </w:tc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33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71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085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20135</w:t>
            </w:r>
          </w:p>
        </w:tc>
        <w:tc>
          <w:tcPr>
            <w:tcW w:w="28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автоматического регулирования напряжения</w:t>
            </w:r>
          </w:p>
        </w:tc>
        <w:tc>
          <w:tcPr>
            <w:tcW w:w="15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АУРПН</w:t>
            </w:r>
          </w:p>
        </w:tc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47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90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036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20136</w:t>
            </w:r>
          </w:p>
        </w:tc>
        <w:tc>
          <w:tcPr>
            <w:tcW w:w="28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5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  <w:rPr>
                <w:lang w:val="en-US"/>
              </w:rPr>
            </w:pPr>
            <w:r w:rsidRPr="00E11D1E">
              <w:rPr>
                <w:lang w:val="en-US"/>
              </w:rPr>
              <w:t>APT-1H</w:t>
            </w:r>
          </w:p>
        </w:tc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2 67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5 39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9 025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04020137</w:t>
            </w:r>
          </w:p>
        </w:tc>
        <w:tc>
          <w:tcPr>
            <w:tcW w:w="28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  <w:rPr>
                <w:lang w:val="en-US"/>
              </w:rPr>
            </w:pPr>
            <w:r w:rsidRPr="00E11D1E">
              <w:rPr>
                <w:lang w:val="en-US"/>
              </w:rPr>
              <w:t>»</w:t>
            </w:r>
          </w:p>
        </w:tc>
        <w:tc>
          <w:tcPr>
            <w:tcW w:w="15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  <w:rPr>
                <w:lang w:val="en-US"/>
              </w:rPr>
            </w:pPr>
            <w:r w:rsidRPr="00E11D1E">
              <w:t>РКТ</w:t>
            </w:r>
          </w:p>
        </w:tc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54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12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90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20138</w:t>
            </w:r>
          </w:p>
        </w:tc>
        <w:tc>
          <w:tcPr>
            <w:tcW w:w="28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автоматического повторного включения</w:t>
            </w:r>
          </w:p>
        </w:tc>
        <w:tc>
          <w:tcPr>
            <w:tcW w:w="15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ПВ-358</w:t>
            </w:r>
          </w:p>
        </w:tc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1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26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87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20139</w:t>
            </w:r>
          </w:p>
        </w:tc>
        <w:tc>
          <w:tcPr>
            <w:tcW w:w="28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5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ПВ-2П</w:t>
            </w:r>
          </w:p>
        </w:tc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3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72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20140</w:t>
            </w:r>
          </w:p>
        </w:tc>
        <w:tc>
          <w:tcPr>
            <w:tcW w:w="28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5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ПВ-2</w:t>
            </w:r>
          </w:p>
        </w:tc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3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3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9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20141</w:t>
            </w:r>
          </w:p>
        </w:tc>
        <w:tc>
          <w:tcPr>
            <w:tcW w:w="28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автоматического включения резервного трансформатора</w:t>
            </w:r>
          </w:p>
        </w:tc>
        <w:tc>
          <w:tcPr>
            <w:tcW w:w="15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ПВ-258</w:t>
            </w:r>
          </w:p>
        </w:tc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1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5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56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20142</w:t>
            </w:r>
          </w:p>
        </w:tc>
        <w:tc>
          <w:tcPr>
            <w:tcW w:w="28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5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ВР-10</w:t>
            </w:r>
          </w:p>
        </w:tc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3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5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245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</w:pPr>
      <w:r w:rsidRPr="00E11D1E">
        <w:rPr>
          <w:b/>
          <w:bCs/>
        </w:rPr>
        <w:t>0403 Защита и автоматика электродвигателей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98"/>
        <w:gridCol w:w="3026"/>
        <w:gridCol w:w="1374"/>
        <w:gridCol w:w="991"/>
        <w:gridCol w:w="991"/>
        <w:gridCol w:w="991"/>
      </w:tblGrid>
      <w:tr w:rsidR="00A71A13" w:rsidRPr="00E11D1E">
        <w:trPr>
          <w:cantSplit/>
        </w:trPr>
        <w:tc>
          <w:tcPr>
            <w:tcW w:w="99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302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374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 базового реле (устройства)</w:t>
            </w:r>
          </w:p>
        </w:tc>
        <w:tc>
          <w:tcPr>
            <w:tcW w:w="297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302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374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3026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1374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30101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токовая на реле прямого действи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ТМ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4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9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84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30102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ТВ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2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6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761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30103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токовая - отсечка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Т-40, РТ-8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1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2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01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30104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токовая максимальна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3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1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4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30105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от перегрузки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Т-40, РТ-8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9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3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86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30106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от замыкания на землю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РТ-40, ТЗЛ, ТЗЛР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4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7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14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30107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>РТ-40, ТНП, ТНПШ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3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66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492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30108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>РТЗ-50, ТЗЛ, ТЗЛР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0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61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664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30109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>РТЗ-50, ТНП, ТНПШ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0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61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664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30110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электротеплова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Независимо от типа базового устройства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2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89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30111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токовая дифференциальна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НТ-565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ЗТ-1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5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91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47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30112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токовая обратной последовательности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Т-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8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96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904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30113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шита синхронного двигателя от асинхронного режима по току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Т-40, РТ-8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4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9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84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30114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синхронного двигателя от асинхронного режима по наличию переменного тока в роторе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Т-40, ТТВ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3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22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70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30115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синхронного двигателя от асинхронного режима по углу тока и напряжения статора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БМ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0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1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316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30116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синхронного двигателя от обрыва цепи возбуждени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Т, РП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3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3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75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30117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минимального напряжени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Н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1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2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01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30118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минимального напряжения с блокировкой по активной мощности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Н, РБМ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8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1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802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30119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автоматического пуска и останова синхронного двигателя в функции тока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Т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42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79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414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30120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автоматического пуска и останова синхронного двигателя в функции скольжени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КС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36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69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 504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30121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формировки возбуждения синхронного двигател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П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8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1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225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30122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автоматического включения резерва двух электродвигателей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8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3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884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30123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автоматического включения резерва трех электродвигателей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3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26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66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30124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автоматического включения резерва четырех электродвигателей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6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67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45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30125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автоматического включения резерва полупроводниковое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ВР-1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1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5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20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30126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защитное УРОВ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РТ-40/Р, РНТ, ДЗТ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8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1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884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30127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защитное ДЗШ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4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9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14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30128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комплектное питания электромагнитов включени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КП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3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58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934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30129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Цепи вторичные измерительных приборов контроля и учета электрических параметров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Т, ТН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6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8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97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</w:pPr>
      <w:r w:rsidRPr="00E11D1E">
        <w:rPr>
          <w:b/>
          <w:bCs/>
        </w:rPr>
        <w:t>0404 Защита и автоматика линий электропередач напряжением до 35 кВ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98"/>
        <w:gridCol w:w="3026"/>
        <w:gridCol w:w="1374"/>
        <w:gridCol w:w="991"/>
        <w:gridCol w:w="991"/>
        <w:gridCol w:w="991"/>
      </w:tblGrid>
      <w:tr w:rsidR="00A71A13" w:rsidRPr="00E11D1E">
        <w:trPr>
          <w:cantSplit/>
        </w:trPr>
        <w:tc>
          <w:tcPr>
            <w:tcW w:w="99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302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374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 базового реле (устройства)</w:t>
            </w:r>
          </w:p>
        </w:tc>
        <w:tc>
          <w:tcPr>
            <w:tcW w:w="297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302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374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3026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1374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40101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и автоматика пункта секционировани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РЗА-С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4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03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05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40102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шита делительна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МЗ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6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8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401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40103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многофункциональная на интегральных микросхемах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ЯРЭ-22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 02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6 04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3 389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40104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токовая - отсечка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Т-40, РТ-8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1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2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01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40105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шита токовая максимальна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Т-8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6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0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40106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Т-4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3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1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4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40107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токовая на реле прямого действи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ТМ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8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7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5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40108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ТВ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49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40109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токовая полупроводникова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ЗВР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46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88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455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40110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ЛТЗ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72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27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241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40111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ТЗ-М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63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10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48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40112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КЗ-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47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98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28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40113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ЗК-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3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91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42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40114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переключения установок защит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ПЗС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5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6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9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40115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токовая с пуском по напряжению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Н, РТ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6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2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9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40116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токовая с пуском по напряжению обратной последовательности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 xml:space="preserve">РНФ-1М, </w:t>
            </w:r>
            <w:r w:rsidRPr="00E11D1E">
              <w:rPr>
                <w:lang w:val="en-US"/>
              </w:rPr>
              <w:t>PT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3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96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40117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токовая направленная прямой последовательности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БМ, РТ-4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9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5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121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40118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токовая направленная обратной последовательности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МОП-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6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63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41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40119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токовая направленная нулевой последовательности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БМ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9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9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32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40120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токовая нулевой последовательности ненаправленна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Т-4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5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4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5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40121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токовая дифференциальная продольна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НТ-565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ЗТ-1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66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33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114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40122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токовая дифференциальная поперечна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НТ-565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ЗТ-1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54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33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826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40123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от замыканий на землю импульсна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ЗС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7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9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791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40124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от замыканий на землю направленна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ЗП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1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06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40125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от замыканий на землю с использованием гармонических составляющих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З-2/2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З-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6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15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40126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от замыканий на землю с использованием амплитуд бросков тока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ЦСЗ-2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73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 43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9 13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40127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ЦСЗ-6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27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4 51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 95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40128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иставка защитна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Т-0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1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2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01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40129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вторичных цепей измерительных приборов контроля и учета электрических параметров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Т, ТН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3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4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66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40130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четчик отключений коротких замыканий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КЗ-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0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40131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КЗ-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72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43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10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40132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казатель короткого замыкани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КЗ-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7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0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679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40133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казатель поврежденного участка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ПУ-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7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9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99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40134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автоматического повторного включени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ПВ-2П, АПВ-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3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72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40135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ПВ-0,3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89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40136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ПВ-68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ПВ-35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9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9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32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40137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ПВ-25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9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9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99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40138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автоматической частотной разгрузки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ЧРС-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60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25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 789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40139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ЧРС-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98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93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 564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40140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ВЧ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7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47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285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40141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Ч-1, РЧ-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3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79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42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40142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автоматического включения резерва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П, РН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4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0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679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40143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ВР-1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6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67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45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40144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защиты комплектное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З-9, КЗ-9/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9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8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1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40145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защиты комплектное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З-2, КЗ-1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6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9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40146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З-34, КЗ-3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4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7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091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40147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З-32, КЗ-3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7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6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26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40148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З-31, КЗ-3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8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04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40149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З-3, КЗ-1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3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1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40150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З-33, КЗ-3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2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4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72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40151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З-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4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9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84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40152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З-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3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9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99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40153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З-14, КЗ-1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3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22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70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40154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З-1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3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22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75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40155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З-4, КЗ-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9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9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36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40156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З-1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7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1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02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40157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защитное УРОВ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НТ, ДЗТ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5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544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40158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защитное ДЗШ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НТ, ДЗТ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3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43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03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40159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фиксации мест коротких замыкании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ФМК-1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1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5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285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405 Защита и автоматика линий электропередач напряжением 35 кВ и выше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98"/>
        <w:gridCol w:w="3026"/>
        <w:gridCol w:w="1374"/>
        <w:gridCol w:w="991"/>
        <w:gridCol w:w="991"/>
        <w:gridCol w:w="991"/>
      </w:tblGrid>
      <w:tr w:rsidR="00A71A13" w:rsidRPr="00E11D1E">
        <w:trPr>
          <w:cantSplit/>
        </w:trPr>
        <w:tc>
          <w:tcPr>
            <w:tcW w:w="99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302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374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 базового реле (устройства)</w:t>
            </w:r>
          </w:p>
        </w:tc>
        <w:tc>
          <w:tcPr>
            <w:tcW w:w="297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302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374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3026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1374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01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ппаратура высокочастотная каналов противоаварийной автоматики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ВПА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1 77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3 53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5 939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02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ппаратура низкочастотная каналов телемеханики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НКА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4 39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8 78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1 256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03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дифференциально-фазная (один полукомплект)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ФЗ-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54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00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62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04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ФЗ-2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34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60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0 932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05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ФЗ-4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98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97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 606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06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ФЗ-4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15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34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 224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07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ФЗ-5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94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88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 936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08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ФЗ-5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35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75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 965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09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ФЗ-50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62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 12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5 30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10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ФЗ-50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75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 47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 086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11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шита дифференциально-фазная (один полукомплект)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НДЗ-75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 98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9 92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6 505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12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ДЭ-200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 63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5 31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8 75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13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дистанционна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З-152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З-15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92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76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04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14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З-157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З-158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З-15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33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71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20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15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З-3/2, ПЗ-4/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14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27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0 48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16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З-3/1, ПЗ-4/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89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74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 57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17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З-75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 78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 62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2 632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18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ШДЭ-28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 44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2 84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4 762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19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ШДЭ-28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 58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5 07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5 11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20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ДЭ-20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 11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2 18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3 731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21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З-2, ПЗ-2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28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 48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7 484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22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З-1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81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66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 40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23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З-50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62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 12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5 30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24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РЭ-27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89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74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 33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25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дифференциальная поперечна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ЭПЗ-163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64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04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 33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26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дифференциальная продольна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ЭПЗ-163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64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08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 584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27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ЭПЗ-163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99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99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444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28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ЗЛ-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69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39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 639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29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универсальна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ЭПЗ-163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72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 40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2 34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30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анель комплектная устройств защит и автоматики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ЭПЗ-165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89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74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 936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31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ЭПЗ-165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64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08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 584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32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ЭПЗ-165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58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25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34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33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ЭПЗ-164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24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44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744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34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ЭПЗ-164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75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54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34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35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ЭПЗ-164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87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70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04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36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ЭПЗ-165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00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01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942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37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ЭПЗ-165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00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93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735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38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ЭПЗ-165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4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69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04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39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иемопередатчик высокочастотный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ВЗК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22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36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0 60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40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ВЗД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45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 04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5 012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41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ПЗ-7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10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 13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 78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42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иемопередатчик высокочастотный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ВЗК-8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87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 67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6 17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43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автоматической записи аварийных режимов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УПО-1, Н-13, ЭПО-107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99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 02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6 74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44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Н-049, Н-5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7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 44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9 062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45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автоматической записи аварийных режимов на интегральных микросхемах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ДЭ-03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62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 28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5 424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46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вторичных цепей измерительных приборов контроля и учета электрических параметров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Н, ТТ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2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04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069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47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высокочастотной блокировки защит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ЭПЗ-164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79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70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04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48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передачи сигналов противоаварийной автоматики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ПА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36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4 72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1 28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49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контроля высокочастотного канала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ВЧ-4, АПК-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8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60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44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50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высокочастотного телеотключения (полукомплект)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ЧТО-М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 22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6 45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4 089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51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высокочастотного телеотключения с низкочастотной приставкой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ЧТО-М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 16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 32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0 51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52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автоматики повторного включени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ПВ-358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ПВ-5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6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72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53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53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ПВ-50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29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 50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4 229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54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ОАПВ-1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89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74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 33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55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ОАПВ-5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99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 98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4 435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56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ОАПВ-5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24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 44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5 836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57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автоматики повторного включения с улавливанием синхронизма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ПВ, РН-5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5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06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44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58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автоматики повторного включения с контролем синхронизма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ПВ, РН-5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3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79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38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59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автоматической частотной разгрузки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Ч-1, РЧ-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1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04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316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60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автоматической фиксации аварийных параметров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ЛИДА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 04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4 04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3 41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61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ЛИФП-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53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06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 04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62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ЛИФП-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36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69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 464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63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ФИС-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69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39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 65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64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ФИС-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61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14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 28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65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ФПТ-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12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15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 639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66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ФПТ-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99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99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 31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67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ФПН-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70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33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239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68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ФПН-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54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04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744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69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ФИП-А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04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09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136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70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ФИП-Б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00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93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889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71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для определения опор с поврежденной изоляцией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ПИ-1-1, УПИ-1-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0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5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39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72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ПИ-1-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5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47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755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73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индикации гололедной нагрузки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НГА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6 37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2 74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7 891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74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защитное (ДЗШ)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НТ, ДЗТ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4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5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39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75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защитное (УРОВ)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НТ, ДЗТ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8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96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945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76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пуска осциллографа или магнитографа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ПО-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15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34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 306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77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синхронизации ручное с системой шин типа "многоугольник" или "полуторная"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Независимо от типа базового устройства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60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08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 625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78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хема передачи отключающего сигнала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ЭПО-105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4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86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534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79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автоматической записи аварийных режимов с устройством пуска осциллографа и осциллографом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ПО-1, НО2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09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94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211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80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иемопередатчик высокочастотный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ВЗ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05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 85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6 489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81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ВЗУ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66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 32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9 606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82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ВЗ-9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06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4 12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1 01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50183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ппаратура канальная для противоаварийной автоматики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КПА комплект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5 28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9 7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6 405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406 Защита шин и автоматика резервирования отказа выключателей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98"/>
        <w:gridCol w:w="3026"/>
        <w:gridCol w:w="1374"/>
        <w:gridCol w:w="991"/>
        <w:gridCol w:w="991"/>
        <w:gridCol w:w="991"/>
      </w:tblGrid>
      <w:tr w:rsidR="00A71A13" w:rsidRPr="00E11D1E">
        <w:trPr>
          <w:cantSplit/>
        </w:trPr>
        <w:tc>
          <w:tcPr>
            <w:tcW w:w="99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302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374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 базового реле (устройства)</w:t>
            </w:r>
          </w:p>
        </w:tc>
        <w:tc>
          <w:tcPr>
            <w:tcW w:w="297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302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374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3026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1374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60101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шин дифференциальная с количеством присоединений до   4-х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НТ-56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08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69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34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60102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шин дифференциальная с торможением и количеством присоединений до 4-х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ЗШТ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57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 11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8 485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60103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одиночной системы шин и ошиповки объектов электропередач 500-750 кВ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ДЭ-200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 04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 08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 016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60104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резервирования отказа выключателей при количестве присоединений до 4-х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П-22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37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79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59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60105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А-115-7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8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64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44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60106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ДЭ-200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 29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4 54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4 251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</w:pPr>
      <w:r w:rsidRPr="00E11D1E">
        <w:rPr>
          <w:b/>
          <w:bCs/>
        </w:rPr>
        <w:t>0407 Системы автоматического регулирования режимной и противоаварийной автоматики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98"/>
        <w:gridCol w:w="3026"/>
        <w:gridCol w:w="1374"/>
        <w:gridCol w:w="991"/>
        <w:gridCol w:w="991"/>
        <w:gridCol w:w="991"/>
      </w:tblGrid>
      <w:tr w:rsidR="00A71A13" w:rsidRPr="00E11D1E">
        <w:trPr>
          <w:cantSplit/>
        </w:trPr>
        <w:tc>
          <w:tcPr>
            <w:tcW w:w="99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302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374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 базового реле (устройства)</w:t>
            </w:r>
          </w:p>
        </w:tc>
        <w:tc>
          <w:tcPr>
            <w:tcW w:w="297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302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374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3026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1374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70101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втоматика прекращения асинхронного хода при фиксации двух циклов проворота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БМ, КРС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88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 82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 08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70102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втоматика фиксации разности фаз и относительного скольжени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ШДЭ-21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1 19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2 46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4 04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70103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втоматика ограничения частоты генераторов по величине и скорости изменения частоты на шинах напряжением 220-750 кВ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ШДЭ-26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5 58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 09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5 171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70104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втоматика фиксации исходной мощности с 4-мя ступенями контрол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ДЭ-21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 76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7 44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5 82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70105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втоматика фиксации исходной мощности с 8-ю ступенями контрол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ДЭ-21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 03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9 92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6 54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70106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втоматика фиксации перегрузки линии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ДЭ-210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 70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5 40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5 652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70107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втоматика фиксации сброса мощности с применением блокировок при качании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ДЭ-210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 61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1 27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2 125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70108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втоматика циркулярной разгрузки энергосистемы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ЦР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5 47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0 90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18 144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70109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пуска противоаварийной автоматики при одном-двух присоединениях, на которые она воздействует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БМ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68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 44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2 387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98"/>
        <w:gridCol w:w="4400"/>
        <w:gridCol w:w="991"/>
        <w:gridCol w:w="991"/>
        <w:gridCol w:w="991"/>
      </w:tblGrid>
      <w:tr w:rsidR="00A71A13" w:rsidRPr="00E11D1E">
        <w:trPr>
          <w:cantSplit/>
        </w:trPr>
        <w:tc>
          <w:tcPr>
            <w:tcW w:w="99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440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297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4400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440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70110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втоматика по увеличению угла между векторами напряжения линии электропередачи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 66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 37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2 179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70111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втоматика деления сети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76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49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 284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70112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втооператор ГЭС на электронно-релейной базе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 67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1 58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5 936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70113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втооператор ГЭС на релейной базе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 88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5 72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5 956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70114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гулятор частоты вращения турбины автоматический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 19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4 51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 798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70115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еобразователь электрогидравлический загрузки турбин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 45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4 87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4 788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70116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гулятор ГРЭС по водотоку или напору автоматический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5 35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 29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7 229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70117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автоматического регулирования частоты и активной мощности без средств вычислительной техники (общестанционная часть)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 46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2 89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1 495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70118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автоматического регулирования частоты и активной мощности при наличии средств вычислительной техники (общестанционная часть)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2 54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4 92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8 585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70119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автоматического регулирования частоты и активной мощности при наличии контура экономического распределения, выполненного на базе аналоговых вычислительных устройств (общестанционная часть)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7 13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4 27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57 119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70120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автоматического регулирования частоты и активной мощности при раздельном управлении мощностью блоков по плановой и неплановой составляющим (общестанционная часть)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1 98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3 97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9 978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70121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автоматического регулирования частоты и активной мощности без средств вычислительной техники (общесистемная часть)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4 70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9 32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57 202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70122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автоматического регулирования частоты и активной мощности при наличии средств вычислительной техники (общесистемная часть)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4 41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68 82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62 197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70123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автоматического регулирования частоты и активной мощности при наличии контура экономического распределения, выполненного на базе аналоговых вычислительных устройств (общесистемная честь)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2 03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4 03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3 317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70124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группового регулирования активной мощности электростанции с одним регулятором и с аппаратурой, выполненной на интегральных микросхемах (при 4-х гидроагрегатах)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4 73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2 37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8 832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70125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группового регулирования активной мощности электростанций с одним регулятором и с электротехнической аппаратурой (при 4-х гидроагрегатах)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 32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0 57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0 952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70126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группового регулирования активной мощности электростанций на базе аппаратуры КТС ГРАМ и гидромеханическим регулятором частоты вращения (при 4-х гидроагрегатах)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3 33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26 71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44 483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70127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группового регулирования активной мощности электростанций на базе аппаратуры КТС ГРАМ и электрогидравлическим регулятором частоты вращения (при 4-х гидроагрегатах)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3 22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6 45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7 443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70128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автоматического перевода гидроагрегата в режим синхронного компенсатора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 48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6 97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8 331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70129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группового регулирования возбуждения 4-х генераторов с центральным регулятором и уравниванием по току ротора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 83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3 63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2 856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70130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группового регулирования возбуждения 4-х генераторов с центральным регулятором и уравниванием по напряжению или радиальная система группового регулирования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3 92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7 76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6 237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70131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группового регулирования возбуждения 4-х генераторов с центральным установочным устройством и уравниванием по напряжению ротора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 87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 70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2 838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70132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автоматического управления гидроагрегатом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31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5 13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1 869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98"/>
        <w:gridCol w:w="3026"/>
        <w:gridCol w:w="1374"/>
        <w:gridCol w:w="991"/>
        <w:gridCol w:w="991"/>
        <w:gridCol w:w="991"/>
      </w:tblGrid>
      <w:tr w:rsidR="00A71A13" w:rsidRPr="00E11D1E">
        <w:trPr>
          <w:cantSplit/>
        </w:trPr>
        <w:tc>
          <w:tcPr>
            <w:tcW w:w="99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302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374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Мощность энергоблока, МВт</w:t>
            </w:r>
          </w:p>
        </w:tc>
        <w:tc>
          <w:tcPr>
            <w:tcW w:w="297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302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374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3026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1374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70133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автоматического регулирования турбин ЛМЗ (электрическая часть)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3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4 87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9 70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9 574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70134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300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5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3 83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67 66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45 921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70135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500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8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3 45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46 78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44 739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70136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800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12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73 02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46 09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10 054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70137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хема автоматики фиксации исходной мощности (с 4-мя ступенями) и фиксации снижения напряжения прямой и обратной последовательности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БМ-27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70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77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 112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70138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хема аварийной сигнализации с индивидуальным световым табло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7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1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39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70139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хема сигнализации вызова дежурного персонала в распред- устройство (на подстанцию)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1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02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408 Системы и устройства автоматики тракта топливоподачи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98"/>
        <w:gridCol w:w="4400"/>
        <w:gridCol w:w="991"/>
        <w:gridCol w:w="991"/>
        <w:gridCol w:w="991"/>
      </w:tblGrid>
      <w:tr w:rsidR="00A71A13" w:rsidRPr="00E11D1E">
        <w:trPr>
          <w:cantSplit/>
        </w:trPr>
        <w:tc>
          <w:tcPr>
            <w:tcW w:w="99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440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297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4400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440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80101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автоматического управления сельсином-трансформатором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45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94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 639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80102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Магнитная станция системы регулирования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63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27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323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80103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еобразователь дроссельной системы бесступенчатого регулирования двигателей питателей топлива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57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10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 339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80104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еобразователь тиристорный системы бесступенчатого регулятора двигателем питателей топлива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69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 38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7 278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80105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автоматического управления вагонотолкателя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 04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 08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6 521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80106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автоматического управления вагоноопрокидывателя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04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 08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4 324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80107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автоматического управления маневрового устройства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89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74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 789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80108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сигнализации смещения конвейерной ленты (ССКЛ)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44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 14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6 578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80109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агнитная станция вагоноопрокидывателя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96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80110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агнитная станция электродвигателей тележки грейферного крана-перегружателя (с роторными сопротивлениями)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1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80111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агнитная станция электродвигателей грейфера грейферного крана-перегружателя (с роторными сопротивлениями)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22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80112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агнитные сепараторы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3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80113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хема автоматики вибраторов топливоподачи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 10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6 57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5 120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80114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хема управления, блокировки и сигнализации дробильно-фрезерных машин вагоноопрокидывателя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4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20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717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98"/>
        <w:gridCol w:w="3026"/>
        <w:gridCol w:w="1374"/>
        <w:gridCol w:w="991"/>
        <w:gridCol w:w="991"/>
        <w:gridCol w:w="991"/>
      </w:tblGrid>
      <w:tr w:rsidR="00A71A13" w:rsidRPr="00E11D1E">
        <w:trPr>
          <w:cantSplit/>
        </w:trPr>
        <w:tc>
          <w:tcPr>
            <w:tcW w:w="99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302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374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</w:t>
            </w:r>
          </w:p>
        </w:tc>
        <w:tc>
          <w:tcPr>
            <w:tcW w:w="297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302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374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3026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1374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80115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регулирования частоты вращени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СТИ-1Я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09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23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 284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80116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автоматического выявления металла в сыпучих материалах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П-2С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64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29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 88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80117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П-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54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 28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 981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409 Прочие устройства защиты и автоматики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98"/>
        <w:gridCol w:w="3026"/>
        <w:gridCol w:w="1374"/>
        <w:gridCol w:w="991"/>
        <w:gridCol w:w="991"/>
        <w:gridCol w:w="991"/>
      </w:tblGrid>
      <w:tr w:rsidR="00A71A13" w:rsidRPr="00E11D1E">
        <w:trPr>
          <w:cantSplit/>
        </w:trPr>
        <w:tc>
          <w:tcPr>
            <w:tcW w:w="99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302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374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</w:t>
            </w:r>
          </w:p>
        </w:tc>
        <w:tc>
          <w:tcPr>
            <w:tcW w:w="297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302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374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3026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1374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90101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и автоматика многопостовой электросварочной установки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МГ-50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40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 89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 26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90102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гулятор автоматический напряжения аккумуляторной батареи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РН-2, АРН-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45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9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 751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90103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автоматическое ступенчатого регулирования перетоков реактивной мощности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РКОН-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84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90104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-22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4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09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78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90105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питания схем РЗА стабилизированным напряжением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ПНС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64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29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 789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90106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ПТ, БПН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5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06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461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90107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автоматического отключения компенсаторов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АКО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1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2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01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90108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подзарядное аккумуляторной батареи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АЗП-380/22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 26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6 41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4 00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90109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ТЭЗ-2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 78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1 64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2 702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90110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охранной сигнализации оптико-электронное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"Рубеж-1"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15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34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 441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98"/>
        <w:gridCol w:w="4400"/>
        <w:gridCol w:w="991"/>
        <w:gridCol w:w="991"/>
        <w:gridCol w:w="991"/>
      </w:tblGrid>
      <w:tr w:rsidR="00A71A13" w:rsidRPr="00E11D1E">
        <w:trPr>
          <w:cantSplit/>
        </w:trPr>
        <w:tc>
          <w:tcPr>
            <w:tcW w:w="99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440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297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4400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440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90111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и автоматика электросварочной установки электромашинной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95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 90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6 454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90112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и автоматика электросварочной установки тиристорной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45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 95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8 198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90113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щита групповая минимального напряжения одной секции распределительных устройств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0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00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697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90114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разводки шинок сигнализации одной секции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7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4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750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90115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разводки шинок групповой защиты минимального напряжения одной секции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76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657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90116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ехнологическая блокировка в схемах автоматики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1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8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83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90117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дистанционного управления элементным коммутатором аккумуляторной батареи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3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96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90118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контроля изоляции на переменном токе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9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8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45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90119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контроля изоляции на постоянном токе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3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5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69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90120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мигающего света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4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7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48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90121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сигнализации с одним импульсным реле сигнализации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7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75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893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90122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сигнализации с двумя импульсными реле сигнализации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54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04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343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90123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компенсации емкостного тока в сети напряжением 6-35кВ без выравнивания емкостей фаз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 29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 47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 510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90124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компенсации емкостного тока в сети напряжением 6-35кВ с выравниванием емкостей фаз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 29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4 54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4 543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98"/>
        <w:gridCol w:w="3026"/>
        <w:gridCol w:w="1374"/>
        <w:gridCol w:w="991"/>
        <w:gridCol w:w="991"/>
        <w:gridCol w:w="991"/>
      </w:tblGrid>
      <w:tr w:rsidR="00A71A13" w:rsidRPr="00E11D1E">
        <w:trPr>
          <w:cantSplit/>
        </w:trPr>
        <w:tc>
          <w:tcPr>
            <w:tcW w:w="99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302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374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</w:t>
            </w:r>
          </w:p>
        </w:tc>
        <w:tc>
          <w:tcPr>
            <w:tcW w:w="297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302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374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3026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1374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90125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грегат выпрямительный электролизной установки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ДВ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 64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1 56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 68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90126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олонка питани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КП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22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90127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еобразователь тиристорный электролизной установки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ПВ-1250, 115УХЛ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1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04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36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90128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табилизатор освещения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СТС-1, СТС-2, СТС-100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СТС-6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3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08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90129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хема автоматики обогрева аппаратуры КРУН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—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67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00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36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90130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хема защиты и автоматики агрегатов электрофильтров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ТФ-1600, АТ-ПОМ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 32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7 56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5 69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90131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выпрямительное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УВК, ШПА, ТОН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ВАЗ-230/7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5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02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20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90132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УК-67/140, ВУК-67/7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3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3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90133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УК-2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9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2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84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90134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В-2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1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40902 Системы автоматики кондиционирования воздуха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98"/>
        <w:gridCol w:w="3026"/>
        <w:gridCol w:w="1374"/>
        <w:gridCol w:w="991"/>
        <w:gridCol w:w="991"/>
        <w:gridCol w:w="991"/>
      </w:tblGrid>
      <w:tr w:rsidR="00A71A13" w:rsidRPr="00E11D1E">
        <w:trPr>
          <w:cantSplit/>
        </w:trPr>
        <w:tc>
          <w:tcPr>
            <w:tcW w:w="99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302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374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роизводи-тельность системы,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ыс. м</w:t>
            </w:r>
            <w:r w:rsidRPr="00E11D1E">
              <w:rPr>
                <w:vertAlign w:val="superscript"/>
              </w:rPr>
              <w:t>3</w:t>
            </w:r>
            <w:r w:rsidRPr="00E11D1E">
              <w:t>/ч</w:t>
            </w:r>
          </w:p>
        </w:tc>
        <w:tc>
          <w:tcPr>
            <w:tcW w:w="297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302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374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3026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1374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90201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автоматики центрального кондиционера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1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15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34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 98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90202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10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4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71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 43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 375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90203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78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40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1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36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 68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7 772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90204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78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100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2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28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 49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 538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98"/>
        <w:gridCol w:w="2858"/>
        <w:gridCol w:w="1542"/>
        <w:gridCol w:w="991"/>
        <w:gridCol w:w="991"/>
        <w:gridCol w:w="991"/>
      </w:tblGrid>
      <w:tr w:rsidR="00A71A13" w:rsidRPr="00E11D1E">
        <w:trPr>
          <w:cantSplit/>
        </w:trPr>
        <w:tc>
          <w:tcPr>
            <w:tcW w:w="99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285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54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Холодопроиз-водительность, тыс. ккал/ч</w:t>
            </w:r>
          </w:p>
        </w:tc>
        <w:tc>
          <w:tcPr>
            <w:tcW w:w="297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85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542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285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154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90205</w:t>
            </w:r>
          </w:p>
        </w:tc>
        <w:tc>
          <w:tcPr>
            <w:tcW w:w="28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автоматики местного кондиционера</w:t>
            </w:r>
          </w:p>
        </w:tc>
        <w:tc>
          <w:tcPr>
            <w:tcW w:w="15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1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99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99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691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90206</w:t>
            </w:r>
          </w:p>
        </w:tc>
        <w:tc>
          <w:tcPr>
            <w:tcW w:w="28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5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10 до 3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94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88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 28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90207</w:t>
            </w:r>
          </w:p>
        </w:tc>
        <w:tc>
          <w:tcPr>
            <w:tcW w:w="28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78"/>
              <w:jc w:val="both"/>
            </w:pPr>
            <w:r w:rsidRPr="00E11D1E">
              <w:t>»</w:t>
            </w:r>
          </w:p>
        </w:tc>
        <w:tc>
          <w:tcPr>
            <w:tcW w:w="15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3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79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 63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 139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40903 Схема общих цепей автоматики компрессорной установки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98"/>
        <w:gridCol w:w="4400"/>
        <w:gridCol w:w="991"/>
        <w:gridCol w:w="991"/>
        <w:gridCol w:w="991"/>
      </w:tblGrid>
      <w:tr w:rsidR="00A71A13" w:rsidRPr="00E11D1E">
        <w:trPr>
          <w:cantSplit/>
        </w:trPr>
        <w:tc>
          <w:tcPr>
            <w:tcW w:w="99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440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Количество компрессоров в установке, шт.</w:t>
            </w:r>
          </w:p>
        </w:tc>
        <w:tc>
          <w:tcPr>
            <w:tcW w:w="297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4400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440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90301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7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1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14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090302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4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1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203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rPr>
          <w:b/>
          <w:bCs/>
        </w:rPr>
        <w:t>Примечания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1. В базовых ценах позиций 0401040501-0401040703, 0405017701-0405017703 учтены затраты на ремонтно-наладочные работы в схемах синхронизации с двумя присоединениями. При выполнении ремонтно-наладочных работ в схемах синхронизации с тремя и более присоединениями применяется доплата 20% за каждое дополнительное присоединение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2. При выполнении ремонтно-наладочных работ в схемах защиты и автоматики трех однофазных трехобмоточных или четырехобмоточных силовых трансформаторов к базовым ценам позиций 0402010101-0402014203 применяется коэффициент К=1,3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3. При выполнении ремонтно-наладочных работ в схемах защиты и автоматики групп из трехфазных силовых трансформаторов к базовым ценам позиций 0402010101-0402014203 применяется коэффициент К=1,5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4. В базовых ценах позиций 0405011301-0405013803, 0405014701-0405014703 учтены затраты на ремонтно-наладочные работы по защите линии электропередач, действующие на линейные выключатели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При выполнении ремонтно-наладочных работ по защите линии электропередач с действием, кроме линейных, на выключатели обходной системы шин или на шиносоединительный к базовым ценам указанных позиций применяется доплата 10% за каждый дополнительный выключатель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5. При выполнении ремонтно-наладочных работ в схемах дифференциальной защиты шин и автоматики резервирования отказа выключателей с количеством присоединений более 4-х к базовым ценам позиций 0406010101-0406010603 применяется доплата 10% за каждое дополнительное присоединение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6. При работах в системах группового регулирования с количеством агрегатов менее 4-х к базовым ценам позиций 0407011201</w:t>
      </w:r>
      <w:r w:rsidRPr="00E11D1E">
        <w:sym w:font="Symbol" w:char="F0B8"/>
      </w:r>
      <w:r w:rsidRPr="00E11D1E">
        <w:t>0407011403, 0407011601</w:t>
      </w:r>
      <w:r w:rsidRPr="00E11D1E">
        <w:sym w:font="Symbol" w:char="F0B8"/>
      </w:r>
      <w:r w:rsidRPr="00E11D1E">
        <w:t>0407011603, 0407012401</w:t>
      </w:r>
      <w:r w:rsidRPr="00E11D1E">
        <w:sym w:font="Symbol" w:char="F0B8"/>
      </w:r>
      <w:r w:rsidRPr="00E11D1E">
        <w:t>0407013203 применяется скидка 20% за каждый агрегат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7. При работах в системах группового регулирования с количеством агрегатов более 4-х к базовым ценам позиций 0407011201-0407011403, 0407011601-0407011603, 0407012401-0407013203 применяется доплата 20% за каждый последующий агрегат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8. При работах в системах группового регулирования гидроаккумулирующих электростанций к базовым ценам позиций 0407011201-0407011403, 0407011601-0407011603, 0407012401-0407013203 применяется коэффициент К=1,8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 xml:space="preserve">9. При выполнении ремонтно-наладочных работ в объеме периодического опробования к базовым ценам </w:t>
      </w:r>
      <w:r w:rsidRPr="00E11D1E">
        <w:rPr>
          <w:lang w:val="en-US"/>
        </w:rPr>
        <w:t>I</w:t>
      </w:r>
      <w:r w:rsidRPr="00E11D1E">
        <w:t xml:space="preserve"> группы сложности применяется коэффициент К=0,6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10. Базовые цены позиций 0401020201-0401020303 не могут применяться в качестве доплат к базовым ценам позиций 0401020101-0401020103, а также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базовые цены позиций 0401020501-0401020703 к базовым ценам позиций 0401020401-0401020403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базовые цены позиций 0401020901-0401021103 к базовым ценам позиций 0401020801-0401020803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базовые цены позиций 0401021301-0401022103 к базовым ценам позиций 0401021201-0401021203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базовая цена позиций 0401022301-0401022903 к базовым ценам позиций 0401022201-0401022203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базовая цена позиций 0401023101-0401024203 к базовым ценам позиций 0401023001-0401023003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базовые цены позиций 0401024401-0401025003 к базовым ценам позиций 0401024301-0401024303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базовая цена позиций 0401025201-0401026603 к базовым ценам позиций 0401025101-0401025103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базовые цены позиций 0401026801-0401027603 к базовым ценам позиций 0401026701-0401026703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базовые цены позиций 0401030501-0401030503, 0401030701-0401030703, 0401031001-0401031003 к базовым ценам позиций 0401030901-0401030903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11. В базовых ценах позиций 0407010101-0407013603 учтены затраты на ремонтно-наладочные работы по комплексам систем автоматического регулирования. При выполнении работ по отдельным узлам применяются следующие коэффициенты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узел измерительный К=0,2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узел питания или стабилизации К=0,15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узел регулирования или слежения К=0,35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узел ограничения или защиты К=0,3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 xml:space="preserve">12. В случае совмещения профилактического контроля и проверки работоспособности элементов устройства при напряжении оперативного тока 0,8 от номинального значения к базовым ценам </w:t>
      </w:r>
      <w:r w:rsidRPr="00E11D1E">
        <w:rPr>
          <w:lang w:val="en-US"/>
        </w:rPr>
        <w:t>I</w:t>
      </w:r>
      <w:r w:rsidRPr="00E11D1E">
        <w:t xml:space="preserve"> и </w:t>
      </w:r>
      <w:r w:rsidRPr="00E11D1E">
        <w:rPr>
          <w:lang w:val="en-US"/>
        </w:rPr>
        <w:t>II</w:t>
      </w:r>
      <w:r w:rsidRPr="00E11D1E">
        <w:t xml:space="preserve"> групп сложности раздела 04 применяется доплата в размере 10% от базовых цен </w:t>
      </w:r>
      <w:r w:rsidRPr="00E11D1E">
        <w:rPr>
          <w:lang w:val="en-US"/>
        </w:rPr>
        <w:t>I</w:t>
      </w:r>
      <w:r w:rsidRPr="00E11D1E">
        <w:t xml:space="preserve"> группы сложности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13. Базовые цены позиций 0405010201-0405010203 не могут применяться в качестве доплат к базовым ценам позиций 0405010101-0405010103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14. При выполнении ремонтно-наладочных работ схем защиты и электроавтоматики электротехнического оборудования с ремонтом функциональных блоков и элементов устройств релейной защиты и электроавтоматики этих схем соответствующие базовые цены раздела 03 применяются в качестве доплат к базовым ценам раздела 04.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5 СХЕМЫ УПРАВЛЕНИЯ ОПЕРАТИВНЫХ ЦЕПЕЙ ЗАЩИТЫ И БЛОКИРОВОК ЭЛЕКТРОТЕХНИЧЕСКОГО ОБОРУДОВАНИЯ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В зависимости от технического состояния схем управления оперативными цепями защиты и блокировок базовые цены установлены по трем группам сложности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rPr>
          <w:lang w:val="en-US"/>
        </w:rPr>
        <w:t>I</w:t>
      </w:r>
      <w:r w:rsidRPr="00E11D1E">
        <w:t xml:space="preserve"> группа сложности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производство работ в объеме профилактического контроля (устранение причин отказов не предусмотрено)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rPr>
          <w:lang w:val="en-US"/>
        </w:rPr>
        <w:t>II</w:t>
      </w:r>
      <w:r w:rsidRPr="00E11D1E">
        <w:t xml:space="preserve"> группа сложности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производство работ в объеме профилактического контроля с устранением причин отказов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rPr>
          <w:lang w:val="en-US"/>
        </w:rPr>
        <w:t>III</w:t>
      </w:r>
      <w:r w:rsidRPr="00E11D1E">
        <w:t xml:space="preserve"> группа сложности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производство работ в объеме профилактического восстановления с ремонтом (заменой) изношенных узлов и деталей.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501 Схемы управления оперативных цепей защиты генераторов,</w:t>
      </w: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синхронных компенсаторов, вращающихся преобразователей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98"/>
        <w:gridCol w:w="4400"/>
        <w:gridCol w:w="991"/>
        <w:gridCol w:w="991"/>
        <w:gridCol w:w="991"/>
      </w:tblGrid>
      <w:tr w:rsidR="00A71A13" w:rsidRPr="00E11D1E">
        <w:trPr>
          <w:cantSplit/>
        </w:trPr>
        <w:tc>
          <w:tcPr>
            <w:tcW w:w="99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440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Мощность генератора (компенсатора), МВт</w:t>
            </w:r>
          </w:p>
        </w:tc>
        <w:tc>
          <w:tcPr>
            <w:tcW w:w="297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 ремонта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4400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440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10101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2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95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99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 268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10102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25 до 5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10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26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 059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10103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50 до 1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30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56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0 892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10104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100 до 15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74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 49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5 919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10105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150 до 2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27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 50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 904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10106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200 до 3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27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4 51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 875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10107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300 до 5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 58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9 09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8 457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10108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500 до 8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 48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2 96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4 967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10109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8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 70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 37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2 344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502 Схемы управления оперативных цепей защиты силовых трехфазных двухобмоточных трансформаторов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98"/>
        <w:gridCol w:w="4400"/>
        <w:gridCol w:w="991"/>
        <w:gridCol w:w="991"/>
        <w:gridCol w:w="991"/>
      </w:tblGrid>
      <w:tr w:rsidR="00A71A13" w:rsidRPr="00E11D1E">
        <w:trPr>
          <w:cantSplit/>
        </w:trPr>
        <w:tc>
          <w:tcPr>
            <w:tcW w:w="99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440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Мощность трансформатора, МВА</w:t>
            </w:r>
          </w:p>
        </w:tc>
        <w:tc>
          <w:tcPr>
            <w:tcW w:w="297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4400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440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20101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24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047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20102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1 до 1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04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14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261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20103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. 15 до 6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28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48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 216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20104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60 до 18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64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33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 914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20105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180 до 25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14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32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0 562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20106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250 до 5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99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 98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5 630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20107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500 до 63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14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 37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 620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20108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63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50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 13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5 189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503 Схемы вторичных цепей измерительных трансформаторов напряжения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98"/>
        <w:gridCol w:w="4400"/>
        <w:gridCol w:w="991"/>
        <w:gridCol w:w="991"/>
        <w:gridCol w:w="991"/>
      </w:tblGrid>
      <w:tr w:rsidR="00A71A13" w:rsidRPr="00E11D1E">
        <w:trPr>
          <w:cantSplit/>
        </w:trPr>
        <w:tc>
          <w:tcPr>
            <w:tcW w:w="99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440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пряжение трансформаторов, кВ</w:t>
            </w:r>
          </w:p>
        </w:tc>
        <w:tc>
          <w:tcPr>
            <w:tcW w:w="297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4400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440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30101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4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45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30102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1 до 1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7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020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30103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10 до 3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4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7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14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30104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35 до 11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1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63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368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30105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110 до 22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9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33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151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30106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220 до 33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02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03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758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30107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33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63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31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777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504 Схемы управления оперативных цепей релейной защиты и автоматики электродвигателей переменного тока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98"/>
        <w:gridCol w:w="4400"/>
        <w:gridCol w:w="991"/>
        <w:gridCol w:w="991"/>
        <w:gridCol w:w="991"/>
      </w:tblGrid>
      <w:tr w:rsidR="00A71A13" w:rsidRPr="00E11D1E">
        <w:trPr>
          <w:cantSplit/>
        </w:trPr>
        <w:tc>
          <w:tcPr>
            <w:tcW w:w="99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440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Мощность электродвигателя, кВт</w:t>
            </w:r>
          </w:p>
        </w:tc>
        <w:tc>
          <w:tcPr>
            <w:tcW w:w="297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4400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440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40101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1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5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95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40102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10 до 5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5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2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14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40103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50 до 1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4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7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091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40104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100 до 25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9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 xml:space="preserve">2 349 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915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40105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250 до 45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4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9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481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40106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450 до 10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58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25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949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40107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1000 до 30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60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20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 666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40108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3000 до 50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01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94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 943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40109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5000 до 80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67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 31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 251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40110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80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70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 41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5 712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505 Схемы управления оперативных цепей релейной защиты и автоматики</w:t>
      </w: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машин постоянного тока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98"/>
        <w:gridCol w:w="4400"/>
        <w:gridCol w:w="991"/>
        <w:gridCol w:w="991"/>
        <w:gridCol w:w="991"/>
      </w:tblGrid>
      <w:tr w:rsidR="00A71A13" w:rsidRPr="00E11D1E">
        <w:trPr>
          <w:cantSplit/>
        </w:trPr>
        <w:tc>
          <w:tcPr>
            <w:tcW w:w="99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440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Мощность машин, кВт</w:t>
            </w:r>
          </w:p>
        </w:tc>
        <w:tc>
          <w:tcPr>
            <w:tcW w:w="297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4400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440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50101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50102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5 до 1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50103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10 до 1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3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06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750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50104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100 до 5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06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08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058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50105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500 до 8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58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62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579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50106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8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15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34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 936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506 Схемы управления масляных выключателей с трехфазным управлением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98"/>
        <w:gridCol w:w="4400"/>
        <w:gridCol w:w="991"/>
        <w:gridCol w:w="991"/>
        <w:gridCol w:w="991"/>
      </w:tblGrid>
      <w:tr w:rsidR="00A71A13" w:rsidRPr="00E11D1E">
        <w:trPr>
          <w:cantSplit/>
        </w:trPr>
        <w:tc>
          <w:tcPr>
            <w:tcW w:w="99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440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пряжение выключателя, кВ</w:t>
            </w:r>
          </w:p>
        </w:tc>
        <w:tc>
          <w:tcPr>
            <w:tcW w:w="297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4400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440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60101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1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9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75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60102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10 до 2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8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3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967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60103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20 до 3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9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4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873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60104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35 до 11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7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58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934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60105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11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0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61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706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507 Схемы управления воздушных выключателей с трехфазным управлением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98"/>
        <w:gridCol w:w="4400"/>
        <w:gridCol w:w="991"/>
        <w:gridCol w:w="991"/>
        <w:gridCol w:w="991"/>
      </w:tblGrid>
      <w:tr w:rsidR="00A71A13" w:rsidRPr="00E11D1E">
        <w:trPr>
          <w:cantSplit/>
        </w:trPr>
        <w:tc>
          <w:tcPr>
            <w:tcW w:w="99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440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пряжение выключателя, кВ</w:t>
            </w:r>
          </w:p>
        </w:tc>
        <w:tc>
          <w:tcPr>
            <w:tcW w:w="297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4400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440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70101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3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9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54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811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70102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35 до 11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20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140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70103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110 до 22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96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01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807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70104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220 до 33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70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45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444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70105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330 до 5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03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11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 473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70106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500 до 75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78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6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 988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70107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75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39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83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 048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508 Схемы управления автоматических выключателей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98"/>
        <w:gridCol w:w="4400"/>
        <w:gridCol w:w="991"/>
        <w:gridCol w:w="991"/>
        <w:gridCol w:w="991"/>
      </w:tblGrid>
      <w:tr w:rsidR="00A71A13" w:rsidRPr="00E11D1E">
        <w:trPr>
          <w:cantSplit/>
        </w:trPr>
        <w:tc>
          <w:tcPr>
            <w:tcW w:w="99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440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 выключателя</w:t>
            </w:r>
          </w:p>
        </w:tc>
        <w:tc>
          <w:tcPr>
            <w:tcW w:w="297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4400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440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80101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ВМ-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96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80102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ВМ-1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19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80103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"Электрон"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4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79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80104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37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3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7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92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509 Прочие схемы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98"/>
        <w:gridCol w:w="3026"/>
        <w:gridCol w:w="1374"/>
        <w:gridCol w:w="991"/>
        <w:gridCol w:w="991"/>
        <w:gridCol w:w="991"/>
      </w:tblGrid>
      <w:tr w:rsidR="00A71A13" w:rsidRPr="00E11D1E">
        <w:trPr>
          <w:cantSplit/>
        </w:trPr>
        <w:tc>
          <w:tcPr>
            <w:tcW w:w="99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302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 схемы</w:t>
            </w:r>
          </w:p>
        </w:tc>
        <w:tc>
          <w:tcPr>
            <w:tcW w:w="1374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Мощность, кВт</w:t>
            </w:r>
          </w:p>
        </w:tc>
        <w:tc>
          <w:tcPr>
            <w:tcW w:w="297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302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374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3026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1374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90101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хема управления электропривода тиристорного нереверсивного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1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66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37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239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90102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100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5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15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3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 141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90103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78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5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 14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6 28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3 760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90104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хемы управления электропривода тиристорного реверсивного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1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00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 96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 322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90105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100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5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81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 67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9 462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90106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78"/>
              <w:jc w:val="both"/>
            </w:pPr>
            <w:r w:rsidRPr="00E11D1E">
              <w:t>»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5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 02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2 14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3 567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90107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хема управления установки индукционной высокочастотной на магнитных усилителях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1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79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62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733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90108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100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5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57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56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 988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90109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хема управления установки индукционной высокочастотной тиристорной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1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68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33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 831</w:t>
            </w:r>
          </w:p>
        </w:tc>
      </w:tr>
      <w:tr w:rsidR="00A71A13" w:rsidRPr="00E11D1E"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90110</w:t>
            </w:r>
          </w:p>
        </w:tc>
        <w:tc>
          <w:tcPr>
            <w:tcW w:w="30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100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5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29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 54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4 229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98"/>
        <w:gridCol w:w="4400"/>
        <w:gridCol w:w="991"/>
        <w:gridCol w:w="991"/>
        <w:gridCol w:w="991"/>
      </w:tblGrid>
      <w:tr w:rsidR="00A71A13" w:rsidRPr="00E11D1E">
        <w:trPr>
          <w:cantSplit/>
        </w:trPr>
        <w:tc>
          <w:tcPr>
            <w:tcW w:w="99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440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 схемы</w:t>
            </w:r>
          </w:p>
        </w:tc>
        <w:tc>
          <w:tcPr>
            <w:tcW w:w="297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4400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9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440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90111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хема оперативных цепей противоаварийной автоматики линий электропередач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09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18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343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90112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хема управления короткозамыкателя или отделителя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02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08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241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90113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хема управления разъединителя с электроприводом и трехфазным управлением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4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9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802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90114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хема управления автомата гашения поля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0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09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151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90115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хема емкостного отбора напряжения и фильтра присоединения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8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48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90116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хема электромагнитной блокировки разъединения с одним выключателем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3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75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90117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хема электромагнитной блокировки разъединителя с двумя выключателями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8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3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56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90118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хема электромагнитной блокировки разъединителя с тремя и более выключателями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9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33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563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90119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хема электромагнитной блокировки разъединителя с одним выключателем и заземляющими ножами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6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3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926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90120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хема электромагнитной блокировки разъединителя обходной системы шин с одним выключателем и заземляющими ножами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2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04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069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90121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хема оперативных цепей дифференциальной защиты присоединения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6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76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615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90122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хема оперативных цепей дистанционной защиты присоединения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02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03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717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90123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хема оперативных цепей дифференциальной защиты шин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8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36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334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90124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хема оперативных цепей устройства резервирования отказа выключателей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2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84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739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90125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хема оперативных цепей однофазного устройства автоматического повторного включения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9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37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646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90126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хема управления и блокировок компрессорной установки (электрическая часть)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09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14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261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90127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хема управления привода регулятора напряжения трансформатора под нагрузкой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06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12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882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90128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хема блокировки с контроллерами, путевыми или конечными выключателями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13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30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425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90129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хема контроля изоляции подшипников вращающихся механизмов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4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9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802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90130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хема автоматического ограничения мощности турбины (электрическая часть)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78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 61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9 310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90131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хема управления сервомотора регулирования скорости турбины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2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5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091</w:t>
            </w:r>
          </w:p>
        </w:tc>
      </w:tr>
      <w:tr w:rsidR="00A71A13" w:rsidRPr="00E11D1E">
        <w:trPr>
          <w:cantSplit/>
        </w:trPr>
        <w:tc>
          <w:tcPr>
            <w:tcW w:w="9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090132</w:t>
            </w:r>
          </w:p>
        </w:tc>
        <w:tc>
          <w:tcPr>
            <w:tcW w:w="4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хема электростатической установки с командно-релейным управлением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5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02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365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  <w:rPr>
          <w:b/>
          <w:bCs/>
        </w:rPr>
      </w:pPr>
      <w:r w:rsidRPr="00E11D1E">
        <w:rPr>
          <w:b/>
          <w:bCs/>
        </w:rPr>
        <w:t>Примечания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1. В базовых ценах позиций 0502010101-0502010803 учтены затраты на ремонтно-наладочные работы в схемах управления оперативных цепей защиты силовых трехфазных двухобмоточных трансформаторов. При выполнении ремонтно-наладочных работ в схемах управления оперативных цепей защиты силовых трехфазных трехобмоточных трансформаторов применяется коэффициент К=1,3, а для групп из трех однофазных трансформаторов - коэффициент К=1,5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2. В базовых ценах позиций 0504010101-0504011003 учтены затраты на ремонтно-наладочные работы в схемах управления оперативных цепей защиты асинхронных односкоростных электродвигателей на напряжение до 1000 В с дистанционным управлением. Для схем управления оперативных цепей защиты других электродвигателей применяются следующие коэффициенты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К=0,6 для электродвигателей с местным управлением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К=1,4 для двухскоростных, синхронных электродвигателей с фазным ротором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К=1,3 для электродвигателей на напряжение выше 1000 В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При наличии в схемах более двух блокировочных цепей (технологические и другие блокировки) к базовой цене указанных позиций применяется коэффициент К=1,4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3. В базовых ценах позиций 0505010101-0505010603 учтены затраты на ремонтно-наладочные работы в схемах управления оперативных цепей защиты и блокировок машин постоянного тока с реостатным пуском. В случае применения в схемах тахогенераторов, электромагнитных или полупроводниковых усилителей, а также при регулировании "потоком якоря" применяется коэффициент К=1,5, Кроме того, при наличии в схемах блокировочных цепей к базовой цене применяется коэффициент К=1,4,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4. В базовых ценах позиций 0506010101-0506010503. 0507010101-0507010703 учтены затраты на ремонтно-наладочные работы в схемах управления оперативных цепей защиты и блокировок выключателей (масляных и воздушных) с трехфазным управлением. При выполнении ремонтно-наладочных работ в схемах с пофазным управлением применяется коэффициент К=1,3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5. В базовых ценах позиций 0509011301-0509011303 учтены затраты на ремонтно-наладочные работы в схемах управления разъединителей с трехфазным электроприводом. При выполнении ремонтно-наладочных работ в схемах управления с пофазным электроприводом применяется коэффициент К=1,25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 xml:space="preserve">6. При выполнении работ в объеме периодического опробования к базовым ценам </w:t>
      </w:r>
      <w:r w:rsidRPr="00E11D1E">
        <w:rPr>
          <w:lang w:val="en-US"/>
        </w:rPr>
        <w:t>I</w:t>
      </w:r>
      <w:r w:rsidRPr="00E11D1E">
        <w:t xml:space="preserve"> группы сложности применяется коэффициент К=0,6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7. Базовые цены подразделов 0506, 0507, 0508 не могут применяться в качестве доплат к базовым ценам подразделов 0501, 0502, 0504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 xml:space="preserve">8. В случае совмещения профилактического контроля и проверки работоспособности элементов устройства при напряжении оперативного тока 0,8 от номинального значения к базовым ценам </w:t>
      </w:r>
      <w:r w:rsidRPr="00E11D1E">
        <w:rPr>
          <w:lang w:val="en-US"/>
        </w:rPr>
        <w:t>I</w:t>
      </w:r>
      <w:r w:rsidRPr="00E11D1E">
        <w:t xml:space="preserve"> и </w:t>
      </w:r>
      <w:r w:rsidRPr="00E11D1E">
        <w:rPr>
          <w:lang w:val="en-US"/>
        </w:rPr>
        <w:t>II</w:t>
      </w:r>
      <w:r w:rsidRPr="00E11D1E">
        <w:t xml:space="preserve"> групп сложности раздела 05 применяется доплата в размере 10% от базовых цен </w:t>
      </w:r>
      <w:r w:rsidRPr="00E11D1E">
        <w:rPr>
          <w:lang w:val="en-US"/>
        </w:rPr>
        <w:t>I</w:t>
      </w:r>
      <w:r w:rsidRPr="00E11D1E">
        <w:t xml:space="preserve"> группы сложности.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6 СРЕДСТВА И СИСТЕМЫ СВЯЗИ, ТЕЛЕМЕХАНИКИ И</w:t>
      </w: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ПРОМЫШЛЕННОГО ТЕЛЕВИДЕНИЯ ЭНЕРГОСИСТЕМ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В зависимости от технического состояния оборудования и о6ъема работ базовые цены настоящего раздела установлены по трем группам сложности ремонтно-наладочных работ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rPr>
          <w:lang w:val="en-US"/>
        </w:rPr>
        <w:t>I</w:t>
      </w:r>
      <w:r w:rsidRPr="00E11D1E">
        <w:t xml:space="preserve"> группа сложности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проверка функционирования аппаратуры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устранение отдельных неисправностей, влияющих на характеристики аппаратуры и не определяющих общей работоспособности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rPr>
          <w:lang w:val="en-US"/>
        </w:rPr>
        <w:t>II</w:t>
      </w:r>
      <w:r w:rsidRPr="00E11D1E">
        <w:t xml:space="preserve"> группа сложности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выявление и замена неисправных элементов (узлов) с их индивидуальным опробованием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проверка функционирования аппаратуры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rPr>
          <w:lang w:val="en-US"/>
        </w:rPr>
        <w:t>III</w:t>
      </w:r>
      <w:r w:rsidRPr="00E11D1E">
        <w:t xml:space="preserve"> группа сложности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разборка, очистка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индивидуальное опробование элементов (узлов)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устранение дефектов неисправных элементов (узлов), проверка их характеристик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настройка на заданные параметры; сборка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проверка работоспособности аппаратуры.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601 Высокочастотная связь по линиям электропередач,</w:t>
      </w: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воздушным и кабельным линиям связи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72"/>
        <w:gridCol w:w="2943"/>
        <w:gridCol w:w="1561"/>
        <w:gridCol w:w="965"/>
        <w:gridCol w:w="965"/>
        <w:gridCol w:w="965"/>
      </w:tblGrid>
      <w:tr w:rsidR="00A71A13" w:rsidRPr="00E11D1E">
        <w:trPr>
          <w:cantSplit/>
        </w:trPr>
        <w:tc>
          <w:tcPr>
            <w:tcW w:w="97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2943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56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пряжение линии электропередач, кВ</w:t>
            </w:r>
          </w:p>
        </w:tc>
        <w:tc>
          <w:tcPr>
            <w:tcW w:w="289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комплект по группам сложности ремонтно-наладочных работ</w:t>
            </w:r>
          </w:p>
        </w:tc>
      </w:tr>
      <w:tr w:rsidR="00A71A13" w:rsidRPr="00E11D1E">
        <w:trPr>
          <w:cantSplit/>
        </w:trPr>
        <w:tc>
          <w:tcPr>
            <w:tcW w:w="972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943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561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7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2943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156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10101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ракт высокочастотный одного участка по ЛЭП без ответвлений (схема "фаза-земля")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75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926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334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279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10102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330-5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802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482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642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10103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6-22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49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657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871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10104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ракт высокочастотный одного участка по ЛЭП с одним ответвлением (схема "фаза-земля")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330-5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475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818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991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10105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6-22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41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758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290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10106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ракт высокочастотный одного участка по ЛЭП с двумя ответвлениями (схема "фаза-земля")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330-5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81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744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 614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10107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6-22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069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26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 059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10108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ракт высокочастотный одного участка по ЛЭП с тремя ответвлениями (схема "фаза-земля")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6-22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263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609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 056</w:t>
            </w:r>
          </w:p>
        </w:tc>
      </w:tr>
    </w:tbl>
    <w:p w:rsidR="00A71A13" w:rsidRPr="00E11D1E" w:rsidRDefault="00A71A13"/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72"/>
        <w:gridCol w:w="2943"/>
        <w:gridCol w:w="1561"/>
        <w:gridCol w:w="965"/>
        <w:gridCol w:w="965"/>
        <w:gridCol w:w="965"/>
      </w:tblGrid>
      <w:tr w:rsidR="00A71A13" w:rsidRPr="00E11D1E">
        <w:trPr>
          <w:cantSplit/>
        </w:trPr>
        <w:tc>
          <w:tcPr>
            <w:tcW w:w="97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2943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56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</w:t>
            </w:r>
          </w:p>
        </w:tc>
        <w:tc>
          <w:tcPr>
            <w:tcW w:w="289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комплект по группам сложности ремонтно-наладочных работ</w:t>
            </w:r>
          </w:p>
        </w:tc>
      </w:tr>
      <w:tr w:rsidR="00A71A13" w:rsidRPr="00E11D1E">
        <w:trPr>
          <w:cantSplit/>
        </w:trPr>
        <w:tc>
          <w:tcPr>
            <w:tcW w:w="972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943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561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7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2943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156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10109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ппаратура уплотнения высокочастотной связи и телемеханики по воздушным ЛЭП одноканальная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РС-64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СД-7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9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78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118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10110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АСК-1, АСК-1С, АСК-РС-ТФ, ВЧА-СЧ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СПИ-122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802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604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354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10111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ппаратура уплотнения высокочастотной связи и телемеханики по воздушным ЛЭП двухканальная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СК-2, СПИ-244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009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016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136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10112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ппаратура уплотнения высокочастотной связи и телемеханики по воздушным ЛЭП трехканальная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СК-3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96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635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125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10113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ппаратура уплотнения высокочастотной связи и телемеханики по воздушным ЛЭП двенадцатиканальная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rPr>
                <w:lang w:val="en-US"/>
              </w:rPr>
              <w:t>Z</w:t>
            </w:r>
            <w:r w:rsidRPr="00E11D1E">
              <w:t>-12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29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 58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 661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10114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градитель высокочастотный.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сех типов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08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761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10115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илитель промежуточный одноканальный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  <w:rPr>
                <w:lang w:val="en-US"/>
              </w:rPr>
            </w:pPr>
            <w:r w:rsidRPr="00E11D1E">
              <w:rPr>
                <w:lang w:val="en-US"/>
              </w:rPr>
              <w:t>AC</w:t>
            </w:r>
            <w:r w:rsidRPr="00E11D1E">
              <w:t>К</w:t>
            </w:r>
            <w:r w:rsidRPr="00E11D1E">
              <w:rPr>
                <w:lang w:val="en-US"/>
              </w:rPr>
              <w:t>-IV, B</w:t>
            </w:r>
            <w:r w:rsidRPr="00E11D1E">
              <w:t>Ч</w:t>
            </w:r>
            <w:r w:rsidRPr="00E11D1E">
              <w:rPr>
                <w:lang w:val="en-US"/>
              </w:rPr>
              <w:t>A-IV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45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219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 999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10116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илитель промежуточный двухканальный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СК-2У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646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29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 789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10117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илитель промежуточный трехканальный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СК-3У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346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65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 221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10118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илитель промежуточный многоканальный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ПУ-12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219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0 397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 995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10119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илитель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ЛУС-80, УМ-1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472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986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365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10120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преобразовательное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сех типов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657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23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 411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10121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Фильтр присоединения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5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0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90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10122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Фильтр разделительный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9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86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72"/>
        <w:gridCol w:w="4504"/>
        <w:gridCol w:w="965"/>
        <w:gridCol w:w="965"/>
        <w:gridCol w:w="965"/>
      </w:tblGrid>
      <w:tr w:rsidR="00A71A13" w:rsidRPr="00E11D1E">
        <w:trPr>
          <w:cantSplit/>
        </w:trPr>
        <w:tc>
          <w:tcPr>
            <w:tcW w:w="97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4504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289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комплект по группам сложности ремонтно-наладочных работ</w:t>
            </w:r>
          </w:p>
        </w:tc>
      </w:tr>
      <w:tr w:rsidR="00A71A13" w:rsidRPr="00E11D1E">
        <w:trPr>
          <w:cantSplit/>
        </w:trPr>
        <w:tc>
          <w:tcPr>
            <w:tcW w:w="972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4504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7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4504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10123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телефонной связи и телемеханики по ЛЭП одноканальная без промежуточного усилителя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604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156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0 355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10124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телефонной связи и телемеханики по ЛЭП одноканальная с одним промежуточным усилителем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953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 947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6 578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10125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телефонной связи и телемеханики по ЛЭП одноканальная с двумя промежуточными усилителями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62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 28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8 815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10126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телефонной связи и телемеханики по ЛЭП одноканальная с тремя промежуточными усилителями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 339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 72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 880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10127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телефонной связи и телемеханики по ЛЭП двухканальная без промежуточного усилителя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57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 059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 431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10128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телефонной связи и телемеханики по ЛЭП двухканальная с одним промежуточным усилителем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 257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 43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 551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10129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телефонной связи и телемеханики по ЛЭП двухканальная с двумя промежуточными усилителями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 262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 524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 914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10130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телефонной связи и телемеханики по ЛЭП двухканальная с тремя промежуточными усилителями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 926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7 81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6 379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10131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телефонной связи и телемеханики по ЛЭП трехканальная без промежуточного усилителя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437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 43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2 429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10132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телефонной связи и телемеханики по ЛЭП трехканальная с одним промежуточным усилителем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 37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 739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 341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10133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телефонной связи и телемеханики по ЛЭП трехканальная с двумя промежуточными усилителями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 157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6 356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7 218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10134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телефонной связи и телемеханики по ЛЭП трехканальная с тремя промежуточными усилителями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 06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 12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3 577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10135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телефонной связи и телемеханики по ЛЭП двенадцатиканальная без промежуточного усилителя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 01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 019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6 768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10136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телефонной связи и телемеханики по ЛЭП двенадцатиканальная с одним промежуточным усилителем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 364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6 768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8 002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10137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телефонной связи по воздушным и кабельным линиям связи одноканальная без промежуточного усилителя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637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357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942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10138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телефонной связи по воздушным и кабельным линиям связи одноканальная с одним промежуточным усилителем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12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283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 887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10139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телефонной связи по воздушным и кабельным линиям связи одноканальная с двумя промежуточными усилителями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604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208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 666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10140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телефонной связи по воздушным и кабельным линиям связи трехканальная без промежуточного усилителя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223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403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0 767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10141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телефонной связи по воздушным и кабельным линиям связи трехканальная с одним промежуточным усилителем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684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 366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2 347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10142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телефонной связи по воздушным и кабельным линиям связи трехканальная с двумя промежуточными усилителями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 01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 019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6 768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10143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телефонной связи по воздушным и кабельным линиям связи трехканальная с тремя промежуточными усилителями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 46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8 445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 725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10144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телефонной связи по воздушным и кабельным линиям связи двенадцатиканальная без промежуточного усилителя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437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 954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1 605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10145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телефонной связи по воздушным и кабельным линиям связи двенадцатиканальная с одним промежуточным усилителем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 38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 803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8 045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72"/>
        <w:gridCol w:w="2943"/>
        <w:gridCol w:w="1561"/>
        <w:gridCol w:w="965"/>
        <w:gridCol w:w="965"/>
        <w:gridCol w:w="965"/>
      </w:tblGrid>
      <w:tr w:rsidR="00A71A13" w:rsidRPr="00E11D1E">
        <w:trPr>
          <w:cantSplit/>
        </w:trPr>
        <w:tc>
          <w:tcPr>
            <w:tcW w:w="97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2943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56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</w:t>
            </w:r>
          </w:p>
        </w:tc>
        <w:tc>
          <w:tcPr>
            <w:tcW w:w="289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комплект по группам сложности ремонтно-наладочных работ</w:t>
            </w:r>
          </w:p>
        </w:tc>
      </w:tr>
      <w:tr w:rsidR="00A71A13" w:rsidRPr="00E11D1E">
        <w:trPr>
          <w:cantSplit/>
        </w:trPr>
        <w:tc>
          <w:tcPr>
            <w:tcW w:w="972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943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561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7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2943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156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10146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ппаратура уплотнения высокочастотной связи и телемеханики по воздушным ЛЭП одноканальная на микросхемах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ВС-1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ЕТ-6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809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617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898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10147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ппаратура уплотнения высокочастотной связи и телемеханики по воздушным ЛЭП одноканальная на интегральных микросхемах с применением микропроцессоров и элементов цифровой техники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КСТ- Линия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63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258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 099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10148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ппаратура уплотнения высокочастотной связи и телемеханики по воздушным ЛЭП трехканальная на микросхемах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ВС-3, ЕТ-63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414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829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 061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10149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ппаратура уплотнения высокочастотной связи и телемеханики по воздушным ЛЭП трехканальная на интегральных микросхемах с применением микропроцессоров и элементов цифровой техники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КСТ- Линия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433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867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 914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10150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ппаратура уплотнения высокочастотной связи и телемеханики по воздушным ЛЭП шестиканальная на интегральных микросхемах с применением микропроцессоров и элементов цифровой техники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КСТ- Линия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65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 3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2 971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10151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телефонной связи по кабельным линиям связи тридцатиканальная без промежуточного усилителя с применением цифровой аппаратуры уплотнения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КМ-3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 095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6 188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 520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10152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ппаратура уплотнения по кабельным линиям связи тридцатиканальная цифровая с применением микропроцессоров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КМ-3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 68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1 363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3 276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10153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ппаратура уплотнения по кабельным линиям связи стодвадцатиканальная цифровая с применением микропроцессоров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КМ-12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0 26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6 50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4 051</w:t>
            </w:r>
          </w:p>
        </w:tc>
      </w:tr>
    </w:tbl>
    <w:p w:rsidR="00A71A13" w:rsidRPr="00E11D1E" w:rsidRDefault="00A71A13"/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72"/>
        <w:gridCol w:w="4504"/>
        <w:gridCol w:w="965"/>
        <w:gridCol w:w="965"/>
        <w:gridCol w:w="965"/>
      </w:tblGrid>
      <w:tr w:rsidR="00A71A13" w:rsidRPr="00E11D1E">
        <w:trPr>
          <w:cantSplit/>
        </w:trPr>
        <w:tc>
          <w:tcPr>
            <w:tcW w:w="97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4504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289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комплект по группам сложности ремонтно-наладочных работ</w:t>
            </w:r>
          </w:p>
        </w:tc>
      </w:tr>
      <w:tr w:rsidR="00A71A13" w:rsidRPr="00E11D1E">
        <w:trPr>
          <w:cantSplit/>
        </w:trPr>
        <w:tc>
          <w:tcPr>
            <w:tcW w:w="972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4504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7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4504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10154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телефонной связи и телемеханики по ЛЭП одноканальная без промежуточного усилителя на интегральных микросхемах с применением микропроцессоров и элементов цифровой техники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253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0 104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4 579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10155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телефонной связи и телемеханики по ЛЭП трехканальная без промежуточного усилителя на интегральных микросхемах с применением микропроцессоров и элементов цифровой техники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058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 914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 595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10156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телефонной связи и телемеханики по ЛЭП шестиканальная без промежуточного усилителя на интегральных микросхемах с применением микропроцессоров и элементов цифровой техники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 676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 95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8 250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10157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телефонной связи по кабельным линиям связи стодвадцатиканальная без промежуточного усилителя цифровая с применением микропроцессоров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0 313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5 80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9 174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602 Радио и радиорелейная связь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72"/>
        <w:gridCol w:w="2943"/>
        <w:gridCol w:w="1561"/>
        <w:gridCol w:w="965"/>
        <w:gridCol w:w="965"/>
        <w:gridCol w:w="965"/>
      </w:tblGrid>
      <w:tr w:rsidR="00A71A13" w:rsidRPr="00E11D1E">
        <w:trPr>
          <w:cantSplit/>
        </w:trPr>
        <w:tc>
          <w:tcPr>
            <w:tcW w:w="97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2943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56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</w:t>
            </w:r>
          </w:p>
        </w:tc>
        <w:tc>
          <w:tcPr>
            <w:tcW w:w="289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 ремонтно-наладочных работ</w:t>
            </w:r>
          </w:p>
        </w:tc>
      </w:tr>
      <w:tr w:rsidR="00A71A13" w:rsidRPr="00E11D1E">
        <w:trPr>
          <w:cantSplit/>
        </w:trPr>
        <w:tc>
          <w:tcPr>
            <w:tcW w:w="972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943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561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7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2943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156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20101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адиостанция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"Симметричный диполь"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0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802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739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20102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адиостанция абонентная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ФМ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6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679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450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20103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адиостанция (абонентный пункт)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"Гранит", "Полоса", "Ангара"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78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97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410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20104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адиостанция (диспетчерский пункт)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"Гранит", "Полоса", "Ангара"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225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41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376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20105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адиостанция автомобильная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сех типов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5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7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75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20106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адиостанция центральная с блоком управления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ФМ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472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027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406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20107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антенно-фидерное кругового излучения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"Штырь"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873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664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815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20108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антенно-фидерное направленного излучения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"Директорная"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132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305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590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72"/>
        <w:gridCol w:w="4504"/>
        <w:gridCol w:w="965"/>
        <w:gridCol w:w="965"/>
        <w:gridCol w:w="965"/>
      </w:tblGrid>
      <w:tr w:rsidR="00A71A13" w:rsidRPr="00E11D1E">
        <w:trPr>
          <w:cantSplit/>
        </w:trPr>
        <w:tc>
          <w:tcPr>
            <w:tcW w:w="97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4504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289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 ремонтно-наладочных работ</w:t>
            </w:r>
          </w:p>
        </w:tc>
      </w:tr>
      <w:tr w:rsidR="00A71A13" w:rsidRPr="00E11D1E">
        <w:trPr>
          <w:cantSplit/>
        </w:trPr>
        <w:tc>
          <w:tcPr>
            <w:tcW w:w="972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4504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7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4504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20109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анал радиосвязи радиостанции с блоками управления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998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036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 433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20110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анал радиосвязи радиостанции с блоками телесигнализации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986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013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 729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20111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анал радиосвязи радиостанции с блоками дистанционного управления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41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818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 793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20112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анал радиосвязи радиостанции с блоками телесигнализации и дистанционного управления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357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675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 801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20113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анал радиосвязи радиостанции с блоками телесигнализации и двойного дистанционного управления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563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125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 584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20114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радиорелейной аппаратуры на одном участке с двумя оконечными полукомплектами без промежуточных станций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354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 749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1 275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20115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танция промежуточная радиорелейной линии без выделения каналов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579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 117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8 527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20116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твол радиорелейной линии на одном участке с двумя оконечными полукомплектами стоек СВЧ с трехканальной аппаратурой уплотнения и частотным разделением каналов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 587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9 173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8 664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20117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твол радиорелейной линии на одном участке с двумя оконечными полукомплектами стоек СВЧ с шестиканальной аппаратурой уплотнения и частотным разделением каналов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0 48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1 082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8 565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20118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твол радиорелейной линии на одном участке с двумя оконечными полукомплектами стоек СВЧ с двенадцатиканальной аппаратурой уплотнения и частотным разделением каналов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6 948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3 896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9 869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20119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твол радиорелейной линии на одном участке с двумя оконечными полукомплектами стоек СВЧ с шестнадцатиканальной аппаратурой уплотнения и частотным разделением каналов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5 354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 75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7 888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20120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тойка дополнительная подканалов телемеханики при уплотнении телефонного канала шестью подканалами телемеханики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76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563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272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20121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тойка дополнительная подканалов телемеханики при уплотнении телефонного канала шестнадцатью подканалами телемеханики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563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085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 584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20122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твол радиорелейной линии на одном участке с двумя оконечными полукомплектами стоек СВЧ с тридцатиканальной цифровой аппаратурой уплотнения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 339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0 679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2 153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20123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танция радиорелейная оконечная с тридцатиканальной цифровой аппаратурой уплотнения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 146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 292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4 491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20124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танция промежуточная радиорелейной линии с выделением двенадцати цифровых каналов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 31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 22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 366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603 Телефонная связь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72"/>
        <w:gridCol w:w="2943"/>
        <w:gridCol w:w="1561"/>
        <w:gridCol w:w="965"/>
        <w:gridCol w:w="965"/>
        <w:gridCol w:w="965"/>
      </w:tblGrid>
      <w:tr w:rsidR="00A71A13" w:rsidRPr="00E11D1E">
        <w:trPr>
          <w:cantSplit/>
        </w:trPr>
        <w:tc>
          <w:tcPr>
            <w:tcW w:w="97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2943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56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Количество номеров</w:t>
            </w:r>
          </w:p>
        </w:tc>
        <w:tc>
          <w:tcPr>
            <w:tcW w:w="289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 ремонтно-наладочных работ</w:t>
            </w:r>
          </w:p>
        </w:tc>
      </w:tr>
      <w:tr w:rsidR="00A71A13" w:rsidRPr="00E11D1E">
        <w:trPr>
          <w:cantSplit/>
        </w:trPr>
        <w:tc>
          <w:tcPr>
            <w:tcW w:w="972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943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561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7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2943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156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30101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втоматическая телефонная станция квазиэлектронная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5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 348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4 654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7 811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30102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25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26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0 644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6 166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30103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1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646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29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 789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30104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абонентная квазиэлектронной автоматической телефонной станции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100 и выше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 61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 139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8 579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30105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сопряжения квазиэлектронной автоматической телефонной станции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4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882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 804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 117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30106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3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439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002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 377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30107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2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45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983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 040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30108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1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637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357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942</w:t>
            </w:r>
          </w:p>
        </w:tc>
      </w:tr>
    </w:tbl>
    <w:p w:rsidR="00A71A13" w:rsidRPr="00E11D1E" w:rsidRDefault="00A71A13"/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72"/>
        <w:gridCol w:w="2943"/>
        <w:gridCol w:w="1561"/>
        <w:gridCol w:w="965"/>
        <w:gridCol w:w="965"/>
        <w:gridCol w:w="965"/>
      </w:tblGrid>
      <w:tr w:rsidR="00A71A13" w:rsidRPr="00E11D1E">
        <w:trPr>
          <w:cantSplit/>
        </w:trPr>
        <w:tc>
          <w:tcPr>
            <w:tcW w:w="97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2943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56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</w:t>
            </w:r>
          </w:p>
        </w:tc>
        <w:tc>
          <w:tcPr>
            <w:tcW w:w="289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 ремонтно-наладочных работ</w:t>
            </w:r>
          </w:p>
        </w:tc>
      </w:tr>
      <w:tr w:rsidR="00A71A13" w:rsidRPr="00E11D1E">
        <w:trPr>
          <w:cantSplit/>
        </w:trPr>
        <w:tc>
          <w:tcPr>
            <w:tcW w:w="972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943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561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7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2943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156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30109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втоматическая телефонная станция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АТС-400/1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 38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 76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 963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30110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втоматическая телефонная связь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АТС-300/1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774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5 589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 648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30111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АТС-200/1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96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 839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6 508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30112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АТС-100/1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283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 647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7 732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30113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АТС-50/1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274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59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 678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30114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омплект аппаратуры дальней автоматической связи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ДАСЭ-П-М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735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 47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9 256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30115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омплект аппаратуры дальнего набора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ДН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582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 123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5 177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30116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омплект аппаратуры контроля телефонных каналов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Э-1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005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 01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 404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30117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омплект аппаратуры контроля телефонных каналов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БСК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148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 254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 369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30118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же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АККС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 39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 74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4 566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30119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тонального вызова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сех типов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54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62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472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30120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танция телефонная диспетчерского назначения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ЭДТС-55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 674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3 348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2 356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30121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танция телефонная без стола оператора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ЭДТС-66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 408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8 815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4 774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30122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танция телефонная со столом оператора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же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 43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 945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4 896</w:t>
            </w:r>
          </w:p>
        </w:tc>
      </w:tr>
    </w:tbl>
    <w:p w:rsidR="00A71A13" w:rsidRPr="00E11D1E" w:rsidRDefault="00A71A13"/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72"/>
        <w:gridCol w:w="4504"/>
        <w:gridCol w:w="965"/>
        <w:gridCol w:w="965"/>
        <w:gridCol w:w="965"/>
      </w:tblGrid>
      <w:tr w:rsidR="00A71A13" w:rsidRPr="00E11D1E">
        <w:trPr>
          <w:cantSplit/>
        </w:trPr>
        <w:tc>
          <w:tcPr>
            <w:tcW w:w="97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4504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289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 ремонтно-наладочных работ</w:t>
            </w:r>
          </w:p>
        </w:tc>
      </w:tr>
      <w:tr w:rsidR="00A71A13" w:rsidRPr="00E11D1E">
        <w:trPr>
          <w:cantSplit/>
        </w:trPr>
        <w:tc>
          <w:tcPr>
            <w:tcW w:w="972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4504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7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4504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30123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питания или блок ретрансляционный городской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86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3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967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30124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омплект абонентный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3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45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97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30125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омплект поперечных связей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78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637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410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30126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омплект универсальный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6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72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450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30127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омплект центральной или местной батареи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15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9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998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30128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омплект шнуровой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48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78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56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30129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Линия междугородная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7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267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791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30130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Линия соединительная ремонтная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48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802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30131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аркер абонентского искания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62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049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151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30132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аркер группового искания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9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379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686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30133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аркер регистрового искания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66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78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338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30134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оле коммутационное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45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132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234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30135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гистр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0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802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780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30136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оединение координатное многократное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78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97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410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30137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сигнально-вызывное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54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45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637</w:t>
            </w:r>
          </w:p>
        </w:tc>
      </w:tr>
    </w:tbl>
    <w:p w:rsidR="00A71A13" w:rsidRPr="00E11D1E" w:rsidRDefault="00A71A13">
      <w:pPr>
        <w:ind w:firstLine="284"/>
      </w:pPr>
    </w:p>
    <w:p w:rsidR="00A71A13" w:rsidRPr="00E11D1E" w:rsidRDefault="00A71A13">
      <w:pPr>
        <w:ind w:firstLine="284"/>
        <w:jc w:val="center"/>
        <w:rPr>
          <w:b/>
          <w:bCs/>
        </w:rPr>
      </w:pPr>
      <w:r w:rsidRPr="00E11D1E">
        <w:rPr>
          <w:b/>
          <w:bCs/>
        </w:rPr>
        <w:t>0604 Аппаратура и системы телемеханики на диспетчерском пункте (диспетчерский полукомплект) или одном контролируемом пункте (контролируемый полукомплект)</w:t>
      </w:r>
    </w:p>
    <w:p w:rsidR="00A71A13" w:rsidRPr="00E11D1E" w:rsidRDefault="00A71A13">
      <w:pPr>
        <w:ind w:firstLine="284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72"/>
        <w:gridCol w:w="4018"/>
        <w:gridCol w:w="1134"/>
        <w:gridCol w:w="1134"/>
        <w:gridCol w:w="1113"/>
      </w:tblGrid>
      <w:tr w:rsidR="00A71A13" w:rsidRPr="00E11D1E">
        <w:trPr>
          <w:cantSplit/>
        </w:trPr>
        <w:tc>
          <w:tcPr>
            <w:tcW w:w="97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401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</w:t>
            </w:r>
          </w:p>
        </w:tc>
        <w:tc>
          <w:tcPr>
            <w:tcW w:w="338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полукомплект по группам сложности ремонтно-наладочных работ</w:t>
            </w:r>
          </w:p>
        </w:tc>
      </w:tr>
      <w:tr w:rsidR="00A71A13" w:rsidRPr="00E11D1E">
        <w:trPr>
          <w:cantSplit/>
        </w:trPr>
        <w:tc>
          <w:tcPr>
            <w:tcW w:w="972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401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7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401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40101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ТБ-3, УТБ-53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45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049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234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40102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МЭ-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66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720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450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40103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НЧ-2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54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62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432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40104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ТМ-1, ВРТ-53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0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802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657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40105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РТФ-3"А"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054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0 150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 665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40106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РТФ-3"Б"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662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 364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8 980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40107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РТФ-3"В"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 433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6 825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4 790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40108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КТ-1"А"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 339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 721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 880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40109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КТ-1"Б"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 647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 376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5 627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40110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КТ-2"АО"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 295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6 632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 108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40111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КТ-2"БО"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 003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4 049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3 387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40112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КТ-2"ВО"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4 805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9 653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2 740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40113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КТ-3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 409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0 901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1 571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40114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М-800А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 734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 510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9 196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40115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М-800В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56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 037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1 810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40116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ТК-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016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991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 985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40117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ТИ-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574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148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 288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40118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ТМ-7, УТС-8, РТСМ-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203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406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 052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40119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ОТП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 389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4 777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7 976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40120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"Каспи", "Мост"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267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450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582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40121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"Марс"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9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862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118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40122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"Стимул"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 74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1 440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2 495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40123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ЦОТИ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5 135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0 188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3 770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40124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КТ-83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15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432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121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40125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КАСК-СЭО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 06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 121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3 577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40126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АСК-СЭО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 839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3 760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2 975</w:t>
            </w:r>
          </w:p>
        </w:tc>
      </w:tr>
    </w:tbl>
    <w:p w:rsidR="00A71A13" w:rsidRPr="00E11D1E" w:rsidRDefault="00A71A13">
      <w:pPr>
        <w:ind w:firstLine="284"/>
      </w:pPr>
    </w:p>
    <w:p w:rsidR="00A71A13" w:rsidRPr="00E11D1E" w:rsidRDefault="00A71A13">
      <w:pPr>
        <w:ind w:firstLine="284"/>
        <w:jc w:val="center"/>
        <w:rPr>
          <w:b/>
          <w:bCs/>
        </w:rPr>
      </w:pPr>
      <w:r w:rsidRPr="00E11D1E">
        <w:rPr>
          <w:b/>
          <w:bCs/>
        </w:rPr>
        <w:t>0605 Аппаратура и системы телемеханики на диспетчерском пункте</w:t>
      </w:r>
    </w:p>
    <w:p w:rsidR="00A71A13" w:rsidRPr="00E11D1E" w:rsidRDefault="00A71A13">
      <w:pPr>
        <w:ind w:firstLine="284"/>
        <w:jc w:val="center"/>
        <w:rPr>
          <w:b/>
          <w:bCs/>
        </w:rPr>
      </w:pPr>
      <w:r w:rsidRPr="00E11D1E">
        <w:rPr>
          <w:b/>
          <w:bCs/>
        </w:rPr>
        <w:t>(диспетчерский полукомплект)</w:t>
      </w:r>
    </w:p>
    <w:p w:rsidR="00A71A13" w:rsidRPr="00E11D1E" w:rsidRDefault="00A71A13">
      <w:pPr>
        <w:ind w:firstLine="284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72"/>
        <w:gridCol w:w="4018"/>
        <w:gridCol w:w="1134"/>
        <w:gridCol w:w="1134"/>
        <w:gridCol w:w="1113"/>
      </w:tblGrid>
      <w:tr w:rsidR="00A71A13" w:rsidRPr="00E11D1E">
        <w:trPr>
          <w:cantSplit/>
        </w:trPr>
        <w:tc>
          <w:tcPr>
            <w:tcW w:w="97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401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</w:t>
            </w:r>
          </w:p>
        </w:tc>
        <w:tc>
          <w:tcPr>
            <w:tcW w:w="338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полукомплект по группам сложности ремонтно-наладочных работ</w:t>
            </w:r>
          </w:p>
        </w:tc>
      </w:tr>
      <w:tr w:rsidR="00A71A13" w:rsidRPr="00E11D1E">
        <w:trPr>
          <w:cantSplit/>
        </w:trPr>
        <w:tc>
          <w:tcPr>
            <w:tcW w:w="972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401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7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401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50101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ПМ-3М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9 817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9 758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6 263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50102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"Аист"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0 077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0 236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00 381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50103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"Куст-А"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043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 251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8 815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50104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"Куст-Б"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 38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 761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 963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50105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"Обзор"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8 565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7 295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8 935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50106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М-30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 61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 139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8 579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30107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М-31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6 714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3 387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2 379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50108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М-32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 83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7 783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3 067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50109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М-32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 617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1 151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 960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50110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М-512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 167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4 334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3 862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50111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М-600МА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 129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6 299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0 512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50112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М-660Р, "Хазар"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 823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1 770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2 949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50113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М-70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5 259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0 517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4 265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50114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МРС-10, "Сигнал-2"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425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0 892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4 819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50115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ВТК-30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4 02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8 081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0 231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50116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ВТК-50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57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 141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 638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50117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"Цитрус"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 77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 623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 081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50118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ЧТМ-3М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0 767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1 535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9 307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50119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"Гранит" (без терминальных устройств)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0 748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61 496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69 174</w:t>
            </w:r>
          </w:p>
        </w:tc>
      </w:tr>
    </w:tbl>
    <w:p w:rsidR="00A71A13" w:rsidRPr="00E11D1E" w:rsidRDefault="00A71A13">
      <w:pPr>
        <w:ind w:firstLine="284"/>
      </w:pPr>
    </w:p>
    <w:p w:rsidR="00A71A13" w:rsidRPr="00E11D1E" w:rsidRDefault="00A71A13">
      <w:pPr>
        <w:ind w:firstLine="284"/>
        <w:jc w:val="center"/>
        <w:rPr>
          <w:b/>
          <w:bCs/>
        </w:rPr>
      </w:pPr>
      <w:r w:rsidRPr="00E11D1E">
        <w:rPr>
          <w:b/>
          <w:bCs/>
        </w:rPr>
        <w:t>0606 Аппаратура и системы телемеханики на контролируемом пункте (контролируемый полукомплект)</w:t>
      </w:r>
    </w:p>
    <w:p w:rsidR="00A71A13" w:rsidRPr="00E11D1E" w:rsidRDefault="00A71A13">
      <w:pPr>
        <w:ind w:firstLine="284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72"/>
        <w:gridCol w:w="4018"/>
        <w:gridCol w:w="1134"/>
        <w:gridCol w:w="1134"/>
        <w:gridCol w:w="1113"/>
      </w:tblGrid>
      <w:tr w:rsidR="00A71A13" w:rsidRPr="00E11D1E">
        <w:trPr>
          <w:cantSplit/>
        </w:trPr>
        <w:tc>
          <w:tcPr>
            <w:tcW w:w="97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401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</w:t>
            </w:r>
          </w:p>
        </w:tc>
        <w:tc>
          <w:tcPr>
            <w:tcW w:w="338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полукомплект по группам сложности ремонтно-наладочных работ</w:t>
            </w:r>
          </w:p>
        </w:tc>
      </w:tr>
      <w:tr w:rsidR="00A71A13" w:rsidRPr="00E11D1E">
        <w:trPr>
          <w:cantSplit/>
        </w:trPr>
        <w:tc>
          <w:tcPr>
            <w:tcW w:w="972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401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7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401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60101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ПМ-3М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78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637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410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60102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"Аист"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3 10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6 160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 097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60103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"Куст-А"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788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 617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6 001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60104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"Куст-Б", КП-К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 02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6 124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3 595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60105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"Куст-б", КП-И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24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 564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7 607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60106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"Обзор"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0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802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739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60107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М-30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 059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4 242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7 110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60108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М-31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 366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8 775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4 774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60109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М-32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 77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 623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 081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60110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М-32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005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10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 404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60111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М-512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 01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 061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6 809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60112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М-600МА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3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060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585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60113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М-660Р, "Хазар"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 722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7 484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5 820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60114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М-70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 037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8 156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3 580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60115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rPr>
                <w:lang w:val="en-US"/>
              </w:rPr>
              <w:t>TMPC</w:t>
            </w:r>
            <w:r w:rsidRPr="00E11D1E">
              <w:t>-10, "Сигнал-2"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15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261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 224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60116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ВТК-30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 003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3 966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3 304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60117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ВТК-50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1 975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3 910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6 639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60118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"Цитрус"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96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 921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6 425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60119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ЧТМ-3М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 38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 803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8 210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60120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"Гранит"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 266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4 612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7 687</w:t>
            </w:r>
          </w:p>
        </w:tc>
      </w:tr>
    </w:tbl>
    <w:p w:rsidR="00A71A13" w:rsidRPr="00E11D1E" w:rsidRDefault="00A71A13">
      <w:pPr>
        <w:ind w:firstLine="284"/>
      </w:pPr>
    </w:p>
    <w:p w:rsidR="00A71A13" w:rsidRPr="00E11D1E" w:rsidRDefault="00A71A13">
      <w:pPr>
        <w:ind w:firstLine="284"/>
        <w:jc w:val="center"/>
        <w:rPr>
          <w:b/>
          <w:bCs/>
        </w:rPr>
      </w:pPr>
      <w:r w:rsidRPr="00E11D1E">
        <w:rPr>
          <w:b/>
          <w:bCs/>
        </w:rPr>
        <w:t>0607 Прочие устройства и системы телемеханики</w:t>
      </w:r>
    </w:p>
    <w:p w:rsidR="00A71A13" w:rsidRPr="00E11D1E" w:rsidRDefault="00A71A13">
      <w:pPr>
        <w:ind w:firstLine="284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72"/>
        <w:gridCol w:w="4018"/>
        <w:gridCol w:w="1134"/>
        <w:gridCol w:w="1134"/>
        <w:gridCol w:w="1113"/>
      </w:tblGrid>
      <w:tr w:rsidR="00A71A13" w:rsidRPr="00E11D1E">
        <w:trPr>
          <w:cantSplit/>
        </w:trPr>
        <w:tc>
          <w:tcPr>
            <w:tcW w:w="97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401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338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 по группам сложности ремонтно-наладочных работ</w:t>
            </w:r>
          </w:p>
        </w:tc>
      </w:tr>
      <w:tr w:rsidR="00A71A13" w:rsidRPr="00E11D1E">
        <w:trPr>
          <w:cantSplit/>
        </w:trPr>
        <w:tc>
          <w:tcPr>
            <w:tcW w:w="972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401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7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401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70101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еобразователь мощности измерительный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9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750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769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70102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еобразователь напряжения измерительный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55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091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203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70103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еобразователь тока измерительный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5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10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49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70104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еобразователь частоты измерительный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06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245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934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70105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еобразователь измерительный (усилитель, сумматор)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3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07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873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70106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Цепь телеуправления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4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5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70107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Цепь телерегулирования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4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5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70108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Цепь телеизмерения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9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70109</w:t>
            </w:r>
          </w:p>
        </w:tc>
        <w:tc>
          <w:tcPr>
            <w:tcW w:w="4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Цепь телесигнализации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7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  <w:tc>
          <w:tcPr>
            <w:tcW w:w="11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25</w:t>
            </w:r>
          </w:p>
        </w:tc>
      </w:tr>
    </w:tbl>
    <w:p w:rsidR="00A71A13" w:rsidRPr="00E11D1E" w:rsidRDefault="00A71A13">
      <w:pPr>
        <w:ind w:firstLine="284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72"/>
        <w:gridCol w:w="2943"/>
        <w:gridCol w:w="1561"/>
        <w:gridCol w:w="965"/>
        <w:gridCol w:w="965"/>
        <w:gridCol w:w="965"/>
      </w:tblGrid>
      <w:tr w:rsidR="00A71A13" w:rsidRPr="00E11D1E">
        <w:trPr>
          <w:cantSplit/>
        </w:trPr>
        <w:tc>
          <w:tcPr>
            <w:tcW w:w="97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2943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56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</w:t>
            </w:r>
          </w:p>
        </w:tc>
        <w:tc>
          <w:tcPr>
            <w:tcW w:w="289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 ремонтно-наладочных работ</w:t>
            </w:r>
          </w:p>
        </w:tc>
      </w:tr>
      <w:tr w:rsidR="00A71A13" w:rsidRPr="00E11D1E">
        <w:trPr>
          <w:cantSplit/>
        </w:trPr>
        <w:tc>
          <w:tcPr>
            <w:tcW w:w="972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943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561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7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2943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156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70110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омплект аппаратуры вторичного уплотнения приемника или передатчика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АТ, АПТ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48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96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439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70111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омплект аппаратуры вторичного уплотнения приемника при скорости работы более 100 Бод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М-011, М-012, М-013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75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79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387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70112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омплект аппаратуры вторичного уплотнения приемника при скорости работы до 100 Бод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М-011, М-012, М-013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75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07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873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70113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транслятор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ИСЭ-2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4 847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9 776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3 069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70114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вторичного уплотнения в канале при скорости работы более 100 Бод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сех типов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267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574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624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70115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вторичного уплотнения в канале при скорости работы до 100 Бод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7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267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791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70116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воспроизведения информации телесигналов локальное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М-120-1, ЛУВИ-ТС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 59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3 142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1 903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70117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М-120-1, ЛУВИ-ТИ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8 362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7 906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3 862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70118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приемопередающее - контролируемый пункт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М-120-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4 777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 52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5 868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70119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М-120-1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 xml:space="preserve">УП-КП, </w:t>
            </w:r>
            <w:r w:rsidRPr="00E11D1E">
              <w:rPr>
                <w:lang w:val="en-US"/>
              </w:rPr>
              <w:t>M</w:t>
            </w:r>
            <w:r w:rsidRPr="00E11D1E">
              <w:t>1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П-КП, М2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 359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2 634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4 431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70120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М-120-1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П-ПУ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 318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4 553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1 004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70121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передающее дополнительное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ИСЭ-2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 199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6 479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7 507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70122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средств информации измерительной системы учета и контроля энергии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ИСЭ-2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8 115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6 229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7 118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70123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Центральное устройство аппаратуры МКТ-3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ЦПУ-1, ЦПУ-2, ЦПУ-3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 199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5 985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5 900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70124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>ЦПУ-4, ЦПУ-5, ЦПУ-6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 369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0 736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1 489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70125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ЦКП-1, ЦКП-2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 59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3 142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3 910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70126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ЦКП-3, ЦКП-4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5 382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0 765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3 893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70127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ЦКП-5, ЦКП-6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 39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 74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4 731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70128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ериферийное устройство аппаратуры МКТ-3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ПУ-1, ППУ-2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002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 003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6 755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70129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ПУ-3, ППУ-4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 003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3 966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3 510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70130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ПУ-5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 163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 369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 136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70131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ПУ-6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 78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 52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9 881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70132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КП-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96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9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998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70133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КП-2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99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998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387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70134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КП-3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379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799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208</w:t>
            </w:r>
          </w:p>
        </w:tc>
      </w:tr>
    </w:tbl>
    <w:p w:rsidR="00A71A13" w:rsidRPr="00E11D1E" w:rsidRDefault="00A71A13">
      <w:pPr>
        <w:ind w:firstLine="284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608 Устройства промышленного телевидения и отображения диспетчерской информации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72"/>
        <w:gridCol w:w="4504"/>
        <w:gridCol w:w="965"/>
        <w:gridCol w:w="965"/>
        <w:gridCol w:w="965"/>
      </w:tblGrid>
      <w:tr w:rsidR="00A71A13" w:rsidRPr="00E11D1E">
        <w:trPr>
          <w:cantSplit/>
        </w:trPr>
        <w:tc>
          <w:tcPr>
            <w:tcW w:w="97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4504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289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 ремонтно-наладочных работ</w:t>
            </w:r>
          </w:p>
        </w:tc>
      </w:tr>
      <w:tr w:rsidR="00A71A13" w:rsidRPr="00E11D1E">
        <w:trPr>
          <w:cantSplit/>
        </w:trPr>
        <w:tc>
          <w:tcPr>
            <w:tcW w:w="972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4504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7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4504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80101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отображения диспетчерской информации (СОДИ-3)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 368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7 903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1 004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80102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видеоконтрольное для передачи сигналов по спецкабелю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785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 61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9 310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80103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видеоконтрольное с наведением по углу, азимуту и фокусу для передачи сигналов по спецкабелю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 71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9 42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9 034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80104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видеоконтрольное с высокочастотным приемником, передатчиком и передающей камерой для передачи сигналов по эфиру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 337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8 733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4 527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609 Блоки и узлы устройств телемеханики и связи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</w:pPr>
      <w:r w:rsidRPr="00E11D1E">
        <w:rPr>
          <w:b/>
          <w:bCs/>
        </w:rPr>
        <w:t>060901 Устройство ТМ-120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72"/>
        <w:gridCol w:w="2943"/>
        <w:gridCol w:w="1561"/>
        <w:gridCol w:w="965"/>
        <w:gridCol w:w="965"/>
        <w:gridCol w:w="965"/>
      </w:tblGrid>
      <w:tr w:rsidR="00A71A13" w:rsidRPr="00E11D1E">
        <w:trPr>
          <w:cantSplit/>
          <w:tblHeader/>
        </w:trPr>
        <w:tc>
          <w:tcPr>
            <w:tcW w:w="97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2943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56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</w:t>
            </w:r>
          </w:p>
        </w:tc>
        <w:tc>
          <w:tcPr>
            <w:tcW w:w="289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 ремонтно-наладочных работ</w:t>
            </w:r>
          </w:p>
        </w:tc>
      </w:tr>
      <w:tr w:rsidR="00A71A13" w:rsidRPr="00E11D1E">
        <w:trPr>
          <w:cantSplit/>
          <w:tblHeader/>
        </w:trPr>
        <w:tc>
          <w:tcPr>
            <w:tcW w:w="972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943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561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  <w:tblHeader/>
        </w:trPr>
        <w:tc>
          <w:tcPr>
            <w:tcW w:w="97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2943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156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0101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питания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ГН-02, ГН-02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0102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реле-повторителей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РП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89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08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0103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анель контрольная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К (ПУ)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0104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К (КП)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08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90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0105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убблок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Р-1500, Р-1501, Р-1509, Р-1510, Р-1512, Ж-15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У-35, Ж-141, ИТН-02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89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0106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-1601, Р-1608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Р-1507, Р-1508, Р-1511, Ж-16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У-315, У-292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У-293, У-311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У-312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БИФ-ТМ1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ГТ-01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БИФ-ТМ-2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Ж-142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15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0107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-1502, Р-1613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Р-1607, Р-1603, Р-1604, Р-1609, Р-1513, Р-1503, Р-1504, Р-1505, Р-1506, Р-1602, Р-1611, КД-02, У-313, У-314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П-012, ПНК-02, П-01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01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0108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>С-051, Г-03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rPr>
                <w:lang w:val="en-US"/>
              </w:rPr>
              <w:t>M</w:t>
            </w:r>
            <w:r w:rsidRPr="00E11D1E">
              <w:t xml:space="preserve">-011, </w:t>
            </w:r>
            <w:r w:rsidRPr="00E11D1E">
              <w:rPr>
                <w:lang w:val="en-US"/>
              </w:rPr>
              <w:t>M</w:t>
            </w:r>
            <w:r w:rsidRPr="00E11D1E">
              <w:t>-012, М-013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15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92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0109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тоечный монтаж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М-12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08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90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0110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контроля субблоков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Е-3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02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998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994</w:t>
            </w:r>
          </w:p>
        </w:tc>
      </w:tr>
      <w:tr w:rsidR="00A71A13" w:rsidRPr="00E11D1E">
        <w:trPr>
          <w:cantSplit/>
        </w:trPr>
        <w:tc>
          <w:tcPr>
            <w:tcW w:w="8371" w:type="dxa"/>
            <w:gridSpan w:val="6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</w:p>
          <w:p w:rsidR="00A71A13" w:rsidRPr="00E11D1E" w:rsidRDefault="00A71A13">
            <w:pPr>
              <w:shd w:val="clear" w:color="auto" w:fill="FFFFFF"/>
              <w:jc w:val="center"/>
              <w:rPr>
                <w:b/>
                <w:bCs/>
              </w:rPr>
            </w:pPr>
            <w:r w:rsidRPr="00E11D1E">
              <w:rPr>
                <w:b/>
                <w:bCs/>
              </w:rPr>
              <w:t>060902 Устройство TM-800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0201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питания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П-5В/25А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П-12В/6,3А, БП-24В/2А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П-220В/150В, БЗ-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0202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убблок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>С-061Л, С-999, Г-04Л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9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89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0203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С-749, С-751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С-752, С-754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С-755, С-756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С-757, С-760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С-763, С-764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С-773, С-777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С-778, С-779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С-780, С-781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С-782, С-783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С-784, С-785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С-786, С-787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С-788, С-789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С-790, С-816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С-817, С-837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С-958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15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0204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тоечный монтаж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TM-8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08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90</w:t>
            </w:r>
          </w:p>
        </w:tc>
      </w:tr>
      <w:tr w:rsidR="00A71A13" w:rsidRPr="00E11D1E">
        <w:trPr>
          <w:cantSplit/>
        </w:trPr>
        <w:tc>
          <w:tcPr>
            <w:tcW w:w="8371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</w:p>
          <w:p w:rsidR="00A71A13" w:rsidRPr="00E11D1E" w:rsidRDefault="00A71A13">
            <w:pPr>
              <w:shd w:val="clear" w:color="auto" w:fill="FFFFFF"/>
              <w:jc w:val="center"/>
              <w:rPr>
                <w:b/>
                <w:bCs/>
              </w:rPr>
            </w:pPr>
            <w:r w:rsidRPr="00E11D1E">
              <w:rPr>
                <w:b/>
                <w:bCs/>
              </w:rPr>
              <w:t>060903 Устройство УТК-1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0301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убблок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 xml:space="preserve">ТВЛ, РТБ, </w:t>
            </w:r>
            <w:r w:rsidRPr="00E11D1E">
              <w:rPr>
                <w:lang w:val="en-US"/>
              </w:rPr>
              <w:t>RG</w:t>
            </w:r>
            <w:r w:rsidRPr="00E11D1E">
              <w:t xml:space="preserve">, </w:t>
            </w:r>
            <w:r w:rsidRPr="00E11D1E">
              <w:rPr>
                <w:lang w:val="en-US"/>
              </w:rPr>
              <w:t>RG</w:t>
            </w:r>
            <w:r w:rsidRPr="00E11D1E">
              <w:t xml:space="preserve">-2, </w:t>
            </w:r>
            <w:r w:rsidRPr="00E11D1E">
              <w:rPr>
                <w:lang w:val="en-US"/>
              </w:rPr>
              <w:t>G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0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0302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ФУС, УУ, СТД, ДС, СТР, УЛ, СТН, СТС, СВ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</w:tr>
      <w:tr w:rsidR="00A71A13" w:rsidRPr="00E11D1E">
        <w:trPr>
          <w:cantSplit/>
        </w:trPr>
        <w:tc>
          <w:tcPr>
            <w:tcW w:w="8371" w:type="dxa"/>
            <w:gridSpan w:val="6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</w:p>
          <w:p w:rsidR="00A71A13" w:rsidRPr="00E11D1E" w:rsidRDefault="00A71A13">
            <w:pPr>
              <w:shd w:val="clear" w:color="auto" w:fill="FFFFFF"/>
              <w:jc w:val="center"/>
              <w:rPr>
                <w:b/>
                <w:bCs/>
              </w:rPr>
            </w:pPr>
            <w:r w:rsidRPr="00E11D1E">
              <w:rPr>
                <w:b/>
                <w:bCs/>
              </w:rPr>
              <w:t>060904 Устройство АПТ</w:t>
            </w:r>
          </w:p>
          <w:p w:rsidR="00A71A13" w:rsidRPr="00E11D1E" w:rsidRDefault="00A71A13">
            <w:pPr>
              <w:shd w:val="clear" w:color="auto" w:fill="FFFFFF"/>
              <w:jc w:val="center"/>
              <w:rPr>
                <w:b/>
                <w:bCs/>
              </w:rPr>
            </w:pP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0401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П, УВ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ФПРМ-1, ФПРМ-2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0</w:t>
            </w:r>
          </w:p>
        </w:tc>
      </w:tr>
      <w:tr w:rsidR="00A71A13" w:rsidRPr="00E11D1E">
        <w:trPr>
          <w:cantSplit/>
        </w:trPr>
        <w:tc>
          <w:tcPr>
            <w:tcW w:w="8371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</w:p>
          <w:p w:rsidR="00A71A13" w:rsidRPr="00E11D1E" w:rsidRDefault="00A71A13">
            <w:pPr>
              <w:shd w:val="clear" w:color="auto" w:fill="FFFFFF"/>
              <w:jc w:val="center"/>
              <w:rPr>
                <w:b/>
                <w:bCs/>
              </w:rPr>
            </w:pPr>
            <w:r w:rsidRPr="00E11D1E">
              <w:rPr>
                <w:b/>
                <w:bCs/>
              </w:rPr>
              <w:t>060905 Устройство УТМ-7</w:t>
            </w:r>
          </w:p>
          <w:p w:rsidR="00A71A13" w:rsidRPr="00E11D1E" w:rsidRDefault="00A71A13">
            <w:pPr>
              <w:shd w:val="clear" w:color="auto" w:fill="FFFFFF"/>
              <w:jc w:val="center"/>
              <w:rPr>
                <w:b/>
                <w:bCs/>
              </w:rPr>
            </w:pP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0501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ГН-08А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48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0502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убблок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ЛУ, УЛ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9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89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0503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убблок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ВТИ, ВТИ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К-1, УК-2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УСМ, ВВТС, ВТС, ПР, УС, ФК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01</w:t>
            </w:r>
          </w:p>
        </w:tc>
      </w:tr>
      <w:tr w:rsidR="00A71A13" w:rsidRPr="00E11D1E">
        <w:trPr>
          <w:cantSplit/>
        </w:trPr>
        <w:tc>
          <w:tcPr>
            <w:tcW w:w="8371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</w:p>
          <w:p w:rsidR="00A71A13" w:rsidRPr="00E11D1E" w:rsidRDefault="00A71A13">
            <w:pPr>
              <w:shd w:val="clear" w:color="auto" w:fill="FFFFFF"/>
              <w:jc w:val="center"/>
              <w:rPr>
                <w:b/>
                <w:bCs/>
              </w:rPr>
            </w:pPr>
            <w:r w:rsidRPr="00E11D1E">
              <w:rPr>
                <w:b/>
                <w:bCs/>
              </w:rPr>
              <w:t>060906 Устройство АДАСЭ-П-М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0601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П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0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0602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убблок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 xml:space="preserve">ПВУ, </w:t>
            </w:r>
            <w:r w:rsidRPr="00E11D1E">
              <w:rPr>
                <w:lang w:val="en-US"/>
              </w:rPr>
              <w:t>PC</w:t>
            </w:r>
            <w:r w:rsidRPr="00E11D1E">
              <w:t>, ОС, ДК, ПС, АТС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ПТН, СИГН, УПР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</w:tr>
      <w:tr w:rsidR="00A71A13" w:rsidRPr="00E11D1E">
        <w:trPr>
          <w:cantSplit/>
        </w:trPr>
        <w:tc>
          <w:tcPr>
            <w:tcW w:w="8371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</w:p>
          <w:p w:rsidR="00A71A13" w:rsidRPr="00E11D1E" w:rsidRDefault="00A71A13">
            <w:pPr>
              <w:shd w:val="clear" w:color="auto" w:fill="FFFFFF"/>
              <w:jc w:val="center"/>
              <w:rPr>
                <w:b/>
                <w:bCs/>
              </w:rPr>
            </w:pPr>
            <w:r w:rsidRPr="00E11D1E">
              <w:rPr>
                <w:b/>
                <w:bCs/>
              </w:rPr>
              <w:t>060907 Устройство ТАТ-65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0701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П, ПЕР, ПР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0</w:t>
            </w:r>
          </w:p>
        </w:tc>
      </w:tr>
      <w:tr w:rsidR="00A71A13" w:rsidRPr="00E11D1E">
        <w:trPr>
          <w:cantSplit/>
        </w:trPr>
        <w:tc>
          <w:tcPr>
            <w:tcW w:w="8371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</w:p>
          <w:p w:rsidR="00A71A13" w:rsidRPr="00E11D1E" w:rsidRDefault="00A71A13">
            <w:pPr>
              <w:shd w:val="clear" w:color="auto" w:fill="FFFFFF"/>
              <w:jc w:val="center"/>
              <w:rPr>
                <w:b/>
                <w:bCs/>
              </w:rPr>
            </w:pPr>
            <w:r w:rsidRPr="00E11D1E">
              <w:rPr>
                <w:b/>
                <w:bCs/>
              </w:rPr>
              <w:t>060908 Устройство МКТ-3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0801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П-3, БП-4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УС-4, УС-5, СР, ПРТ-1, ПРТ-2, СРТ, ТСС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89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0802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ГКК, ГКС, ИВС, ОВС, МС, РАС, ОНС, ТУМ, ЛУ1, ЛУ2, ОЛ1, ОЛ2, КВ1, КВ2, КВ3, КВ4, АЦП, ЦК1, ЦК2, ВР, ИВИ, ОИ, ТСМ, ЦАП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1</w:t>
            </w:r>
          </w:p>
        </w:tc>
      </w:tr>
      <w:tr w:rsidR="00A71A13" w:rsidRPr="00E11D1E">
        <w:trPr>
          <w:cantSplit/>
        </w:trPr>
        <w:tc>
          <w:tcPr>
            <w:tcW w:w="8371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</w:p>
          <w:p w:rsidR="00A71A13" w:rsidRPr="00E11D1E" w:rsidRDefault="00A71A13">
            <w:pPr>
              <w:shd w:val="clear" w:color="auto" w:fill="FFFFFF"/>
              <w:jc w:val="center"/>
              <w:rPr>
                <w:b/>
                <w:bCs/>
              </w:rPr>
            </w:pPr>
            <w:r w:rsidRPr="00E11D1E">
              <w:rPr>
                <w:b/>
                <w:bCs/>
              </w:rPr>
              <w:t>060909 Устройство ТН-512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0901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ГН-02, ГН-06, ПКА-021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ПКА-022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ПКА-023, ПК-14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0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0902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убблок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Ж-15, С-05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Г-03, У-171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У-172, Л-09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ИК-04, Ж-281, Ж-282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89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0903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же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>Р-183, Р-184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Р-185, Р-186, Р091, Р082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01</w:t>
            </w:r>
          </w:p>
        </w:tc>
      </w:tr>
      <w:tr w:rsidR="00A71A13" w:rsidRPr="00E11D1E">
        <w:trPr>
          <w:cantSplit/>
        </w:trPr>
        <w:tc>
          <w:tcPr>
            <w:tcW w:w="8371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</w:p>
          <w:p w:rsidR="00A71A13" w:rsidRPr="00E11D1E" w:rsidRDefault="00A71A13">
            <w:pPr>
              <w:shd w:val="clear" w:color="auto" w:fill="FFFFFF"/>
              <w:jc w:val="center"/>
              <w:rPr>
                <w:b/>
                <w:bCs/>
              </w:rPr>
            </w:pPr>
            <w:r w:rsidRPr="00E11D1E">
              <w:rPr>
                <w:b/>
                <w:bCs/>
              </w:rPr>
              <w:t>060910 Устройство " Куст-Б"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1001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БП, РТС, РТУ, ЛУ, ПРМ, РЦ-2, ТКА-2, АЦП, УКТИ, ВТС, ДАУ, РВТИ, ДО, РИ, ПП2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0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1002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БВК, БТ, БС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15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01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1003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зел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НО, КИ, ВК, УС, ВЦ, ПК, РНИ, РУ, ЛУ, ПЕР, РТИ-2, КК, ЛТР, Ст12/05, Ст27/05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1004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ЦАП-1, ТК, ОВ, РЦ, РТИ-1, КТУ, ШКО, ИВ, ШК, РСП, ПП, КС, ОСИ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9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1005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ЦАП-2, КРТ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89</w:t>
            </w:r>
          </w:p>
        </w:tc>
      </w:tr>
      <w:tr w:rsidR="00A71A13" w:rsidRPr="00E11D1E">
        <w:trPr>
          <w:cantSplit/>
        </w:trPr>
        <w:tc>
          <w:tcPr>
            <w:tcW w:w="8371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rPr>
                <w:b/>
                <w:bCs/>
              </w:rPr>
              <w:t>060911 Устройство ТМ-511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1101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ГН-02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0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1102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убблок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Ж-07, Р-101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Р-102, Р-103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Р-104, Р-105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Г-02, Л-03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КД-012, КЗ-013, У-142, ПНК-011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ПНК-012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ИТН-0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01</w:t>
            </w:r>
          </w:p>
        </w:tc>
      </w:tr>
      <w:tr w:rsidR="00A71A13" w:rsidRPr="00E11D1E">
        <w:trPr>
          <w:cantSplit/>
        </w:trPr>
        <w:tc>
          <w:tcPr>
            <w:tcW w:w="8371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</w:p>
          <w:p w:rsidR="00A71A13" w:rsidRPr="00E11D1E" w:rsidRDefault="00A71A13">
            <w:pPr>
              <w:shd w:val="clear" w:color="auto" w:fill="FFFFFF"/>
              <w:jc w:val="center"/>
              <w:rPr>
                <w:b/>
                <w:bCs/>
              </w:rPr>
            </w:pPr>
            <w:r w:rsidRPr="00E11D1E">
              <w:rPr>
                <w:b/>
                <w:bCs/>
              </w:rPr>
              <w:t>060912 Устройство АСК-РС-Ф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1201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ДС-изм., ПВУ, Ст24, ПРЕОБР., СИГН., ВЫПРЯМ., Д-20, УПВ, Г-50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ГТ-50, ГВ, УВЧ, М-1ПЧ, ВФ-ВЧ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7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0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1202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МУС, ЛФ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5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1203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тоечный монтаж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АСК-РС-Ф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15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020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1204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зел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УС, АРУ, УНЧ, ПР, ПФ-1200, ПВ-1200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ПВ-1600, У-С20, УС-28, ВЧ-100, ПФТМ-22, ПФТМ-64, ПФТМ-25, ПФТМ-36, ПФ25-27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ПФ20-22, СЧ, ФО, ПП, ГН-36, ТПС-091, ИС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0</w:t>
            </w:r>
          </w:p>
        </w:tc>
      </w:tr>
      <w:tr w:rsidR="00A71A13" w:rsidRPr="00E11D1E">
        <w:trPr>
          <w:cantSplit/>
        </w:trPr>
        <w:tc>
          <w:tcPr>
            <w:tcW w:w="8371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</w:p>
          <w:p w:rsidR="00A71A13" w:rsidRPr="00E11D1E" w:rsidRDefault="00A71A13">
            <w:pPr>
              <w:shd w:val="clear" w:color="auto" w:fill="FFFFFF"/>
              <w:jc w:val="center"/>
              <w:rPr>
                <w:b/>
                <w:bCs/>
              </w:rPr>
            </w:pPr>
            <w:r w:rsidRPr="00E11D1E">
              <w:rPr>
                <w:b/>
                <w:bCs/>
              </w:rPr>
              <w:t xml:space="preserve">060913 Устройство </w:t>
            </w:r>
            <w:r w:rsidRPr="00E11D1E">
              <w:rPr>
                <w:b/>
                <w:bCs/>
                <w:lang w:val="en-US"/>
              </w:rPr>
              <w:t>ABC</w:t>
            </w:r>
            <w:r w:rsidRPr="00E11D1E">
              <w:rPr>
                <w:b/>
                <w:bCs/>
              </w:rPr>
              <w:t>-</w:t>
            </w:r>
            <w:r w:rsidRPr="00E11D1E">
              <w:rPr>
                <w:b/>
                <w:bCs/>
                <w:lang w:val="en-US"/>
              </w:rPr>
              <w:t>PC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1301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ДСВЧ, ЛФ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7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0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1302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МУС, БП, БП-24, ДС, ГСЧ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ВЧ нес., ФКЧ, УКЛ, МВЧ, МФН, ДВЧ, ПВ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0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1303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>Ст. 24, ТПС-091, АРУ, ГВ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89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1304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икросборка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ВС-1, ИС-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15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1305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тоечный монтаж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АВС-РС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15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020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1306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зел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>УНЧ пер, ГС-1, УНЧ пр, СЖИМ, РАСШ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1307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>М4, ФКСГ, ДИСКР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15</w:t>
            </w:r>
          </w:p>
        </w:tc>
      </w:tr>
      <w:tr w:rsidR="00A71A13" w:rsidRPr="00E11D1E">
        <w:trPr>
          <w:cantSplit/>
        </w:trPr>
        <w:tc>
          <w:tcPr>
            <w:tcW w:w="8371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</w:p>
          <w:p w:rsidR="00A71A13" w:rsidRPr="00E11D1E" w:rsidRDefault="00A71A13">
            <w:pPr>
              <w:shd w:val="clear" w:color="auto" w:fill="FFFFFF"/>
              <w:jc w:val="center"/>
              <w:rPr>
                <w:b/>
                <w:bCs/>
              </w:rPr>
            </w:pPr>
            <w:r w:rsidRPr="00E11D1E">
              <w:rPr>
                <w:b/>
                <w:bCs/>
              </w:rPr>
              <w:t>060914 Устройство ТМ-320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1401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ГН-06, ПКА-02, ПКА-021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ПКА-022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ПКА-023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0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1402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тоечный монтаж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ТМ-32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08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90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1403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зел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У-16, Ж-10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ИК-04, Л-07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Л-08, У-14, У-15, Г-03, У-141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У-142, У-151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У-152, У-161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У-163, У-164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89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1404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Р-09, Р-08, Р-081, Р-082, У-13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У-131, У-17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У-17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15</w:t>
            </w:r>
          </w:p>
        </w:tc>
      </w:tr>
      <w:tr w:rsidR="00A71A13" w:rsidRPr="00E11D1E">
        <w:trPr>
          <w:cantSplit/>
        </w:trPr>
        <w:tc>
          <w:tcPr>
            <w:tcW w:w="8371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</w:p>
          <w:p w:rsidR="00A71A13" w:rsidRPr="00E11D1E" w:rsidRDefault="00A71A13">
            <w:pPr>
              <w:shd w:val="clear" w:color="auto" w:fill="FFFFFF"/>
              <w:jc w:val="center"/>
              <w:rPr>
                <w:b/>
                <w:bCs/>
              </w:rPr>
            </w:pPr>
            <w:r w:rsidRPr="00E11D1E">
              <w:rPr>
                <w:b/>
                <w:bCs/>
              </w:rPr>
              <w:t>060915 Устройство ТМ-321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1501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>ГН-111, ГН-112, ГЖ-02, У-53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0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1502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убблок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У-165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7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0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1503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>ГЖ-01, У-572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У-57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89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1504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У-56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15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1505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тоечный монтаж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ТМ-32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08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90</w:t>
            </w:r>
          </w:p>
        </w:tc>
      </w:tr>
      <w:tr w:rsidR="00A71A13" w:rsidRPr="00E11D1E">
        <w:trPr>
          <w:cantSplit/>
        </w:trPr>
        <w:tc>
          <w:tcPr>
            <w:tcW w:w="8371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</w:p>
          <w:p w:rsidR="00A71A13" w:rsidRPr="00E11D1E" w:rsidRDefault="00A71A13">
            <w:pPr>
              <w:shd w:val="clear" w:color="auto" w:fill="FFFFFF"/>
              <w:jc w:val="center"/>
              <w:rPr>
                <w:b/>
                <w:bCs/>
              </w:rPr>
            </w:pPr>
            <w:r w:rsidRPr="00E11D1E">
              <w:rPr>
                <w:b/>
                <w:bCs/>
              </w:rPr>
              <w:t>060916 Устройство "Стимул-2М"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1601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убблок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>СТ-1, ВС-41, Д-2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0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1602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же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ТЛ-2, ЦЛП-1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Д-3, ВС-37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ВС-34, ВС-35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Д-4, РС, ТЛ-1, СД-1, ИНВ, С, УЛ, УСК, СБ, УС-1, УС-6, РТС, ВС-31, ВС-32, ВС-33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89</w:t>
            </w:r>
          </w:p>
        </w:tc>
      </w:tr>
      <w:tr w:rsidR="00A71A13" w:rsidRPr="00E11D1E"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1603</w:t>
            </w:r>
          </w:p>
        </w:tc>
        <w:tc>
          <w:tcPr>
            <w:tcW w:w="2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тоечный монтаж</w:t>
            </w:r>
          </w:p>
        </w:tc>
        <w:tc>
          <w:tcPr>
            <w:tcW w:w="15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"Стимул-2М"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15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020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72"/>
        <w:gridCol w:w="4504"/>
        <w:gridCol w:w="965"/>
        <w:gridCol w:w="965"/>
        <w:gridCol w:w="965"/>
      </w:tblGrid>
      <w:tr w:rsidR="00A71A13" w:rsidRPr="00E11D1E">
        <w:trPr>
          <w:cantSplit/>
        </w:trPr>
        <w:tc>
          <w:tcPr>
            <w:tcW w:w="97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4504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289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группам сложности ремонтно-наладочных работ</w:t>
            </w:r>
          </w:p>
        </w:tc>
      </w:tr>
      <w:tr w:rsidR="00A71A13" w:rsidRPr="00E11D1E">
        <w:trPr>
          <w:cantSplit/>
        </w:trPr>
        <w:tc>
          <w:tcPr>
            <w:tcW w:w="972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4504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7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4504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rPr>
                <w:lang w:val="en-US"/>
              </w:rPr>
            </w:pP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1701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выбора режима работы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62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884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862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1702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шифраторов или дешифраторов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75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49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956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1703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кодирования сигналов телеуправления и телерегулирования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769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785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 262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1704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формирования кодовых комбинаций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37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915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470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1705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кодирования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9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379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686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1706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контроля каналов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75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78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1707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памяти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48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873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439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1708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преобразования последовательного кода в параллельный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15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020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1709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проверки режимов работы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45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97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1710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режима работ телемеханики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219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0 397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 953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1711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ретрансляции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45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3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884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1712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синхронизации работы устройств телемеханики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62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55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285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1713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сопряжения между устройствами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62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967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945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1714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сопряжения с линией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54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71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1715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управления телесигнализацией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45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97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1716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формирования сигналов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9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6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267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1717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телеизмерения цифровой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62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009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027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1718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Генератор частоты кварцевый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5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9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967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1719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оммутатор сигналов, канальный ключ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45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86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62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1720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онтур, трансформатор высокочастотный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5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1721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еобразователь постоянного напряжения в переменное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9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48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1722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иемник вызова информации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45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86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60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1723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ульсатор звуковой сигнализации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9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48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1724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електор временной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5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1725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меситель электронный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5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15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90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1726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илитель полупроводниковый низкой частоты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5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89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90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1727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илитель полупроводниковый высокой частоты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86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3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432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1728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илитель постоянного тока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9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0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31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1729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для зарядки аккумуляторов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48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31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267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1730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контроля высокочастотного канала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54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04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472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1731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наладки и контроля качества каналов телемеханики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86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34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049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1732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телеизмерения выходное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5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15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90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1733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Фильтр на активных элементах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9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89</w:t>
            </w:r>
          </w:p>
        </w:tc>
      </w:tr>
      <w:tr w:rsidR="00A71A13" w:rsidRPr="00E11D1E">
        <w:trPr>
          <w:cantSplit/>
        </w:trPr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091734</w:t>
            </w:r>
          </w:p>
        </w:tc>
        <w:tc>
          <w:tcPr>
            <w:tcW w:w="45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Формирователь импульсов вызова - отбоя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0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5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rPr>
          <w:b/>
          <w:bCs/>
        </w:rPr>
        <w:t>Примечания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1. При производстве работ по схеме "фаза-фаза" к базовым ценам позиций 0601010101-0601010803 применяется коэффициент К=1,1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2. В базовых ценах позиций 0601010101-0601014503 учтены затраты на ремонтно-наладочные работы аппаратуры без перестройки последней с одного частотного диапазона на другой. При выполнении ремонтно-наладочных работ, связанных с необходимостью перестройки на другой частотный диапазон применяется коэффициент К=1,4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3. В базовых ценах позиций 0602010101-0602012403 учтены затраты на ремонтно-наладочные работы аппаратуры одного канала связи и разнесенном варианте одного полукомплекта стоек сверхвысоких частот и аппаратуры уплотнения. При выполнении ремонтно-наладочных работ на аппаратуре 2, 3, 4 и 5-го каналах связи и при совместном расположении одного полукомплекта стоек сверхвысоких частот и аппаратуры уплотнения применяется коэффициент К=0,85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При выполнении ремонтно-наладочных работ на аппаратуре 6-го, 7-го и последующих каналах связи и при совместном расположении двух полукомплектов стоек сверхвысоких частот и аппаратуры уплотнения применяется коэффициент К=0,75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4. В базовых ценах позиций 0608010201-0608010403 учтены затраты на ремонтно-наладочные работы аппаратуры одного канала сети промышленного телевидения. При выполнении ремонтно-наладочных работ на аппаратуре 2, 3, 4 и 5-го каналах сети применяется коэффициент К=0,85. При выполнении ремонтно-наладочных работ на аппаратуре 6-го, 7-го и последующих каналах сети применяется коэффициент К=0,75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5. В базовых ценах позиций 0601010101-0601010803, 0601012501-0601013603, 0601014201-0601014503, 0602011601-0602011903, 0603010101-0603011803, 0603012001-0603012203, 0604010501-0604011503, 0604011901-0604011903, 0604012201-0604012603, 0605010101-0605011903, 0606010101-0606012003, 0607011301-0607011303, 0607011601-0607012203, 0608010101-0608010403 учтены затраты на ремонтно-наладочные работы по комплексам систем. При выполнении ремонтно-наладочных работ по отдельным подсистемам (устройствам) к базовым ценам применяются следующие коэффициенты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по измерительной подсистеме - К=0,2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по передающей подсистеме - К=0,15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по логической подсистеме - К=0,35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по исполнительной подсистеме - К=0,3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6. В базовых ценах позиций 0604010101-0604012603, 0605010101-0605011903, 0606010101-0606012003, 0607010101-0607013403 учтены ремонтно-наладочные работы блоков и узлов.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7 ЭЛЕКТРОИЗМЕРИТЕЛЬНЫЕ И РАДИОИЗМЕРИТЕЛЬНЫЕ ПРИБОРЫ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В зависимости от технического состояния и износа приборов базовые цены настоящего раздела установлены по трем группам сложности ремонта. Кроме того, базовые цены установлены на калибровку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rPr>
          <w:lang w:val="en-US"/>
        </w:rPr>
        <w:t>I</w:t>
      </w:r>
      <w:r w:rsidRPr="00E11D1E">
        <w:t xml:space="preserve"> группа сложности ремонта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Частичная разборка, устранение мелких дефектов, смазка трущихся частей, замена неисправных радиоламп, не требующих настройки прибора, замена предохранителей, предъявление прибора в калибровку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II группа сложности ремонта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Разборка прибора, замена или ремонт поврежденных деталей и узлов, частичная подгонка прибора, предъявление прибора в калибровку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rPr>
          <w:lang w:val="en-US"/>
        </w:rPr>
        <w:t>III</w:t>
      </w:r>
      <w:r w:rsidRPr="00E11D1E">
        <w:t xml:space="preserve"> группа сложности ремонта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Разборка прибора, замена или ремонт поврежденных деталей и узлов, регулировка и настройка по всем метрологическим параметрам, предъявление прибора в калибровку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Калибровка производится в соответствии с РД 34.11.412-96 «Методические указания. Калибровка средств измерений на энергопредприятиях электроэнергетики. Организация и порядок проведения».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701 Электроизмерительные приборы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70101 Амперметры, вольтметры, ваттметры, варметры, фазометры щитовые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86"/>
        <w:gridCol w:w="2969"/>
        <w:gridCol w:w="916"/>
        <w:gridCol w:w="792"/>
        <w:gridCol w:w="780"/>
        <w:gridCol w:w="856"/>
        <w:gridCol w:w="1072"/>
      </w:tblGrid>
      <w:tr w:rsidR="00A71A13" w:rsidRPr="00E11D1E">
        <w:trPr>
          <w:cantSplit/>
        </w:trPr>
        <w:tc>
          <w:tcPr>
            <w:tcW w:w="98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296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Система прибора</w:t>
            </w:r>
          </w:p>
        </w:tc>
        <w:tc>
          <w:tcPr>
            <w:tcW w:w="91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Класс точности</w:t>
            </w:r>
          </w:p>
        </w:tc>
        <w:tc>
          <w:tcPr>
            <w:tcW w:w="3500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</w:tc>
      </w:tr>
      <w:tr w:rsidR="00A71A13" w:rsidRPr="00E11D1E">
        <w:trPr>
          <w:cantSplit/>
        </w:trPr>
        <w:tc>
          <w:tcPr>
            <w:tcW w:w="98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96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91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428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группы сложности ремонта</w:t>
            </w:r>
          </w:p>
        </w:tc>
        <w:tc>
          <w:tcPr>
            <w:tcW w:w="107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Калибровка</w:t>
            </w:r>
          </w:p>
        </w:tc>
      </w:tr>
      <w:tr w:rsidR="00A71A13" w:rsidRPr="00E11D1E">
        <w:trPr>
          <w:cantSplit/>
        </w:trPr>
        <w:tc>
          <w:tcPr>
            <w:tcW w:w="98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96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91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rPr>
                <w:lang w:val="en-US"/>
              </w:rPr>
              <w:t>III</w:t>
            </w:r>
          </w:p>
        </w:tc>
        <w:tc>
          <w:tcPr>
            <w:tcW w:w="107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</w:p>
        </w:tc>
      </w:tr>
      <w:tr w:rsidR="00A71A13" w:rsidRPr="00E11D1E">
        <w:trPr>
          <w:cantSplit/>
        </w:trPr>
        <w:tc>
          <w:tcPr>
            <w:tcW w:w="986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96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916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</w:t>
            </w:r>
          </w:p>
        </w:tc>
      </w:tr>
      <w:tr w:rsidR="00A71A13" w:rsidRPr="00E11D1E"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0101</w:t>
            </w:r>
          </w:p>
        </w:tc>
        <w:tc>
          <w:tcPr>
            <w:tcW w:w="29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агнитоэлектрическая</w:t>
            </w:r>
          </w:p>
        </w:tc>
        <w:tc>
          <w:tcPr>
            <w:tcW w:w="9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1,5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5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</w:t>
            </w:r>
          </w:p>
        </w:tc>
      </w:tr>
      <w:tr w:rsidR="00A71A13" w:rsidRPr="00E11D1E"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0102</w:t>
            </w:r>
          </w:p>
        </w:tc>
        <w:tc>
          <w:tcPr>
            <w:tcW w:w="29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9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1,5-4,0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7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</w:t>
            </w:r>
          </w:p>
        </w:tc>
      </w:tr>
      <w:tr w:rsidR="00A71A13" w:rsidRPr="00E11D1E"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0103</w:t>
            </w:r>
          </w:p>
        </w:tc>
        <w:tc>
          <w:tcPr>
            <w:tcW w:w="29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Электромагнитная</w:t>
            </w:r>
          </w:p>
        </w:tc>
        <w:tc>
          <w:tcPr>
            <w:tcW w:w="9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1,5-4,0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6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4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45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</w:t>
            </w:r>
          </w:p>
        </w:tc>
      </w:tr>
      <w:tr w:rsidR="00A71A13" w:rsidRPr="00E11D1E"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0104</w:t>
            </w:r>
          </w:p>
        </w:tc>
        <w:tc>
          <w:tcPr>
            <w:tcW w:w="29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Электродинамическая и ферродинамическая</w:t>
            </w:r>
          </w:p>
        </w:tc>
        <w:tc>
          <w:tcPr>
            <w:tcW w:w="9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1,5-2,5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0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5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70102 Амперметры, вольтметры, фазометры щитовые узкопрофильные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86"/>
        <w:gridCol w:w="3885"/>
        <w:gridCol w:w="792"/>
        <w:gridCol w:w="780"/>
        <w:gridCol w:w="856"/>
        <w:gridCol w:w="1072"/>
      </w:tblGrid>
      <w:tr w:rsidR="00A71A13" w:rsidRPr="00E11D1E">
        <w:trPr>
          <w:cantSplit/>
        </w:trPr>
        <w:tc>
          <w:tcPr>
            <w:tcW w:w="98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388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Класс точности</w:t>
            </w:r>
          </w:p>
        </w:tc>
        <w:tc>
          <w:tcPr>
            <w:tcW w:w="3500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</w:tc>
      </w:tr>
      <w:tr w:rsidR="00A71A13" w:rsidRPr="00E11D1E">
        <w:trPr>
          <w:cantSplit/>
        </w:trPr>
        <w:tc>
          <w:tcPr>
            <w:tcW w:w="98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3885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428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группы сложности ремонта</w:t>
            </w:r>
          </w:p>
        </w:tc>
        <w:tc>
          <w:tcPr>
            <w:tcW w:w="107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Калибровка</w:t>
            </w:r>
          </w:p>
        </w:tc>
      </w:tr>
      <w:tr w:rsidR="00A71A13" w:rsidRPr="00E11D1E">
        <w:trPr>
          <w:cantSplit/>
        </w:trPr>
        <w:tc>
          <w:tcPr>
            <w:tcW w:w="98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3885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rPr>
                <w:lang w:val="en-US"/>
              </w:rPr>
              <w:t>III</w:t>
            </w:r>
          </w:p>
        </w:tc>
        <w:tc>
          <w:tcPr>
            <w:tcW w:w="107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</w:p>
        </w:tc>
      </w:tr>
      <w:tr w:rsidR="00A71A13" w:rsidRPr="00E11D1E">
        <w:trPr>
          <w:cantSplit/>
        </w:trPr>
        <w:tc>
          <w:tcPr>
            <w:tcW w:w="986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3885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0201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,5-1,0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0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40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70103 Амперметры, вольтметры, фазометры лабораторные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67"/>
        <w:gridCol w:w="2146"/>
        <w:gridCol w:w="912"/>
        <w:gridCol w:w="1096"/>
        <w:gridCol w:w="695"/>
        <w:gridCol w:w="685"/>
        <w:gridCol w:w="802"/>
        <w:gridCol w:w="1168"/>
      </w:tblGrid>
      <w:tr w:rsidR="00A71A13" w:rsidRPr="00E11D1E">
        <w:trPr>
          <w:cantSplit/>
        </w:trPr>
        <w:tc>
          <w:tcPr>
            <w:tcW w:w="867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214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Система прибора</w:t>
            </w:r>
          </w:p>
        </w:tc>
        <w:tc>
          <w:tcPr>
            <w:tcW w:w="91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Класс точности</w:t>
            </w:r>
          </w:p>
        </w:tc>
        <w:tc>
          <w:tcPr>
            <w:tcW w:w="109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Количество пределов</w:t>
            </w:r>
          </w:p>
        </w:tc>
        <w:tc>
          <w:tcPr>
            <w:tcW w:w="3350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</w:tc>
      </w:tr>
      <w:tr w:rsidR="00A71A13" w:rsidRPr="00E11D1E">
        <w:trPr>
          <w:cantSplit/>
        </w:trPr>
        <w:tc>
          <w:tcPr>
            <w:tcW w:w="867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14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912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09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182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группы сложности ремонта</w:t>
            </w:r>
          </w:p>
        </w:tc>
        <w:tc>
          <w:tcPr>
            <w:tcW w:w="116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Калибровка</w:t>
            </w:r>
          </w:p>
        </w:tc>
      </w:tr>
      <w:tr w:rsidR="00A71A13" w:rsidRPr="00E11D1E">
        <w:trPr>
          <w:cantSplit/>
        </w:trPr>
        <w:tc>
          <w:tcPr>
            <w:tcW w:w="867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14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912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09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6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rPr>
                <w:lang w:val="en-US"/>
              </w:rPr>
              <w:t>III</w:t>
            </w:r>
          </w:p>
        </w:tc>
        <w:tc>
          <w:tcPr>
            <w:tcW w:w="116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</w:p>
        </w:tc>
      </w:tr>
      <w:tr w:rsidR="00A71A13" w:rsidRPr="00E11D1E">
        <w:trPr>
          <w:cantSplit/>
        </w:trPr>
        <w:tc>
          <w:tcPr>
            <w:tcW w:w="867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146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91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096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6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  <w:tc>
          <w:tcPr>
            <w:tcW w:w="11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</w:t>
            </w:r>
          </w:p>
        </w:tc>
      </w:tr>
      <w:tr w:rsidR="00A71A13" w:rsidRPr="00E11D1E">
        <w:tc>
          <w:tcPr>
            <w:tcW w:w="8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7010301</w:t>
            </w:r>
          </w:p>
        </w:tc>
        <w:tc>
          <w:tcPr>
            <w:tcW w:w="2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агнитоэлектрическая, электромагнитная, электростатическая</w:t>
            </w: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,2-0,5</w:t>
            </w:r>
          </w:p>
        </w:tc>
        <w:tc>
          <w:tcPr>
            <w:tcW w:w="10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4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54</w:t>
            </w:r>
          </w:p>
        </w:tc>
        <w:tc>
          <w:tcPr>
            <w:tcW w:w="6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33</w:t>
            </w: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33</w:t>
            </w:r>
          </w:p>
        </w:tc>
        <w:tc>
          <w:tcPr>
            <w:tcW w:w="11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3</w:t>
            </w:r>
          </w:p>
        </w:tc>
      </w:tr>
      <w:tr w:rsidR="00A71A13" w:rsidRPr="00E11D1E">
        <w:tc>
          <w:tcPr>
            <w:tcW w:w="8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7010302</w:t>
            </w:r>
          </w:p>
        </w:tc>
        <w:tc>
          <w:tcPr>
            <w:tcW w:w="2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,2-0,5</w:t>
            </w:r>
          </w:p>
        </w:tc>
        <w:tc>
          <w:tcPr>
            <w:tcW w:w="10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8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0</w:t>
            </w:r>
          </w:p>
        </w:tc>
        <w:tc>
          <w:tcPr>
            <w:tcW w:w="6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45</w:t>
            </w: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75</w:t>
            </w:r>
          </w:p>
        </w:tc>
        <w:tc>
          <w:tcPr>
            <w:tcW w:w="11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</w:tr>
      <w:tr w:rsidR="00A71A13" w:rsidRPr="00E11D1E">
        <w:tc>
          <w:tcPr>
            <w:tcW w:w="8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7010303</w:t>
            </w:r>
          </w:p>
        </w:tc>
        <w:tc>
          <w:tcPr>
            <w:tcW w:w="2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,2-0,5</w:t>
            </w:r>
          </w:p>
        </w:tc>
        <w:tc>
          <w:tcPr>
            <w:tcW w:w="10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18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75</w:t>
            </w:r>
          </w:p>
        </w:tc>
        <w:tc>
          <w:tcPr>
            <w:tcW w:w="6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57</w:t>
            </w: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37</w:t>
            </w:r>
          </w:p>
        </w:tc>
        <w:tc>
          <w:tcPr>
            <w:tcW w:w="11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9</w:t>
            </w:r>
          </w:p>
        </w:tc>
      </w:tr>
      <w:tr w:rsidR="00A71A13" w:rsidRPr="00E11D1E">
        <w:tc>
          <w:tcPr>
            <w:tcW w:w="8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7010304</w:t>
            </w:r>
          </w:p>
        </w:tc>
        <w:tc>
          <w:tcPr>
            <w:tcW w:w="2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,2-0,5</w:t>
            </w:r>
          </w:p>
        </w:tc>
        <w:tc>
          <w:tcPr>
            <w:tcW w:w="10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33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9</w:t>
            </w:r>
          </w:p>
        </w:tc>
        <w:tc>
          <w:tcPr>
            <w:tcW w:w="6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45</w:t>
            </w: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267</w:t>
            </w:r>
          </w:p>
        </w:tc>
        <w:tc>
          <w:tcPr>
            <w:tcW w:w="11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9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70104 Амперметры, вольтметры, ваттметры, варметры, фазометры лабораторные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67"/>
        <w:gridCol w:w="2146"/>
        <w:gridCol w:w="912"/>
        <w:gridCol w:w="1096"/>
        <w:gridCol w:w="695"/>
        <w:gridCol w:w="685"/>
        <w:gridCol w:w="802"/>
        <w:gridCol w:w="1168"/>
      </w:tblGrid>
      <w:tr w:rsidR="00A71A13" w:rsidRPr="00E11D1E">
        <w:trPr>
          <w:cantSplit/>
        </w:trPr>
        <w:tc>
          <w:tcPr>
            <w:tcW w:w="867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214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Система прибора</w:t>
            </w:r>
          </w:p>
        </w:tc>
        <w:tc>
          <w:tcPr>
            <w:tcW w:w="91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Класс точности</w:t>
            </w:r>
          </w:p>
        </w:tc>
        <w:tc>
          <w:tcPr>
            <w:tcW w:w="109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Количество пределов</w:t>
            </w:r>
          </w:p>
        </w:tc>
        <w:tc>
          <w:tcPr>
            <w:tcW w:w="3350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</w:tc>
      </w:tr>
      <w:tr w:rsidR="00A71A13" w:rsidRPr="00E11D1E">
        <w:trPr>
          <w:cantSplit/>
        </w:trPr>
        <w:tc>
          <w:tcPr>
            <w:tcW w:w="867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14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912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09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182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группы сложности ремонта</w:t>
            </w:r>
          </w:p>
        </w:tc>
        <w:tc>
          <w:tcPr>
            <w:tcW w:w="116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Калибровка</w:t>
            </w:r>
          </w:p>
        </w:tc>
      </w:tr>
      <w:tr w:rsidR="00A71A13" w:rsidRPr="00E11D1E">
        <w:trPr>
          <w:cantSplit/>
        </w:trPr>
        <w:tc>
          <w:tcPr>
            <w:tcW w:w="867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14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912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09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6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rPr>
                <w:lang w:val="en-US"/>
              </w:rPr>
              <w:t>III</w:t>
            </w:r>
          </w:p>
        </w:tc>
        <w:tc>
          <w:tcPr>
            <w:tcW w:w="116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</w:p>
        </w:tc>
      </w:tr>
      <w:tr w:rsidR="00A71A13" w:rsidRPr="00E11D1E">
        <w:trPr>
          <w:cantSplit/>
        </w:trPr>
        <w:tc>
          <w:tcPr>
            <w:tcW w:w="867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146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91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096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6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  <w:tc>
          <w:tcPr>
            <w:tcW w:w="11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</w:t>
            </w:r>
          </w:p>
        </w:tc>
      </w:tr>
      <w:tr w:rsidR="00A71A13" w:rsidRPr="00E11D1E">
        <w:tc>
          <w:tcPr>
            <w:tcW w:w="8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0401</w:t>
            </w:r>
          </w:p>
        </w:tc>
        <w:tc>
          <w:tcPr>
            <w:tcW w:w="2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Электродинамическая и ферродинамическая</w:t>
            </w: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,5</w:t>
            </w:r>
          </w:p>
        </w:tc>
        <w:tc>
          <w:tcPr>
            <w:tcW w:w="10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8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0</w:t>
            </w:r>
          </w:p>
        </w:tc>
        <w:tc>
          <w:tcPr>
            <w:tcW w:w="6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5</w:t>
            </w: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71</w:t>
            </w:r>
          </w:p>
        </w:tc>
        <w:tc>
          <w:tcPr>
            <w:tcW w:w="11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4</w:t>
            </w:r>
          </w:p>
        </w:tc>
      </w:tr>
      <w:tr w:rsidR="00A71A13" w:rsidRPr="00E11D1E">
        <w:tc>
          <w:tcPr>
            <w:tcW w:w="8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0402</w:t>
            </w:r>
          </w:p>
        </w:tc>
        <w:tc>
          <w:tcPr>
            <w:tcW w:w="2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,5</w:t>
            </w:r>
          </w:p>
        </w:tc>
        <w:tc>
          <w:tcPr>
            <w:tcW w:w="10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12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5</w:t>
            </w:r>
          </w:p>
        </w:tc>
        <w:tc>
          <w:tcPr>
            <w:tcW w:w="6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45</w:t>
            </w: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96</w:t>
            </w:r>
          </w:p>
        </w:tc>
        <w:tc>
          <w:tcPr>
            <w:tcW w:w="11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9</w:t>
            </w:r>
          </w:p>
        </w:tc>
      </w:tr>
      <w:tr w:rsidR="00A71A13" w:rsidRPr="00E11D1E">
        <w:tc>
          <w:tcPr>
            <w:tcW w:w="8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0403</w:t>
            </w:r>
          </w:p>
        </w:tc>
        <w:tc>
          <w:tcPr>
            <w:tcW w:w="2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,2</w:t>
            </w:r>
          </w:p>
        </w:tc>
        <w:tc>
          <w:tcPr>
            <w:tcW w:w="10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8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4</w:t>
            </w:r>
          </w:p>
        </w:tc>
        <w:tc>
          <w:tcPr>
            <w:tcW w:w="6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89</w:t>
            </w: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62</w:t>
            </w:r>
          </w:p>
        </w:tc>
        <w:tc>
          <w:tcPr>
            <w:tcW w:w="11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4</w:t>
            </w:r>
          </w:p>
        </w:tc>
      </w:tr>
      <w:tr w:rsidR="00A71A13" w:rsidRPr="00E11D1E">
        <w:tc>
          <w:tcPr>
            <w:tcW w:w="8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0404</w:t>
            </w:r>
          </w:p>
        </w:tc>
        <w:tc>
          <w:tcPr>
            <w:tcW w:w="2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,2</w:t>
            </w:r>
          </w:p>
        </w:tc>
        <w:tc>
          <w:tcPr>
            <w:tcW w:w="10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12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5</w:t>
            </w:r>
          </w:p>
        </w:tc>
        <w:tc>
          <w:tcPr>
            <w:tcW w:w="6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96</w:t>
            </w: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08</w:t>
            </w:r>
          </w:p>
        </w:tc>
        <w:tc>
          <w:tcPr>
            <w:tcW w:w="11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9</w:t>
            </w:r>
          </w:p>
        </w:tc>
      </w:tr>
      <w:tr w:rsidR="00A71A13" w:rsidRPr="00E11D1E">
        <w:tc>
          <w:tcPr>
            <w:tcW w:w="8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0405</w:t>
            </w:r>
          </w:p>
        </w:tc>
        <w:tc>
          <w:tcPr>
            <w:tcW w:w="2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,1</w:t>
            </w:r>
          </w:p>
        </w:tc>
        <w:tc>
          <w:tcPr>
            <w:tcW w:w="10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4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9</w:t>
            </w:r>
          </w:p>
        </w:tc>
        <w:tc>
          <w:tcPr>
            <w:tcW w:w="6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48</w:t>
            </w: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267</w:t>
            </w:r>
          </w:p>
        </w:tc>
        <w:tc>
          <w:tcPr>
            <w:tcW w:w="11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4</w:t>
            </w:r>
          </w:p>
        </w:tc>
      </w:tr>
      <w:tr w:rsidR="00A71A13" w:rsidRPr="00E11D1E">
        <w:tc>
          <w:tcPr>
            <w:tcW w:w="8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0406</w:t>
            </w:r>
          </w:p>
        </w:tc>
        <w:tc>
          <w:tcPr>
            <w:tcW w:w="2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84"/>
              <w:jc w:val="both"/>
            </w:pPr>
            <w:r w:rsidRPr="00E11D1E">
              <w:t>»</w:t>
            </w: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,1</w:t>
            </w:r>
          </w:p>
        </w:tc>
        <w:tc>
          <w:tcPr>
            <w:tcW w:w="10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8</w:t>
            </w:r>
          </w:p>
        </w:tc>
        <w:tc>
          <w:tcPr>
            <w:tcW w:w="6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27</w:t>
            </w:r>
          </w:p>
        </w:tc>
        <w:tc>
          <w:tcPr>
            <w:tcW w:w="6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02</w:t>
            </w: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802</w:t>
            </w:r>
          </w:p>
        </w:tc>
        <w:tc>
          <w:tcPr>
            <w:tcW w:w="11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4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70105 Амперметры, вольтметры, ваттметры, варметры, частотомеры самопишущие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86"/>
        <w:gridCol w:w="3885"/>
        <w:gridCol w:w="792"/>
        <w:gridCol w:w="780"/>
        <w:gridCol w:w="856"/>
        <w:gridCol w:w="1072"/>
      </w:tblGrid>
      <w:tr w:rsidR="00A71A13" w:rsidRPr="00E11D1E">
        <w:trPr>
          <w:cantSplit/>
          <w:tblHeader/>
        </w:trPr>
        <w:tc>
          <w:tcPr>
            <w:tcW w:w="98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388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 прибора</w:t>
            </w:r>
          </w:p>
        </w:tc>
        <w:tc>
          <w:tcPr>
            <w:tcW w:w="3500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</w:tc>
      </w:tr>
      <w:tr w:rsidR="00A71A13" w:rsidRPr="00E11D1E">
        <w:trPr>
          <w:cantSplit/>
          <w:tblHeader/>
        </w:trPr>
        <w:tc>
          <w:tcPr>
            <w:tcW w:w="98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3885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428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группы сложности ремонта</w:t>
            </w:r>
          </w:p>
        </w:tc>
        <w:tc>
          <w:tcPr>
            <w:tcW w:w="107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Калибровка</w:t>
            </w:r>
          </w:p>
        </w:tc>
      </w:tr>
      <w:tr w:rsidR="00A71A13" w:rsidRPr="00E11D1E">
        <w:trPr>
          <w:cantSplit/>
          <w:tblHeader/>
        </w:trPr>
        <w:tc>
          <w:tcPr>
            <w:tcW w:w="98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3885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rPr>
                <w:lang w:val="en-US"/>
              </w:rPr>
              <w:t>III</w:t>
            </w:r>
          </w:p>
        </w:tc>
        <w:tc>
          <w:tcPr>
            <w:tcW w:w="107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</w:p>
        </w:tc>
      </w:tr>
      <w:tr w:rsidR="00A71A13" w:rsidRPr="00E11D1E">
        <w:trPr>
          <w:cantSplit/>
          <w:tblHeader/>
        </w:trPr>
        <w:tc>
          <w:tcPr>
            <w:tcW w:w="986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3885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0501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>Н344, Н376, Н377, Н353, Н383, Н395, Н397, Н322, Н340, Н341, Н34, Н394, Н32, Н352, Н375, Н391, Н392, Н393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33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08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7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0502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Н399, Н338-1, 1Б, 1П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89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225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14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7</w:t>
            </w:r>
          </w:p>
        </w:tc>
      </w:tr>
      <w:tr w:rsidR="00A71A13" w:rsidRPr="00E11D1E">
        <w:trPr>
          <w:cantSplit/>
        </w:trPr>
        <w:tc>
          <w:tcPr>
            <w:tcW w:w="8371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</w:p>
          <w:p w:rsidR="00A71A13" w:rsidRPr="00E11D1E" w:rsidRDefault="00A71A13">
            <w:pPr>
              <w:shd w:val="clear" w:color="auto" w:fill="FFFFFF"/>
              <w:jc w:val="center"/>
              <w:rPr>
                <w:b/>
                <w:bCs/>
              </w:rPr>
            </w:pPr>
            <w:r w:rsidRPr="00E11D1E">
              <w:rPr>
                <w:b/>
                <w:bCs/>
              </w:rPr>
              <w:t>070106 Осциллографы самопишущие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0601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Н-04, Н-010, Н-740, Н-32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14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211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384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0602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Н-008, Н-105, Н-115, Н-117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01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926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080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rPr>
          <w:cantSplit/>
        </w:trPr>
        <w:tc>
          <w:tcPr>
            <w:tcW w:w="8371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</w:p>
          <w:p w:rsidR="00A71A13" w:rsidRPr="00E11D1E" w:rsidRDefault="00A71A13">
            <w:pPr>
              <w:shd w:val="clear" w:color="auto" w:fill="FFFFFF"/>
              <w:jc w:val="center"/>
              <w:rPr>
                <w:b/>
                <w:bCs/>
              </w:rPr>
            </w:pPr>
            <w:r w:rsidRPr="00E11D1E">
              <w:rPr>
                <w:b/>
                <w:bCs/>
              </w:rPr>
              <w:t>070107 Делители, шунты, магазины сопротивлений, емкости, индуктивности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0701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356, Р5/1, Р513, Р544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89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90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421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71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0702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357, Р2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60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07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544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24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0703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4830, Р4831, МСР-63, МСР-60М, МСР-49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9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62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020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63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0704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372, Р4002, Р4041, Р4057, Р567, Р5017, Р5057, Р5025, Р583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48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720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245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71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0705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401, Р402, Р403, Р155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5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15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10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63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0706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33, Р314, Р517М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04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0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5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3</w:t>
            </w:r>
          </w:p>
        </w:tc>
      </w:tr>
      <w:tr w:rsidR="00A71A13" w:rsidRPr="00E11D1E">
        <w:trPr>
          <w:cantSplit/>
        </w:trPr>
        <w:tc>
          <w:tcPr>
            <w:tcW w:w="8371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</w:p>
          <w:p w:rsidR="00A71A13" w:rsidRPr="00E11D1E" w:rsidRDefault="00A71A13">
            <w:pPr>
              <w:shd w:val="clear" w:color="auto" w:fill="FFFFFF"/>
              <w:jc w:val="center"/>
              <w:rPr>
                <w:b/>
                <w:bCs/>
              </w:rPr>
            </w:pPr>
            <w:r w:rsidRPr="00E11D1E">
              <w:rPr>
                <w:b/>
                <w:bCs/>
              </w:rPr>
              <w:t>070108 Гальванометры лабораторные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0801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 xml:space="preserve">М17, </w:t>
            </w:r>
            <w:r w:rsidRPr="00E11D1E">
              <w:rPr>
                <w:lang w:val="en-US"/>
              </w:rPr>
              <w:t>M</w:t>
            </w:r>
            <w:r w:rsidRPr="00E11D1E">
              <w:t>117, М136, М125, М21, М25, М195, М196, М197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5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86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0802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35, М135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5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45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33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0803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-1, М-122, М273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8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6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4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0804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2032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1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0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47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</w:t>
            </w:r>
          </w:p>
        </w:tc>
      </w:tr>
      <w:tr w:rsidR="00A71A13" w:rsidRPr="00E11D1E">
        <w:trPr>
          <w:cantSplit/>
        </w:trPr>
        <w:tc>
          <w:tcPr>
            <w:tcW w:w="8371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</w:p>
          <w:p w:rsidR="00A71A13" w:rsidRPr="00E11D1E" w:rsidRDefault="00A71A13">
            <w:pPr>
              <w:shd w:val="clear" w:color="auto" w:fill="FFFFFF"/>
              <w:jc w:val="center"/>
              <w:rPr>
                <w:b/>
                <w:bCs/>
              </w:rPr>
            </w:pPr>
            <w:r w:rsidRPr="00E11D1E">
              <w:rPr>
                <w:b/>
                <w:bCs/>
              </w:rPr>
              <w:t>070109 Приборы комбинированные переносные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0901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Ц55, Ц57, Ц430, Ц20, ТЛ-4, ТТ-3, ТТ-1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Л-4М, Ц4323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51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8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31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9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0902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Ц435, Ц4325, Ц56/1, Ц56, Ц4312, Ц4313, Ц4314, Ц4326, Ц4360, АВО-5М, Ц434, Ц4315, Ц4324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8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96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71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9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0903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Ц4380, Ц4342, Ф4313, Ф2131, Ц4317, Ц4352, Ц4353, Ц4382, Ц4354, Ц4341, Ф431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87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78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78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9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0904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Ф563,Ф584,Ф4318,Ф4320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48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43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091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9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0905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Ц4311, Ц433, Ц4340, Ц4393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33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55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884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9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0906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90, Ц91, Ц4501, КЭ-44, Ц30, Ц90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12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88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71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2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0907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АФ-85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0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96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92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67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0908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лещи цифровые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199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200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044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85</w:t>
            </w:r>
          </w:p>
        </w:tc>
      </w:tr>
      <w:tr w:rsidR="00A71A13" w:rsidRPr="00E11D1E">
        <w:trPr>
          <w:cantSplit/>
        </w:trPr>
        <w:tc>
          <w:tcPr>
            <w:tcW w:w="8371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</w:p>
          <w:p w:rsidR="00A71A13" w:rsidRPr="00E11D1E" w:rsidRDefault="00A71A13">
            <w:pPr>
              <w:shd w:val="clear" w:color="auto" w:fill="FFFFFF"/>
              <w:jc w:val="center"/>
              <w:rPr>
                <w:b/>
                <w:bCs/>
              </w:rPr>
            </w:pPr>
            <w:r w:rsidRPr="00E11D1E">
              <w:rPr>
                <w:b/>
                <w:bCs/>
              </w:rPr>
              <w:t>070110 Мосты измерительные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1001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353, Р333, Р316, МВУ-49, МО-47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0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89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25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3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1002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329, Р39, МО-61, МОД-61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80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19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55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26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1003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334, МО-62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19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43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379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98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1004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595, Р525, Р5026, МД-16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967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822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541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24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1005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4053, Р4060, Р577, Р571М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86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92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132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24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1006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МВ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9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44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5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3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1007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3009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10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14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274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24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1008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5023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33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55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884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24</w:t>
            </w:r>
          </w:p>
        </w:tc>
      </w:tr>
      <w:tr w:rsidR="00A71A13" w:rsidRPr="00E11D1E">
        <w:trPr>
          <w:cantSplit/>
        </w:trPr>
        <w:tc>
          <w:tcPr>
            <w:tcW w:w="8371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</w:p>
          <w:p w:rsidR="00A71A13" w:rsidRPr="00E11D1E" w:rsidRDefault="00A71A13">
            <w:pPr>
              <w:shd w:val="clear" w:color="auto" w:fill="FFFFFF"/>
              <w:jc w:val="center"/>
              <w:rPr>
                <w:b/>
                <w:bCs/>
              </w:rPr>
            </w:pPr>
            <w:r w:rsidRPr="00E11D1E">
              <w:rPr>
                <w:b/>
                <w:bCs/>
              </w:rPr>
              <w:t>070111 Потенциометры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1101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П-63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68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31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720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36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1102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306, Р307, Р2/1, Р368, Р4833, Р37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ПИП-60М, Р345, Р348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679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410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840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71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1103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308, Р309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956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994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702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25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1104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355, Р363, Р3003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121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323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114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25</w:t>
            </w:r>
          </w:p>
        </w:tc>
      </w:tr>
      <w:tr w:rsidR="00A71A13" w:rsidRPr="00E11D1E">
        <w:trPr>
          <w:cantSplit/>
        </w:trPr>
        <w:tc>
          <w:tcPr>
            <w:tcW w:w="8371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</w:p>
          <w:p w:rsidR="00A71A13" w:rsidRPr="00E11D1E" w:rsidRDefault="00A71A13">
            <w:pPr>
              <w:shd w:val="clear" w:color="auto" w:fill="FFFFFF"/>
              <w:jc w:val="center"/>
              <w:rPr>
                <w:b/>
                <w:bCs/>
              </w:rPr>
            </w:pPr>
            <w:r w:rsidRPr="00E11D1E">
              <w:rPr>
                <w:b/>
                <w:bCs/>
              </w:rPr>
              <w:t>070112 Преобразователи измерительные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1201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Е824, Е825, Е826, Е827, Е832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15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49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544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1202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>Е828, Е829, Е848, Е849, Е748, Е830, ИПТАМ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37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96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398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5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1203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Е831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01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802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450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54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1204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rPr>
                <w:lang w:val="en-US"/>
              </w:rPr>
              <w:t>E</w:t>
            </w:r>
            <w:r w:rsidRPr="00E11D1E">
              <w:t>851/1, Е851/3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48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020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967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5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1205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rPr>
                <w:lang w:val="en-US"/>
              </w:rPr>
              <w:t>E</w:t>
            </w:r>
            <w:r w:rsidRPr="00E11D1E">
              <w:t>851/2, Е851/4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01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720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780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54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1206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Е858, Е859, Е860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89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020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009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5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1207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Е854, Е855, Е856, Е857,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49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90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97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1208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Е842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5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89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48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</w:tr>
      <w:tr w:rsidR="00A71A13" w:rsidRPr="00E11D1E">
        <w:trPr>
          <w:cantSplit/>
        </w:trPr>
        <w:tc>
          <w:tcPr>
            <w:tcW w:w="8371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</w:p>
          <w:p w:rsidR="00A71A13" w:rsidRPr="00E11D1E" w:rsidRDefault="00A71A13">
            <w:pPr>
              <w:shd w:val="clear" w:color="auto" w:fill="FFFFFF"/>
              <w:jc w:val="center"/>
              <w:rPr>
                <w:b/>
                <w:bCs/>
              </w:rPr>
            </w:pPr>
            <w:r w:rsidRPr="00E11D1E">
              <w:rPr>
                <w:b/>
                <w:bCs/>
              </w:rPr>
              <w:t>070113 Омметры, микрометры, мегаомметры, измерители сопротивления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1301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371, М372, М57Д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4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1302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4125, М4125/1, М218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0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5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4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1303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246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5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71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48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4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1304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Ф415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86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37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967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5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1305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rPr>
                <w:lang w:val="en-US"/>
              </w:rPr>
              <w:t>M</w:t>
            </w:r>
            <w:r w:rsidRPr="00E11D1E">
              <w:t>1101</w:t>
            </w:r>
            <w:r w:rsidRPr="00E11D1E">
              <w:rPr>
                <w:lang w:val="en-US"/>
              </w:rPr>
              <w:t>M</w:t>
            </w:r>
            <w:r w:rsidRPr="00E11D1E">
              <w:t>, М4100/1-5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8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54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72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4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1306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rPr>
                <w:lang w:val="en-US"/>
              </w:rPr>
              <w:t>M</w:t>
            </w:r>
            <w:r w:rsidRPr="00E11D1E">
              <w:t>416, М416/1, М417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31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31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87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4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1307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С-05, МС-08, Ф-2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0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86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15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56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1308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>Ф4100, Ф4101, Ф4102, Ф4108/1-2, ИСК-34, ЭСО 202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83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432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750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56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1309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rPr>
                <w:lang w:val="en-US"/>
              </w:rPr>
              <w:t>M</w:t>
            </w:r>
            <w:r w:rsidRPr="00E11D1E">
              <w:t xml:space="preserve">1102/1, </w:t>
            </w:r>
            <w:r w:rsidRPr="00E11D1E">
              <w:rPr>
                <w:lang w:val="en-US"/>
              </w:rPr>
              <w:t>M</w:t>
            </w:r>
            <w:r w:rsidRPr="00E11D1E">
              <w:t xml:space="preserve">1103, </w:t>
            </w:r>
            <w:r w:rsidRPr="00E11D1E">
              <w:rPr>
                <w:lang w:val="en-US"/>
              </w:rPr>
              <w:t>M</w:t>
            </w:r>
            <w:r w:rsidRPr="00E11D1E">
              <w:t>503</w:t>
            </w:r>
            <w:r w:rsidRPr="00E11D1E">
              <w:rPr>
                <w:lang w:val="en-US"/>
              </w:rPr>
              <w:t>M</w:t>
            </w:r>
            <w:r w:rsidRPr="00E11D1E">
              <w:t xml:space="preserve">, </w:t>
            </w:r>
            <w:r w:rsidRPr="00E11D1E">
              <w:rPr>
                <w:lang w:val="en-US"/>
              </w:rPr>
              <w:t>M</w:t>
            </w:r>
            <w:r w:rsidRPr="00E11D1E">
              <w:t>127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5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0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0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4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7011310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МС-68, КМС-77</w:t>
            </w:r>
          </w:p>
          <w:p w:rsidR="00A71A13" w:rsidRPr="00E11D1E" w:rsidRDefault="00A71A13">
            <w:pPr>
              <w:shd w:val="clear" w:color="auto" w:fill="FFFFFF"/>
              <w:jc w:val="both"/>
            </w:pP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0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5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96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4</w:t>
            </w:r>
          </w:p>
        </w:tc>
      </w:tr>
      <w:tr w:rsidR="00A71A13" w:rsidRPr="00E11D1E">
        <w:trPr>
          <w:cantSplit/>
        </w:trPr>
        <w:tc>
          <w:tcPr>
            <w:tcW w:w="8371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</w:p>
          <w:p w:rsidR="00A71A13" w:rsidRPr="00E11D1E" w:rsidRDefault="00A71A13">
            <w:pPr>
              <w:shd w:val="clear" w:color="auto" w:fill="FFFFFF"/>
              <w:jc w:val="center"/>
              <w:rPr>
                <w:b/>
                <w:bCs/>
              </w:rPr>
            </w:pPr>
            <w:r w:rsidRPr="00E11D1E">
              <w:rPr>
                <w:b/>
                <w:bCs/>
              </w:rPr>
              <w:t>070114 Установки измерительные и устройства комплектные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1401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505, К506, К507, К51, К50, У5052, К540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2 884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4 657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7 252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726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07011402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  <w:rPr>
                <w:lang w:val="en-US"/>
              </w:rPr>
            </w:pPr>
            <w:r w:rsidRPr="00E11D1E">
              <w:rPr>
                <w:lang w:val="en-US"/>
              </w:rPr>
              <w:t>B1-2, B1-4, B1-5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97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615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481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25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1403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 xml:space="preserve">У302, У309, У355, У5053, УВПТ-2М, </w:t>
            </w:r>
            <w:r w:rsidRPr="00E11D1E">
              <w:rPr>
                <w:lang w:val="en-US"/>
              </w:rPr>
              <w:t>B</w:t>
            </w:r>
            <w:r w:rsidRPr="00E11D1E">
              <w:t xml:space="preserve">1-12, </w:t>
            </w:r>
            <w:r w:rsidRPr="00E11D1E">
              <w:rPr>
                <w:lang w:val="en-US"/>
              </w:rPr>
              <w:t>B</w:t>
            </w:r>
            <w:r w:rsidRPr="00E11D1E">
              <w:t>1-13, П320, П321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 092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5 300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8 198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43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1404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358, В1-9, ЯВ1-22, УПК-1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5 300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8 198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7 399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43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1405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1-26, УППУ-1М, МК6801, ЦУ6800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9 528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5 456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9 378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047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1406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rPr>
                <w:lang w:val="en-US"/>
              </w:rPr>
              <w:t>B</w:t>
            </w:r>
            <w:r w:rsidRPr="00E11D1E">
              <w:t xml:space="preserve">1-6, </w:t>
            </w:r>
            <w:r w:rsidRPr="00E11D1E">
              <w:rPr>
                <w:lang w:val="en-US"/>
              </w:rPr>
              <w:t>B</w:t>
            </w:r>
            <w:r w:rsidRPr="00E11D1E">
              <w:t>1-8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223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980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 375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43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1407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320, П321, У300, ИСН-1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203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994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620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43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1408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И34М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780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208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 988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43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1409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и К513, К514 к установке У5053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874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450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 309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87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1410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К515 к установке К5053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08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558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066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rPr>
          <w:cantSplit/>
        </w:trPr>
        <w:tc>
          <w:tcPr>
            <w:tcW w:w="8371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</w:p>
          <w:p w:rsidR="00A71A13" w:rsidRPr="00E11D1E" w:rsidRDefault="00A71A13">
            <w:pPr>
              <w:shd w:val="clear" w:color="auto" w:fill="FFFFFF"/>
              <w:jc w:val="center"/>
              <w:rPr>
                <w:b/>
                <w:bCs/>
              </w:rPr>
            </w:pPr>
            <w:r w:rsidRPr="00E11D1E">
              <w:rPr>
                <w:b/>
                <w:bCs/>
              </w:rPr>
              <w:t>070115 Приборы и устройства различного назначения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1501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иборы "Зонд", "Поиск"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0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5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01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1502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Э500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0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5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0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1503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Ц50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9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08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71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1504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ЭМС-54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0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15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92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3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1505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КВ-7, ПКВ-13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4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5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04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5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1506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В-53Л, ПВ-53Ш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5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7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1507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ЧФ-5-3, ЕЛ-1, УПУ-1М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975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972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 010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21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1508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АЗ-И670, САЗУ-И670, САЗ-И674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АЗ-И677, СРЧ-И673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7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0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1509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АЧ-И675, САЧУ-И675, СРЧ-И676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АЧ-И682, СРЧУ-И689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5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0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0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1510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515М, И54, И54М, УТТ-6М, УТТ-5М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5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4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3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1511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и питания лабораторные Б5-46, Б5-47, Б5-48, Б5-50, СПА-2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070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044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917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51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1512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четчики электронные трехфазные ЦЭ6801, Ф68700 кл. 1,0 и ниже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55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229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085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1513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четчики электронные трехфазные образцовые Ф443, ЦЭ6800, У441 кл. 0,5 и выше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514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188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 836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1514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четчики электрической энергии трехфазные "АЛЬФА", "ЕвроАЛЬФА" производства АББ ВЭИ Метроника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312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253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 862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1515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 xml:space="preserve">Характериограф типа </w:t>
            </w:r>
            <w:r w:rsidRPr="00E11D1E">
              <w:rPr>
                <w:lang w:val="en-US"/>
              </w:rPr>
              <w:t>X</w:t>
            </w:r>
            <w:r w:rsidRPr="00E11D1E">
              <w:t>1-53 прибор для снятия амплитудно-частотных характеристик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835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 144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 879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237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1516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рансформаторы тока 0,4 кВ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44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89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38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8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11517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рансформаторы тока 6, 10 кВ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86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77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75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57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ind w:firstLine="284"/>
        <w:jc w:val="center"/>
        <w:rPr>
          <w:b/>
          <w:bCs/>
        </w:rPr>
      </w:pPr>
      <w:r w:rsidRPr="00E11D1E">
        <w:rPr>
          <w:b/>
          <w:bCs/>
        </w:rPr>
        <w:t>702 Радиоизмерительные приборы</w:t>
      </w:r>
    </w:p>
    <w:p w:rsidR="00A71A13" w:rsidRPr="00E11D1E" w:rsidRDefault="00A71A13">
      <w:pPr>
        <w:ind w:firstLine="284"/>
        <w:jc w:val="center"/>
      </w:pPr>
    </w:p>
    <w:p w:rsidR="00A71A13" w:rsidRPr="00E11D1E" w:rsidRDefault="00A71A13">
      <w:pPr>
        <w:ind w:firstLine="284"/>
        <w:jc w:val="center"/>
        <w:rPr>
          <w:b/>
          <w:bCs/>
        </w:rPr>
      </w:pPr>
      <w:r w:rsidRPr="00E11D1E">
        <w:rPr>
          <w:b/>
          <w:bCs/>
        </w:rPr>
        <w:t>070201 Приборы для измерения напряжения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86"/>
        <w:gridCol w:w="3885"/>
        <w:gridCol w:w="792"/>
        <w:gridCol w:w="780"/>
        <w:gridCol w:w="856"/>
        <w:gridCol w:w="1072"/>
      </w:tblGrid>
      <w:tr w:rsidR="00A71A13" w:rsidRPr="00E11D1E">
        <w:trPr>
          <w:cantSplit/>
          <w:tblHeader/>
        </w:trPr>
        <w:tc>
          <w:tcPr>
            <w:tcW w:w="98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388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 прибора</w:t>
            </w:r>
          </w:p>
        </w:tc>
        <w:tc>
          <w:tcPr>
            <w:tcW w:w="3500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</w:tc>
      </w:tr>
      <w:tr w:rsidR="00A71A13" w:rsidRPr="00E11D1E">
        <w:trPr>
          <w:cantSplit/>
          <w:tblHeader/>
        </w:trPr>
        <w:tc>
          <w:tcPr>
            <w:tcW w:w="98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3885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2428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группы сложности ремонта</w:t>
            </w:r>
          </w:p>
        </w:tc>
        <w:tc>
          <w:tcPr>
            <w:tcW w:w="107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Калибровка</w:t>
            </w:r>
          </w:p>
        </w:tc>
      </w:tr>
      <w:tr w:rsidR="00A71A13" w:rsidRPr="00E11D1E">
        <w:trPr>
          <w:cantSplit/>
          <w:tblHeader/>
        </w:trPr>
        <w:tc>
          <w:tcPr>
            <w:tcW w:w="98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3885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rPr>
                <w:lang w:val="en-US"/>
              </w:rPr>
              <w:t>III</w:t>
            </w:r>
          </w:p>
        </w:tc>
        <w:tc>
          <w:tcPr>
            <w:tcW w:w="107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</w:p>
        </w:tc>
      </w:tr>
      <w:tr w:rsidR="00A71A13" w:rsidRPr="00E11D1E">
        <w:trPr>
          <w:cantSplit/>
          <w:tblHeader/>
        </w:trPr>
        <w:tc>
          <w:tcPr>
            <w:tcW w:w="986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3885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20101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>В3-2А, В3-13, В3-14, В3-38, В3-43, В3-40, В3-39, В3-48, В3-48А, В4-12, В3-38А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В3-33, В3-36, В3-55, В3-56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24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39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02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88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20102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>В7-38, В7-8, ВТ-10А, В7-20, В7-22, ВР-35, В7-37, В7-40, В7-41, В7-47, В3-52, В3-57, В7-27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01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049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574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01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20103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>ВГ-16, ВК2-20, Ф4830, В4-13, В7-27А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В7-21, Ш1413, Ш4320, Ф480, В7-18, В7-23, В4-11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091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027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788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39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20104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В7-28, Ш300, Щ301, Щ4313, Щ1516, Р386, Р385, Щ68002, Ф4800, В3-49, В3-24, В7-23, В6-1, В6-2, ВР-11, ВР-31, ВР-34, В6-9, ММЦ-01, ЦК4800, Щ304, Щ4300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080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470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601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31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20105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ВУ-15, В7-15, В7-26, ВК7-9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68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66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432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3</w:t>
            </w:r>
          </w:p>
        </w:tc>
      </w:tr>
      <w:tr w:rsidR="00A71A13" w:rsidRPr="00E11D1E">
        <w:trPr>
          <w:cantSplit/>
        </w:trPr>
        <w:tc>
          <w:tcPr>
            <w:tcW w:w="8371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</w:p>
          <w:p w:rsidR="00A71A13" w:rsidRPr="00E11D1E" w:rsidRDefault="00A71A13">
            <w:pPr>
              <w:shd w:val="clear" w:color="auto" w:fill="FFFFFF"/>
              <w:jc w:val="center"/>
              <w:rPr>
                <w:b/>
                <w:bCs/>
              </w:rPr>
            </w:pPr>
            <w:r w:rsidRPr="00E11D1E">
              <w:rPr>
                <w:b/>
                <w:bCs/>
              </w:rPr>
              <w:t>070202 Генераторы измерительные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20201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>Г4-42, Г3-7А, Г3-16, Г3-18, Г3-33, Г3-34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Г3-35, Г3-56/1, Г3-102, Г3-104, Г3-109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Г3-111, Г3-112, Г3-120, Г3-53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31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14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327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48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20202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Г3-36А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5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48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19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48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20203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>Г4-102, Г4-106, Г4-107, Г4-65, Г4-44, Г4-18, Г4-6, Г4-54, ГТ-4, ГТЧ-1, ГСЭ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679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327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717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96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20204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>Г5-40, Г5-46, Г5-48, Г5-53, Г5-6А, И1-9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И1-11, И-14, Г3-101, Г5-54, Г5-60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461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646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735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31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20205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Г4-109, Г4-116, Г4-117, Г4-118, Г4-143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421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563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612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31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20206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>Г3-110, Г5-56, Г5-60, Г6-8, Г6-26, Г6-27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Г4-120, Г4-151, Г4-153, Г4-154, Г4-158, Ф562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285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922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713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31</w:t>
            </w:r>
          </w:p>
        </w:tc>
      </w:tr>
      <w:tr w:rsidR="00A71A13" w:rsidRPr="00E11D1E">
        <w:trPr>
          <w:cantSplit/>
        </w:trPr>
        <w:tc>
          <w:tcPr>
            <w:tcW w:w="8371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</w:p>
          <w:p w:rsidR="00A71A13" w:rsidRPr="00E11D1E" w:rsidRDefault="00A71A13">
            <w:pPr>
              <w:shd w:val="clear" w:color="auto" w:fill="FFFFFF"/>
              <w:jc w:val="center"/>
              <w:rPr>
                <w:b/>
                <w:bCs/>
              </w:rPr>
            </w:pPr>
            <w:r w:rsidRPr="00E11D1E">
              <w:rPr>
                <w:b/>
                <w:bCs/>
              </w:rPr>
              <w:t>070203 Электронные осциллографы, измерители нелинейных искажений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20301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 xml:space="preserve">С1-19, С1-19Б, С2-11, </w:t>
            </w:r>
            <w:r w:rsidRPr="00E11D1E">
              <w:rPr>
                <w:lang w:val="en-US"/>
              </w:rPr>
              <w:t>C</w:t>
            </w:r>
            <w:r w:rsidRPr="00E11D1E">
              <w:t xml:space="preserve">1-15, </w:t>
            </w:r>
            <w:r w:rsidRPr="00E11D1E">
              <w:rPr>
                <w:lang w:val="en-US"/>
              </w:rPr>
              <w:t>C</w:t>
            </w:r>
            <w:r w:rsidRPr="00E11D1E">
              <w:t xml:space="preserve">1-18, </w:t>
            </w:r>
            <w:r w:rsidRPr="00E11D1E">
              <w:rPr>
                <w:lang w:val="en-US"/>
              </w:rPr>
              <w:t>C</w:t>
            </w:r>
            <w:r w:rsidRPr="00E11D1E">
              <w:t xml:space="preserve">1-16, </w:t>
            </w:r>
            <w:r w:rsidRPr="00E11D1E">
              <w:rPr>
                <w:lang w:val="en-US"/>
              </w:rPr>
              <w:t>C</w:t>
            </w:r>
            <w:r w:rsidRPr="00E11D1E">
              <w:t xml:space="preserve">1-31, </w:t>
            </w:r>
            <w:r w:rsidRPr="00E11D1E">
              <w:rPr>
                <w:lang w:val="en-US"/>
              </w:rPr>
              <w:t>C</w:t>
            </w:r>
            <w:r w:rsidRPr="00E11D1E">
              <w:t xml:space="preserve">1-34, </w:t>
            </w:r>
            <w:r w:rsidRPr="00E11D1E">
              <w:rPr>
                <w:lang w:val="en-US"/>
              </w:rPr>
              <w:t>C</w:t>
            </w:r>
            <w:r w:rsidRPr="00E11D1E">
              <w:t xml:space="preserve">1-35, С1-48Б, </w:t>
            </w:r>
            <w:r w:rsidRPr="00E11D1E">
              <w:rPr>
                <w:lang w:val="en-US"/>
              </w:rPr>
              <w:t>C</w:t>
            </w:r>
            <w:r w:rsidRPr="00E11D1E">
              <w:t xml:space="preserve">1-73, </w:t>
            </w:r>
            <w:r w:rsidRPr="00E11D1E">
              <w:rPr>
                <w:lang w:val="en-US"/>
              </w:rPr>
              <w:t>C</w:t>
            </w:r>
            <w:r w:rsidRPr="00E11D1E">
              <w:t xml:space="preserve">1-14, </w:t>
            </w:r>
            <w:r w:rsidRPr="00E11D1E">
              <w:rPr>
                <w:lang w:val="en-US"/>
              </w:rPr>
              <w:t>C</w:t>
            </w:r>
            <w:r w:rsidRPr="00E11D1E">
              <w:t>1-17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225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626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604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25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20302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 xml:space="preserve">С1-64, С1-65А, С1-69, С1-94, С1-90, С1-72, С1-57, С1-67, С2-5, С1-68, </w:t>
            </w:r>
            <w:r w:rsidRPr="00E11D1E">
              <w:rPr>
                <w:lang w:val="en-US"/>
              </w:rPr>
              <w:t>C</w:t>
            </w:r>
            <w:r w:rsidRPr="00E11D1E">
              <w:t xml:space="preserve">1-76, </w:t>
            </w:r>
            <w:r w:rsidRPr="00E11D1E">
              <w:rPr>
                <w:lang w:val="en-US"/>
              </w:rPr>
              <w:t>C</w:t>
            </w:r>
            <w:r w:rsidRPr="00E11D1E">
              <w:t>9-1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rPr>
                <w:lang w:val="en-US"/>
              </w:rPr>
              <w:t>C</w:t>
            </w:r>
            <w:r w:rsidRPr="00E11D1E">
              <w:t xml:space="preserve">3-1, </w:t>
            </w:r>
            <w:r w:rsidRPr="00E11D1E">
              <w:rPr>
                <w:lang w:val="en-US"/>
              </w:rPr>
              <w:t>C</w:t>
            </w:r>
            <w:r w:rsidRPr="00E11D1E">
              <w:t>6-8, С6-5, С1-49, С1-71, С9-52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С6-7, С6-1А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267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585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728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31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20303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 xml:space="preserve">С1-40, С1-74, С8-13, </w:t>
            </w:r>
            <w:r w:rsidRPr="00E11D1E">
              <w:rPr>
                <w:lang w:val="en-US"/>
              </w:rPr>
              <w:t>C</w:t>
            </w:r>
            <w:r w:rsidRPr="00E11D1E">
              <w:t xml:space="preserve">1-55, </w:t>
            </w:r>
            <w:r w:rsidRPr="00E11D1E">
              <w:rPr>
                <w:lang w:val="en-US"/>
              </w:rPr>
              <w:t>C</w:t>
            </w:r>
            <w:r w:rsidRPr="00E11D1E">
              <w:t xml:space="preserve">1-77, </w:t>
            </w:r>
            <w:r w:rsidRPr="00E11D1E">
              <w:rPr>
                <w:lang w:val="en-US"/>
              </w:rPr>
              <w:t>C</w:t>
            </w:r>
            <w:r w:rsidRPr="00E11D1E">
              <w:t xml:space="preserve">1-79, </w:t>
            </w:r>
            <w:r w:rsidRPr="00E11D1E">
              <w:rPr>
                <w:lang w:val="en-US"/>
              </w:rPr>
              <w:t>C</w:t>
            </w:r>
            <w:r w:rsidRPr="00E11D1E">
              <w:t xml:space="preserve">1-112, </w:t>
            </w:r>
            <w:r w:rsidRPr="00E11D1E">
              <w:rPr>
                <w:lang w:val="en-US"/>
              </w:rPr>
              <w:t>C</w:t>
            </w:r>
            <w:r w:rsidRPr="00E11D1E">
              <w:t xml:space="preserve">1-125, </w:t>
            </w:r>
            <w:r w:rsidRPr="00E11D1E">
              <w:rPr>
                <w:lang w:val="en-US"/>
              </w:rPr>
              <w:t>C</w:t>
            </w:r>
            <w:r w:rsidRPr="00E11D1E">
              <w:t xml:space="preserve">1-127, </w:t>
            </w:r>
            <w:r w:rsidRPr="00E11D1E">
              <w:rPr>
                <w:lang w:val="en-US"/>
              </w:rPr>
              <w:t>C</w:t>
            </w:r>
            <w:r w:rsidRPr="00E11D1E">
              <w:t>1-137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368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047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920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31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20304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 xml:space="preserve">С1-75, С7-8, С7-10, СВ-11, С1-70, </w:t>
            </w:r>
            <w:r w:rsidRPr="00E11D1E">
              <w:rPr>
                <w:lang w:val="en-US"/>
              </w:rPr>
              <w:t>C</w:t>
            </w:r>
            <w:r w:rsidRPr="00E11D1E">
              <w:t xml:space="preserve">1-73, </w:t>
            </w:r>
            <w:r w:rsidRPr="00E11D1E">
              <w:rPr>
                <w:lang w:val="en-US"/>
              </w:rPr>
              <w:t>C</w:t>
            </w:r>
            <w:r w:rsidRPr="00E11D1E">
              <w:t xml:space="preserve">1-82, С1-83, С1-86, С1-93, </w:t>
            </w:r>
            <w:r w:rsidRPr="00E11D1E">
              <w:rPr>
                <w:lang w:val="en-US"/>
              </w:rPr>
              <w:t>C</w:t>
            </w:r>
            <w:r w:rsidRPr="00E11D1E">
              <w:t xml:space="preserve">1-94, </w:t>
            </w:r>
            <w:r w:rsidRPr="00E11D1E">
              <w:rPr>
                <w:lang w:val="en-US"/>
              </w:rPr>
              <w:t>C</w:t>
            </w:r>
            <w:r w:rsidRPr="00E11D1E">
              <w:t xml:space="preserve">1-96, </w:t>
            </w:r>
            <w:r w:rsidRPr="00E11D1E">
              <w:rPr>
                <w:lang w:val="en-US"/>
              </w:rPr>
              <w:t>C</w:t>
            </w:r>
            <w:r w:rsidRPr="00E11D1E">
              <w:t xml:space="preserve">1-98, </w:t>
            </w:r>
            <w:r w:rsidRPr="00E11D1E">
              <w:rPr>
                <w:lang w:val="en-US"/>
              </w:rPr>
              <w:t>C</w:t>
            </w:r>
            <w:r w:rsidRPr="00E11D1E">
              <w:t xml:space="preserve">1-99, </w:t>
            </w:r>
            <w:r w:rsidRPr="00E11D1E">
              <w:rPr>
                <w:lang w:val="en-US"/>
              </w:rPr>
              <w:t>C</w:t>
            </w:r>
            <w:r w:rsidRPr="00E11D1E">
              <w:t>1-101, С1-102, С1-103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С1-107, С1-117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780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747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032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679</w:t>
            </w:r>
          </w:p>
        </w:tc>
      </w:tr>
      <w:tr w:rsidR="00A71A13" w:rsidRPr="00E11D1E">
        <w:trPr>
          <w:cantSplit/>
        </w:trPr>
        <w:tc>
          <w:tcPr>
            <w:tcW w:w="8371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</w:p>
          <w:p w:rsidR="00A71A13" w:rsidRPr="00E11D1E" w:rsidRDefault="00A71A13">
            <w:pPr>
              <w:shd w:val="clear" w:color="auto" w:fill="FFFFFF"/>
              <w:jc w:val="center"/>
              <w:rPr>
                <w:b/>
                <w:bCs/>
              </w:rPr>
            </w:pPr>
            <w:r w:rsidRPr="00E11D1E">
              <w:rPr>
                <w:b/>
                <w:bCs/>
              </w:rPr>
              <w:t>070204 Приборы для измерения частоты и времени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20401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>Ч1-5, Ч4-9, ТЭСА, Ф205, Ф5043, Ф209, Ф211, Ф291, Ф738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02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379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234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31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20402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Ч1-40, Ч3-32, Ч3-33, Ч3-34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884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697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252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31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20403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>Ч3-38, Ч1-42, Ч3-30, Ч3-34А, Ч3-35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Ч3-54, Ч3-57, Ф5034, Ф5035, Ф5041, Ф5050, Ч3-36, Ч3-63, Ч3-64, Ф5264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862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911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239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02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20404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Ч3-12, Ф5093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31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121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893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02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20405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Ч6-31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983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 224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6 578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679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20406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Д506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8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70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96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9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20407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Э371, Э372, Э361, Э362, Э363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0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20408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Д126, Д760, Д761, Д762, Д350, Д390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5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5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20409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Ф246, Ф214, Ф215, Ф216, Ф219, Ф299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472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998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223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07</w:t>
            </w:r>
          </w:p>
        </w:tc>
      </w:tr>
      <w:tr w:rsidR="00A71A13" w:rsidRPr="00E11D1E">
        <w:trPr>
          <w:cantSplit/>
        </w:trPr>
        <w:tc>
          <w:tcPr>
            <w:tcW w:w="8371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</w:p>
          <w:p w:rsidR="00A71A13" w:rsidRPr="00E11D1E" w:rsidRDefault="00A71A13">
            <w:pPr>
              <w:shd w:val="clear" w:color="auto" w:fill="FFFFFF"/>
              <w:jc w:val="center"/>
              <w:rPr>
                <w:b/>
                <w:bCs/>
              </w:rPr>
            </w:pPr>
            <w:r w:rsidRPr="00E11D1E">
              <w:rPr>
                <w:b/>
                <w:bCs/>
              </w:rPr>
              <w:t>070205 Приборы различного назначения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20501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>Л2-2, Л2-1, Л1-3, Л3-3, Л2-23, Л2-13, Е6-10, Е6-15, Е6-16, Л2-22, Л2-22/1, Х1-7Б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9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78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637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15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20502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Л2-41, Л2-42, Л2-54, Л2-22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48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379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027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15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20503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 xml:space="preserve">Л2-60, Л2-70, </w:t>
            </w:r>
            <w:r w:rsidRPr="00E11D1E">
              <w:rPr>
                <w:lang w:val="en-US"/>
              </w:rPr>
              <w:t>X</w:t>
            </w:r>
            <w:r w:rsidRPr="00E11D1E">
              <w:t xml:space="preserve">1-38, </w:t>
            </w:r>
            <w:r w:rsidRPr="00E11D1E">
              <w:rPr>
                <w:lang w:val="en-US"/>
              </w:rPr>
              <w:t>X</w:t>
            </w:r>
            <w:r w:rsidRPr="00E11D1E">
              <w:t xml:space="preserve">1-39, </w:t>
            </w:r>
            <w:r w:rsidRPr="00E11D1E">
              <w:rPr>
                <w:lang w:val="en-US"/>
              </w:rPr>
              <w:t>X</w:t>
            </w:r>
            <w:r w:rsidRPr="00E11D1E">
              <w:t>1-48, Е7-10, Х1-42, Л2-47, Х1-4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637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223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818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83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20504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rPr>
                <w:lang w:val="en-US"/>
              </w:rPr>
              <w:t>E</w:t>
            </w:r>
            <w:r w:rsidRPr="00E11D1E">
              <w:t xml:space="preserve">7-8, </w:t>
            </w:r>
            <w:r w:rsidRPr="00E11D1E">
              <w:rPr>
                <w:lang w:val="en-US"/>
              </w:rPr>
              <w:t>E</w:t>
            </w:r>
            <w:r w:rsidRPr="00E11D1E">
              <w:t xml:space="preserve">7-11, </w:t>
            </w:r>
            <w:r w:rsidRPr="00E11D1E">
              <w:rPr>
                <w:lang w:val="en-US"/>
              </w:rPr>
              <w:t>ET</w:t>
            </w:r>
            <w:r w:rsidRPr="00E11D1E">
              <w:t xml:space="preserve">-90, </w:t>
            </w:r>
            <w:r w:rsidRPr="00E11D1E">
              <w:rPr>
                <w:lang w:val="en-US"/>
              </w:rPr>
              <w:t>ET</w:t>
            </w:r>
            <w:r w:rsidRPr="00E11D1E">
              <w:t xml:space="preserve">-100, ПКП-4, ПКП-5, </w:t>
            </w:r>
            <w:r w:rsidRPr="00E11D1E">
              <w:rPr>
                <w:lang w:val="en-US"/>
              </w:rPr>
              <w:t>SMP</w:t>
            </w:r>
            <w:r w:rsidRPr="00E11D1E">
              <w:t>-5</w:t>
            </w:r>
            <w:r w:rsidRPr="00E11D1E">
              <w:rPr>
                <w:lang w:val="en-US"/>
              </w:rPr>
              <w:t>M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791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036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826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43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20505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rPr>
                <w:lang w:val="en-US"/>
              </w:rPr>
              <w:t>P</w:t>
            </w:r>
            <w:r w:rsidRPr="00E11D1E">
              <w:t xml:space="preserve">5-5, </w:t>
            </w:r>
            <w:r w:rsidRPr="00E11D1E">
              <w:rPr>
                <w:lang w:val="en-US"/>
              </w:rPr>
              <w:t>P</w:t>
            </w:r>
            <w:r w:rsidRPr="00E11D1E">
              <w:t>5-9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060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379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234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71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20506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rPr>
                <w:lang w:val="en-US"/>
              </w:rPr>
              <w:t>P</w:t>
            </w:r>
            <w:r w:rsidRPr="00E11D1E">
              <w:t xml:space="preserve">5-10, </w:t>
            </w:r>
            <w:r w:rsidRPr="00E11D1E">
              <w:rPr>
                <w:lang w:val="en-US"/>
              </w:rPr>
              <w:t>P</w:t>
            </w:r>
            <w:r w:rsidRPr="00E11D1E">
              <w:t xml:space="preserve">5-11, </w:t>
            </w:r>
            <w:r w:rsidRPr="00E11D1E">
              <w:rPr>
                <w:lang w:val="en-US"/>
              </w:rPr>
              <w:t>P</w:t>
            </w:r>
            <w:r w:rsidRPr="00E11D1E">
              <w:t xml:space="preserve">5-7, </w:t>
            </w:r>
            <w:r w:rsidRPr="00E11D1E">
              <w:rPr>
                <w:lang w:val="en-US"/>
              </w:rPr>
              <w:t>P</w:t>
            </w:r>
            <w:r w:rsidRPr="00E11D1E">
              <w:t>5-1 А, Щ4120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90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203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893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71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20507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ЭМС-54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5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62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02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3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20508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ПВ-53Л, ПВ-53Щ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5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7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20509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СЧ-25, СКЗ-40, СКЧ-56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626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398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118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83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20510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rPr>
                <w:lang w:val="en-US"/>
              </w:rPr>
              <w:t>O</w:t>
            </w:r>
            <w:r w:rsidRPr="00E11D1E">
              <w:t>К-3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33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55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884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36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86"/>
        <w:gridCol w:w="2586"/>
        <w:gridCol w:w="1299"/>
        <w:gridCol w:w="792"/>
        <w:gridCol w:w="780"/>
        <w:gridCol w:w="856"/>
        <w:gridCol w:w="1072"/>
      </w:tblGrid>
      <w:tr w:rsidR="00A71A13" w:rsidRPr="00E11D1E">
        <w:trPr>
          <w:cantSplit/>
        </w:trPr>
        <w:tc>
          <w:tcPr>
            <w:tcW w:w="98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258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29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 прибора</w:t>
            </w:r>
          </w:p>
        </w:tc>
        <w:tc>
          <w:tcPr>
            <w:tcW w:w="3500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</w:tc>
      </w:tr>
      <w:tr w:rsidR="00A71A13" w:rsidRPr="00E11D1E">
        <w:trPr>
          <w:cantSplit/>
        </w:trPr>
        <w:tc>
          <w:tcPr>
            <w:tcW w:w="98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58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29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428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группы сложности ремонта</w:t>
            </w:r>
          </w:p>
        </w:tc>
        <w:tc>
          <w:tcPr>
            <w:tcW w:w="107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Калибровка</w:t>
            </w:r>
          </w:p>
        </w:tc>
      </w:tr>
      <w:tr w:rsidR="00A71A13" w:rsidRPr="00E11D1E">
        <w:trPr>
          <w:cantSplit/>
        </w:trPr>
        <w:tc>
          <w:tcPr>
            <w:tcW w:w="98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58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29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rPr>
                <w:lang w:val="en-US"/>
              </w:rPr>
              <w:t>III</w:t>
            </w:r>
          </w:p>
        </w:tc>
        <w:tc>
          <w:tcPr>
            <w:tcW w:w="107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</w:p>
        </w:tc>
      </w:tr>
      <w:tr w:rsidR="00A71A13" w:rsidRPr="00E11D1E">
        <w:trPr>
          <w:cantSplit/>
        </w:trPr>
        <w:tc>
          <w:tcPr>
            <w:tcW w:w="986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586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29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</w:t>
            </w:r>
          </w:p>
        </w:tc>
      </w:tr>
      <w:tr w:rsidR="00A71A13" w:rsidRPr="00E11D1E"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20511</w:t>
            </w:r>
          </w:p>
        </w:tc>
        <w:tc>
          <w:tcPr>
            <w:tcW w:w="25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Люксметр</w:t>
            </w:r>
          </w:p>
        </w:tc>
        <w:tc>
          <w:tcPr>
            <w:tcW w:w="12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Ю116, Ю117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07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95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637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42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br w:type="page"/>
        <w:t>0703 Приборы неразрушающего контроля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70301 Дефектоскопы ультразвуковые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86"/>
        <w:gridCol w:w="3885"/>
        <w:gridCol w:w="792"/>
        <w:gridCol w:w="780"/>
        <w:gridCol w:w="856"/>
        <w:gridCol w:w="1072"/>
      </w:tblGrid>
      <w:tr w:rsidR="00A71A13" w:rsidRPr="00E11D1E">
        <w:trPr>
          <w:cantSplit/>
          <w:tblHeader/>
        </w:trPr>
        <w:tc>
          <w:tcPr>
            <w:tcW w:w="98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388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 прибора</w:t>
            </w:r>
          </w:p>
        </w:tc>
        <w:tc>
          <w:tcPr>
            <w:tcW w:w="3500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</w:tc>
      </w:tr>
      <w:tr w:rsidR="00A71A13" w:rsidRPr="00E11D1E">
        <w:trPr>
          <w:cantSplit/>
          <w:tblHeader/>
        </w:trPr>
        <w:tc>
          <w:tcPr>
            <w:tcW w:w="98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3885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2428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группы сложности ремонта</w:t>
            </w:r>
          </w:p>
        </w:tc>
        <w:tc>
          <w:tcPr>
            <w:tcW w:w="107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Калибровка</w:t>
            </w:r>
          </w:p>
        </w:tc>
      </w:tr>
      <w:tr w:rsidR="00A71A13" w:rsidRPr="00E11D1E">
        <w:trPr>
          <w:cantSplit/>
          <w:tblHeader/>
        </w:trPr>
        <w:tc>
          <w:tcPr>
            <w:tcW w:w="98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3885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rPr>
                <w:lang w:val="en-US"/>
              </w:rPr>
              <w:t>III</w:t>
            </w:r>
          </w:p>
        </w:tc>
        <w:tc>
          <w:tcPr>
            <w:tcW w:w="107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</w:p>
        </w:tc>
      </w:tr>
      <w:tr w:rsidR="00A71A13" w:rsidRPr="00E11D1E">
        <w:trPr>
          <w:cantSplit/>
          <w:tblHeader/>
        </w:trPr>
        <w:tc>
          <w:tcPr>
            <w:tcW w:w="986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3885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30101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УК-66ПН, УД-1071, "Рельс-6", УД-10П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379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211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560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5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30102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Д-11ПУ, УД2-22, УД-10ПУ, УК-10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49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211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878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92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30103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ДМ-1М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761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109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076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5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30104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ДМ-3М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19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761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956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5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30105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МБ, УКБ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10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503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439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5</w:t>
            </w:r>
          </w:p>
        </w:tc>
      </w:tr>
      <w:tr w:rsidR="00A71A13" w:rsidRPr="00E11D1E">
        <w:trPr>
          <w:cantSplit/>
        </w:trPr>
        <w:tc>
          <w:tcPr>
            <w:tcW w:w="8371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</w:p>
          <w:p w:rsidR="00A71A13" w:rsidRPr="00E11D1E" w:rsidRDefault="00A71A13">
            <w:pPr>
              <w:shd w:val="clear" w:color="auto" w:fill="FFFFFF"/>
              <w:jc w:val="center"/>
              <w:rPr>
                <w:b/>
                <w:bCs/>
              </w:rPr>
            </w:pPr>
            <w:r w:rsidRPr="00E11D1E">
              <w:rPr>
                <w:b/>
                <w:bCs/>
              </w:rPr>
              <w:t>070302 Толщиномеры ультразвуковые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30201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"Кварц-6"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75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637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697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86</w:t>
            </w:r>
          </w:p>
        </w:tc>
      </w:tr>
      <w:tr w:rsidR="00A71A13" w:rsidRPr="00E11D1E">
        <w:trPr>
          <w:cantSplit/>
        </w:trPr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30202</w:t>
            </w:r>
          </w:p>
        </w:tc>
        <w:tc>
          <w:tcPr>
            <w:tcW w:w="3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"Кварц-15", УТ-92П, УТ-93П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49</w:t>
            </w:r>
          </w:p>
        </w:tc>
        <w:tc>
          <w:tcPr>
            <w:tcW w:w="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893</w:t>
            </w:r>
          </w:p>
        </w:tc>
        <w:tc>
          <w:tcPr>
            <w:tcW w:w="8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807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86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70303 Калибровка каналов измерений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86"/>
        <w:gridCol w:w="2209"/>
        <w:gridCol w:w="708"/>
        <w:gridCol w:w="1057"/>
        <w:gridCol w:w="867"/>
        <w:gridCol w:w="708"/>
        <w:gridCol w:w="994"/>
        <w:gridCol w:w="842"/>
      </w:tblGrid>
      <w:tr w:rsidR="00A71A13" w:rsidRPr="00E11D1E">
        <w:trPr>
          <w:cantSplit/>
        </w:trPr>
        <w:tc>
          <w:tcPr>
            <w:tcW w:w="98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220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Характеристика канала</w:t>
            </w:r>
          </w:p>
        </w:tc>
        <w:tc>
          <w:tcPr>
            <w:tcW w:w="5176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один канал в зависимости от метода калибровки и длины канала, м</w:t>
            </w:r>
          </w:p>
        </w:tc>
      </w:tr>
      <w:tr w:rsidR="00A71A13" w:rsidRPr="00E11D1E">
        <w:trPr>
          <w:cantSplit/>
        </w:trPr>
        <w:tc>
          <w:tcPr>
            <w:tcW w:w="98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20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632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элементный метод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(без преобразователей)</w:t>
            </w:r>
          </w:p>
        </w:tc>
        <w:tc>
          <w:tcPr>
            <w:tcW w:w="254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Комплексный метод</w:t>
            </w:r>
          </w:p>
        </w:tc>
      </w:tr>
      <w:tr w:rsidR="00A71A13" w:rsidRPr="00E11D1E">
        <w:trPr>
          <w:cantSplit/>
        </w:trPr>
        <w:tc>
          <w:tcPr>
            <w:tcW w:w="98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20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до 100</w:t>
            </w:r>
          </w:p>
        </w:tc>
        <w:tc>
          <w:tcPr>
            <w:tcW w:w="10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свыше 100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до 400</w:t>
            </w:r>
          </w:p>
        </w:tc>
        <w:tc>
          <w:tcPr>
            <w:tcW w:w="8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свыше 400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до 100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свыше 100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до 400</w:t>
            </w:r>
          </w:p>
        </w:tc>
        <w:tc>
          <w:tcPr>
            <w:tcW w:w="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свыше 400</w:t>
            </w:r>
          </w:p>
        </w:tc>
      </w:tr>
      <w:tr w:rsidR="00A71A13" w:rsidRPr="00E11D1E">
        <w:trPr>
          <w:cantSplit/>
        </w:trPr>
        <w:tc>
          <w:tcPr>
            <w:tcW w:w="986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20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10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8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</w:t>
            </w:r>
          </w:p>
        </w:tc>
        <w:tc>
          <w:tcPr>
            <w:tcW w:w="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</w:t>
            </w:r>
          </w:p>
        </w:tc>
      </w:tr>
      <w:tr w:rsidR="00A71A13" w:rsidRPr="00E11D1E"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30301</w:t>
            </w:r>
          </w:p>
        </w:tc>
        <w:tc>
          <w:tcPr>
            <w:tcW w:w="22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анал измерения напряжения, тока, частоты, активной и реактивной мощности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19</w:t>
            </w:r>
          </w:p>
        </w:tc>
        <w:tc>
          <w:tcPr>
            <w:tcW w:w="10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93</w:t>
            </w:r>
          </w:p>
        </w:tc>
        <w:tc>
          <w:tcPr>
            <w:tcW w:w="8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23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82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55</w:t>
            </w:r>
          </w:p>
        </w:tc>
        <w:tc>
          <w:tcPr>
            <w:tcW w:w="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02</w:t>
            </w:r>
          </w:p>
        </w:tc>
      </w:tr>
      <w:tr w:rsidR="00A71A13" w:rsidRPr="00E11D1E"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30302</w:t>
            </w:r>
          </w:p>
        </w:tc>
        <w:tc>
          <w:tcPr>
            <w:tcW w:w="22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анал измерения давления, расхода (входящий ток = 0</w:t>
            </w:r>
            <w:r w:rsidRPr="00E11D1E">
              <w:sym w:font="Symbol" w:char="F0B8"/>
            </w:r>
            <w:r w:rsidRPr="00E11D1E">
              <w:t>5 мА, 4</w:t>
            </w:r>
            <w:r w:rsidRPr="00E11D1E">
              <w:sym w:font="Symbol" w:char="F0B8"/>
            </w:r>
            <w:r w:rsidRPr="00E11D1E">
              <w:t>20 мА)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45</w:t>
            </w:r>
          </w:p>
        </w:tc>
        <w:tc>
          <w:tcPr>
            <w:tcW w:w="10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63</w:t>
            </w:r>
          </w:p>
        </w:tc>
        <w:tc>
          <w:tcPr>
            <w:tcW w:w="8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8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030303</w:t>
            </w:r>
          </w:p>
        </w:tc>
        <w:tc>
          <w:tcPr>
            <w:tcW w:w="22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анал измерения температуры (термометры сопротивления, термопреобразователи)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07</w:t>
            </w:r>
          </w:p>
        </w:tc>
        <w:tc>
          <w:tcPr>
            <w:tcW w:w="10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02</w:t>
            </w:r>
          </w:p>
        </w:tc>
        <w:tc>
          <w:tcPr>
            <w:tcW w:w="8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29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8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  <w:rPr>
          <w:b/>
          <w:bCs/>
        </w:rPr>
      </w:pPr>
      <w:r w:rsidRPr="00E11D1E">
        <w:rPr>
          <w:b/>
          <w:bCs/>
        </w:rPr>
        <w:t>Примечания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 xml:space="preserve">1. При ремонте морально устаревших и физически изношенных приборов, нормативный срок службы которых истек и которым произведено более двух ремонтов </w:t>
      </w:r>
      <w:r w:rsidRPr="00E11D1E">
        <w:rPr>
          <w:lang w:val="en-US"/>
        </w:rPr>
        <w:t>III</w:t>
      </w:r>
      <w:r w:rsidRPr="00E11D1E">
        <w:t xml:space="preserve"> группы сложности, к базовым ценам применяются следующие коэффициенты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при третьем ремонте - К=1,1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при четвертом ремонте - К=1,2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при пятом и последующих ремонтах - К=1,3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 xml:space="preserve">2. При ремонте прибора, требующего переградуировки и вычерчивания новой шкалы, к базовым ценам </w:t>
      </w:r>
      <w:r w:rsidRPr="00E11D1E">
        <w:rPr>
          <w:lang w:val="en-US"/>
        </w:rPr>
        <w:t>III</w:t>
      </w:r>
      <w:r w:rsidRPr="00E11D1E">
        <w:t xml:space="preserve"> группы сложности применяется коэффициент К=1,2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3. Калибровка производится в соответствии с РД 34.11.412-96 «Методические указания. Калибровка средств измерений на энергопредприятиях электроэнергетики. Организация и порядок проведения».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8 ИСПЫТАТЕЛЬНЫЕ МАШИНЫ И ПРИБОРЫ ДЛЯ ОПРЕДЕЛЕНИЯ МЕХАНИЧЕСКИХ СВОЙСТВ МАТЕРИАЛОВ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В зависимости от технического состояния машин и приборов базовые цены настоящего раздела установлены по трем группам сложности ремонта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rPr>
          <w:lang w:val="en-US"/>
        </w:rPr>
        <w:t>I</w:t>
      </w:r>
      <w:r w:rsidRPr="00E11D1E">
        <w:t xml:space="preserve"> группа сложности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устранение неисправностей заменой отдельных быстроизнашивающихся деталей, выполнение регулировочных работ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rPr>
          <w:lang w:val="en-US"/>
        </w:rPr>
        <w:t>II</w:t>
      </w:r>
      <w:r w:rsidRPr="00E11D1E">
        <w:t xml:space="preserve"> группа сложности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восстановление эксплуатационных характеристик машин и приборов ремонтом или заменой изношенных или поврежденных составных частей, проверка технического состояния остальных составных частей, устранение обнаруженных неисправностей, выполнение регулировочных работ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rPr>
          <w:lang w:val="en-US"/>
        </w:rPr>
        <w:t>III</w:t>
      </w:r>
      <w:r w:rsidRPr="00E11D1E">
        <w:t xml:space="preserve"> группа сложности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- разборка, очистка, дефектация машин или приборов. Проверка, замена или ремонт составных частей, сборка машин или приборов и их комплексная проверка, регулировка и испытания.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99"/>
        <w:gridCol w:w="3253"/>
        <w:gridCol w:w="1146"/>
        <w:gridCol w:w="991"/>
        <w:gridCol w:w="991"/>
        <w:gridCol w:w="991"/>
      </w:tblGrid>
      <w:tr w:rsidR="00A71A13" w:rsidRPr="00E11D1E">
        <w:trPr>
          <w:cantSplit/>
        </w:trPr>
        <w:tc>
          <w:tcPr>
            <w:tcW w:w="99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3253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14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 машины (прибора)</w:t>
            </w:r>
          </w:p>
        </w:tc>
        <w:tc>
          <w:tcPr>
            <w:tcW w:w="297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 по группам сложности</w:t>
            </w:r>
          </w:p>
        </w:tc>
      </w:tr>
      <w:tr w:rsidR="00A71A13" w:rsidRPr="00E11D1E">
        <w:trPr>
          <w:cantSplit/>
        </w:trPr>
        <w:tc>
          <w:tcPr>
            <w:tcW w:w="99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3253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14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9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3253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1146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8010101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омплекс гидравлический для статико-динамических испытаний материалов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УП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 14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7 81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3 731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8010102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омплекс электронный для испытания материалов на ударную вязкость с программным управлением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сех типов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56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0 76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8 993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8010103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опер маятниковый автоматический для испытания на ударную вязкость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сех типов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46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54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 441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8010104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опер маятниковый ударный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К-6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К-3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3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0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926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8010105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ашина для испытания металлов на длительную прочность и ползучесть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ИМА-5-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 12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1 77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8 718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8010106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ашина для испытания металла на усталость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сех типов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1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97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8010107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ашина для испытания металла на выдавливание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ТЛ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92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29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 689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8010108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ашина для испытания образцов из металла на кручение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сех типов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4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78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624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8010109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ашина испытательная универсальная с пульсатором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ГРМ-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26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53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695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8010110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ашина испытательная рычажно-гидравлическая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ММ-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7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88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998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8010111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ММ-2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6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53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552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8010112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77"/>
              <w:jc w:val="both"/>
            </w:pPr>
            <w:r w:rsidRPr="00E11D1E">
              <w:t>»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ГСМ-20, УММ-5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9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93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653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8010113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ашина испытательная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М-4Р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1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34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8010114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ашина испытательная специальная для статико-динамических испытаний материалов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МЭ-10ТМ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 26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5 14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4 157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8010115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ашина разрывная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-0,5-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39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 43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 679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8010116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-0,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78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0 64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8 457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8010117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77"/>
              <w:jc w:val="both"/>
            </w:pPr>
            <w:r w:rsidRPr="00E11D1E">
              <w:t>»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-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64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7 03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0 201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8010118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77"/>
              <w:jc w:val="both"/>
            </w:pPr>
            <w:r w:rsidRPr="00E11D1E">
              <w:t>»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-2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88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 04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9 627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8010119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77"/>
              <w:jc w:val="both"/>
            </w:pPr>
            <w:r w:rsidRPr="00E11D1E">
              <w:t>»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-5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48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 61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4 819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8010120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77"/>
              <w:jc w:val="both"/>
            </w:pPr>
            <w:r w:rsidRPr="00E11D1E">
              <w:t>»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-10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38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 67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 991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8010121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ашина универсальная рычажно-маятниковая до 49 кН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сех типов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4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98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 927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8010122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есс гидравлический для испытания стройматериалов от 4,9 до 49 кН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13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203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8010123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есс гидравлический для испытания стройматериалов от 98 до 126 кН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70"/>
              <w:jc w:val="both"/>
            </w:pPr>
            <w:r w:rsidRPr="00E11D1E">
              <w:t>»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56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964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114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8010124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есс гидравлический для испытания стройматериалов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-10, П-2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327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 12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 333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8010125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-12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15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 01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5 053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8010126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77"/>
              <w:jc w:val="both"/>
            </w:pPr>
            <w:r w:rsidRPr="00E11D1E">
              <w:t>»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-25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04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5 46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4 378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8010127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ибор для испытания металла на выдавливание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ТЛ-10Т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0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55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8010128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ибор для определения твердости металлов алмазным конусом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К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33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1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92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8010129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КС, ТК-2М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7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9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967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8010130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ибор для определения твердости металлов алмазной пирамидой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П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4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7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009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8010131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М-24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ПСМ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5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37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563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8010132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ибор для определения твердости металлов методом стального шарика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Ш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6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020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8010133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Ш-2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Ш-2М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0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432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080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8010134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иборы для определения твердости металлов методом упругой отдачи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сех типов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5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45</w:t>
            </w:r>
          </w:p>
        </w:tc>
      </w:tr>
      <w:tr w:rsidR="00A71A13" w:rsidRPr="00E11D1E"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8010135</w:t>
            </w:r>
          </w:p>
        </w:tc>
        <w:tc>
          <w:tcPr>
            <w:tcW w:w="3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истема контрольных сил (блок питания, датчик растяжения, задатчик установок)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ПР-1М, ДР-2, КС31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89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78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967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  <w:rPr>
          <w:b/>
          <w:bCs/>
        </w:rPr>
      </w:pPr>
      <w:r w:rsidRPr="00E11D1E">
        <w:rPr>
          <w:b/>
          <w:bCs/>
        </w:rPr>
        <w:t>Примечания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1. При выполнении работ только по наладке и юстировке машин и приборов расчеты с заказчиком необходимо производить по базовым ценам позиций 0801010101-0801013503 с коэффициентом К=0,4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2. При ремонте морально устаревших, физически изношенных машин и приборов, нормативный срок службы которых истек и которым произведено более двух ремонтов третьей группы сложности, к базовым ценам настоящего раздела применяются следующие коэффициенты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за третий ремонт - К=1,1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за четвертый ремонт - К=1,2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за пятый и последующие ремонты - К=1,4.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9 КАБЕЛЬНЫЕ СВЯЗИ, ПРОВОДКА ВТОРИЧНОЙ КОММУТАЦИИ, ТРУБНЫЕ ПРОВОДКИ, ЩИТОВЫЕ ИЗДЕЛИЯ, ОТДЕЛЬНЫЕ УЗЛЫ И ДЕТАЛИ</w:t>
      </w: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И ПРОЧЕЕ ВСПОМОГАТЕЛЬНОЕ ОБОРУДОВАНИЕ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901 Кабельные связи, проводка вторичной коммутации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90101 Замена контрольного и телефонного кабеля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Освобождение кабеля от крепежа. Снятие кабеля и сматывание его на барабан (в бухту). Прокладка и закрепление нового кабеля. Маркировка кабеля.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59"/>
        <w:gridCol w:w="1168"/>
        <w:gridCol w:w="763"/>
        <w:gridCol w:w="763"/>
        <w:gridCol w:w="810"/>
        <w:gridCol w:w="793"/>
        <w:gridCol w:w="771"/>
        <w:gridCol w:w="763"/>
        <w:gridCol w:w="778"/>
        <w:gridCol w:w="803"/>
      </w:tblGrid>
      <w:tr w:rsidR="00A71A13" w:rsidRPr="00E11D1E">
        <w:trPr>
          <w:cantSplit/>
        </w:trPr>
        <w:tc>
          <w:tcPr>
            <w:tcW w:w="95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116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Масса 1м кабеля, кг.</w:t>
            </w:r>
          </w:p>
        </w:tc>
        <w:tc>
          <w:tcPr>
            <w:tcW w:w="6244" w:type="dxa"/>
            <w:gridSpan w:val="8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100 п.м. по видам прокладки</w:t>
            </w:r>
          </w:p>
        </w:tc>
      </w:tr>
      <w:tr w:rsidR="00A71A13" w:rsidRPr="00E11D1E">
        <w:trPr>
          <w:cantSplit/>
        </w:trPr>
        <w:tc>
          <w:tcPr>
            <w:tcW w:w="95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16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52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металлическим конструкциям и в лотках</w:t>
            </w:r>
          </w:p>
        </w:tc>
        <w:tc>
          <w:tcPr>
            <w:tcW w:w="81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A71A13" w:rsidRPr="00E11D1E" w:rsidRDefault="00A71A13">
            <w:pPr>
              <w:shd w:val="clear" w:color="auto" w:fill="FFFFFF"/>
              <w:ind w:left="113" w:right="113"/>
              <w:jc w:val="center"/>
            </w:pPr>
            <w:r w:rsidRPr="00E11D1E">
              <w:t>в трубах, блоках и в коробах</w:t>
            </w:r>
          </w:p>
        </w:tc>
        <w:tc>
          <w:tcPr>
            <w:tcW w:w="793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A71A13" w:rsidRPr="00E11D1E" w:rsidRDefault="00A71A13">
            <w:pPr>
              <w:shd w:val="clear" w:color="auto" w:fill="FFFFFF"/>
              <w:ind w:left="113" w:right="113"/>
              <w:jc w:val="center"/>
            </w:pPr>
            <w:r w:rsidRPr="00E11D1E">
              <w:t>по стенам с креплением накладными скобами</w:t>
            </w:r>
          </w:p>
        </w:tc>
        <w:tc>
          <w:tcPr>
            <w:tcW w:w="77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потолку</w:t>
            </w:r>
          </w:p>
        </w:tc>
        <w:tc>
          <w:tcPr>
            <w:tcW w:w="763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A71A13" w:rsidRPr="00E11D1E" w:rsidRDefault="00A71A13">
            <w:pPr>
              <w:shd w:val="clear" w:color="auto" w:fill="FFFFFF"/>
              <w:ind w:left="113" w:right="113"/>
              <w:jc w:val="center"/>
            </w:pPr>
            <w:r w:rsidRPr="00E11D1E">
              <w:t>в туннелях</w:t>
            </w:r>
          </w:p>
        </w:tc>
        <w:tc>
          <w:tcPr>
            <w:tcW w:w="158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в каналах</w:t>
            </w:r>
          </w:p>
        </w:tc>
      </w:tr>
      <w:tr w:rsidR="00A71A13" w:rsidRPr="00E11D1E">
        <w:trPr>
          <w:cantSplit/>
          <w:trHeight w:val="1690"/>
        </w:trPr>
        <w:tc>
          <w:tcPr>
            <w:tcW w:w="95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16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со сплошным креплением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с креплением на поворотах и в конце</w:t>
            </w:r>
          </w:p>
        </w:tc>
        <w:tc>
          <w:tcPr>
            <w:tcW w:w="81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</w:p>
        </w:tc>
        <w:tc>
          <w:tcPr>
            <w:tcW w:w="793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</w:p>
        </w:tc>
        <w:tc>
          <w:tcPr>
            <w:tcW w:w="77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</w:tcPr>
          <w:p w:rsidR="00A71A13" w:rsidRPr="00E11D1E" w:rsidRDefault="00A71A13">
            <w:pPr>
              <w:shd w:val="clear" w:color="auto" w:fill="FFFFFF"/>
              <w:jc w:val="center"/>
            </w:pPr>
          </w:p>
        </w:tc>
        <w:tc>
          <w:tcPr>
            <w:tcW w:w="763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ез крепления</w:t>
            </w:r>
          </w:p>
        </w:tc>
        <w:tc>
          <w:tcPr>
            <w:tcW w:w="8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с креплением накладными скобами</w:t>
            </w:r>
          </w:p>
        </w:tc>
      </w:tr>
      <w:tr w:rsidR="00A71A13" w:rsidRPr="00E11D1E">
        <w:trPr>
          <w:cantSplit/>
        </w:trPr>
        <w:tc>
          <w:tcPr>
            <w:tcW w:w="95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16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8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  <w:tc>
          <w:tcPr>
            <w:tcW w:w="7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</w:t>
            </w:r>
          </w:p>
        </w:tc>
        <w:tc>
          <w:tcPr>
            <w:tcW w:w="7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</w:t>
            </w:r>
          </w:p>
        </w:tc>
        <w:tc>
          <w:tcPr>
            <w:tcW w:w="8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8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10101</w:t>
            </w:r>
          </w:p>
        </w:tc>
        <w:tc>
          <w:tcPr>
            <w:tcW w:w="11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0,5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897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63</w:t>
            </w:r>
          </w:p>
        </w:tc>
        <w:tc>
          <w:tcPr>
            <w:tcW w:w="8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73</w:t>
            </w:r>
          </w:p>
        </w:tc>
        <w:tc>
          <w:tcPr>
            <w:tcW w:w="7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295</w:t>
            </w:r>
          </w:p>
        </w:tc>
        <w:tc>
          <w:tcPr>
            <w:tcW w:w="7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936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325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72</w:t>
            </w:r>
          </w:p>
        </w:tc>
        <w:tc>
          <w:tcPr>
            <w:tcW w:w="8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243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10102</w:t>
            </w:r>
          </w:p>
        </w:tc>
        <w:tc>
          <w:tcPr>
            <w:tcW w:w="11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0,5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1,0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075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343</w:t>
            </w:r>
          </w:p>
        </w:tc>
        <w:tc>
          <w:tcPr>
            <w:tcW w:w="8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568</w:t>
            </w:r>
          </w:p>
        </w:tc>
        <w:tc>
          <w:tcPr>
            <w:tcW w:w="7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577</w:t>
            </w:r>
          </w:p>
        </w:tc>
        <w:tc>
          <w:tcPr>
            <w:tcW w:w="7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408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330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13</w:t>
            </w:r>
          </w:p>
        </w:tc>
        <w:tc>
          <w:tcPr>
            <w:tcW w:w="8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815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10103</w:t>
            </w:r>
          </w:p>
        </w:tc>
        <w:tc>
          <w:tcPr>
            <w:tcW w:w="11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1,0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1,5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646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880</w:t>
            </w:r>
          </w:p>
        </w:tc>
        <w:tc>
          <w:tcPr>
            <w:tcW w:w="8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330</w:t>
            </w:r>
          </w:p>
        </w:tc>
        <w:tc>
          <w:tcPr>
            <w:tcW w:w="7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201</w:t>
            </w:r>
          </w:p>
        </w:tc>
        <w:tc>
          <w:tcPr>
            <w:tcW w:w="7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137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040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252</w:t>
            </w:r>
          </w:p>
        </w:tc>
        <w:tc>
          <w:tcPr>
            <w:tcW w:w="8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196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10104</w:t>
            </w:r>
          </w:p>
        </w:tc>
        <w:tc>
          <w:tcPr>
            <w:tcW w:w="116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1,5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2,0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235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434</w:t>
            </w:r>
          </w:p>
        </w:tc>
        <w:tc>
          <w:tcPr>
            <w:tcW w:w="81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283</w:t>
            </w:r>
          </w:p>
        </w:tc>
        <w:tc>
          <w:tcPr>
            <w:tcW w:w="793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859</w:t>
            </w:r>
          </w:p>
        </w:tc>
        <w:tc>
          <w:tcPr>
            <w:tcW w:w="77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881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768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90</w:t>
            </w:r>
          </w:p>
        </w:tc>
        <w:tc>
          <w:tcPr>
            <w:tcW w:w="80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577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10105</w:t>
            </w:r>
          </w:p>
        </w:tc>
        <w:tc>
          <w:tcPr>
            <w:tcW w:w="116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2,0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2,5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841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919</w:t>
            </w:r>
          </w:p>
        </w:tc>
        <w:tc>
          <w:tcPr>
            <w:tcW w:w="81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993</w:t>
            </w:r>
          </w:p>
        </w:tc>
        <w:tc>
          <w:tcPr>
            <w:tcW w:w="793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517</w:t>
            </w:r>
          </w:p>
        </w:tc>
        <w:tc>
          <w:tcPr>
            <w:tcW w:w="77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643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391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29</w:t>
            </w:r>
          </w:p>
        </w:tc>
        <w:tc>
          <w:tcPr>
            <w:tcW w:w="80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149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10106</w:t>
            </w:r>
          </w:p>
        </w:tc>
        <w:tc>
          <w:tcPr>
            <w:tcW w:w="116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2,5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3,0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448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404</w:t>
            </w:r>
          </w:p>
        </w:tc>
        <w:tc>
          <w:tcPr>
            <w:tcW w:w="81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703</w:t>
            </w:r>
          </w:p>
        </w:tc>
        <w:tc>
          <w:tcPr>
            <w:tcW w:w="793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192</w:t>
            </w:r>
          </w:p>
        </w:tc>
        <w:tc>
          <w:tcPr>
            <w:tcW w:w="77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422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032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685</w:t>
            </w:r>
          </w:p>
        </w:tc>
        <w:tc>
          <w:tcPr>
            <w:tcW w:w="80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720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10107</w:t>
            </w:r>
          </w:p>
        </w:tc>
        <w:tc>
          <w:tcPr>
            <w:tcW w:w="116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3,0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3,5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985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716</w:t>
            </w:r>
          </w:p>
        </w:tc>
        <w:tc>
          <w:tcPr>
            <w:tcW w:w="81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980</w:t>
            </w:r>
          </w:p>
        </w:tc>
        <w:tc>
          <w:tcPr>
            <w:tcW w:w="793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781</w:t>
            </w:r>
          </w:p>
        </w:tc>
        <w:tc>
          <w:tcPr>
            <w:tcW w:w="77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098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430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858</w:t>
            </w:r>
          </w:p>
        </w:tc>
        <w:tc>
          <w:tcPr>
            <w:tcW w:w="80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084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10108</w:t>
            </w:r>
          </w:p>
        </w:tc>
        <w:tc>
          <w:tcPr>
            <w:tcW w:w="116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3,5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4,0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521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027</w:t>
            </w:r>
          </w:p>
        </w:tc>
        <w:tc>
          <w:tcPr>
            <w:tcW w:w="81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240</w:t>
            </w:r>
          </w:p>
        </w:tc>
        <w:tc>
          <w:tcPr>
            <w:tcW w:w="793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370</w:t>
            </w:r>
          </w:p>
        </w:tc>
        <w:tc>
          <w:tcPr>
            <w:tcW w:w="77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773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829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014</w:t>
            </w:r>
          </w:p>
        </w:tc>
        <w:tc>
          <w:tcPr>
            <w:tcW w:w="80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396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10109</w:t>
            </w:r>
          </w:p>
        </w:tc>
        <w:tc>
          <w:tcPr>
            <w:tcW w:w="116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4,0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4,5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058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339</w:t>
            </w:r>
          </w:p>
        </w:tc>
        <w:tc>
          <w:tcPr>
            <w:tcW w:w="81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586</w:t>
            </w:r>
          </w:p>
        </w:tc>
        <w:tc>
          <w:tcPr>
            <w:tcW w:w="793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959</w:t>
            </w:r>
          </w:p>
        </w:tc>
        <w:tc>
          <w:tcPr>
            <w:tcW w:w="77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449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244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170</w:t>
            </w:r>
          </w:p>
        </w:tc>
        <w:tc>
          <w:tcPr>
            <w:tcW w:w="80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742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10110</w:t>
            </w:r>
          </w:p>
        </w:tc>
        <w:tc>
          <w:tcPr>
            <w:tcW w:w="116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4,5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5,0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595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668</w:t>
            </w:r>
          </w:p>
        </w:tc>
        <w:tc>
          <w:tcPr>
            <w:tcW w:w="81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777</w:t>
            </w:r>
          </w:p>
        </w:tc>
        <w:tc>
          <w:tcPr>
            <w:tcW w:w="793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548</w:t>
            </w:r>
          </w:p>
        </w:tc>
        <w:tc>
          <w:tcPr>
            <w:tcW w:w="77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124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677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343</w:t>
            </w:r>
          </w:p>
        </w:tc>
        <w:tc>
          <w:tcPr>
            <w:tcW w:w="80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088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10111</w:t>
            </w:r>
          </w:p>
        </w:tc>
        <w:tc>
          <w:tcPr>
            <w:tcW w:w="116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5,0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5,5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150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980</w:t>
            </w:r>
          </w:p>
        </w:tc>
        <w:tc>
          <w:tcPr>
            <w:tcW w:w="81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054</w:t>
            </w:r>
          </w:p>
        </w:tc>
        <w:tc>
          <w:tcPr>
            <w:tcW w:w="793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171</w:t>
            </w:r>
          </w:p>
        </w:tc>
        <w:tc>
          <w:tcPr>
            <w:tcW w:w="77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851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076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516</w:t>
            </w:r>
          </w:p>
        </w:tc>
        <w:tc>
          <w:tcPr>
            <w:tcW w:w="80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435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10112</w:t>
            </w:r>
          </w:p>
        </w:tc>
        <w:tc>
          <w:tcPr>
            <w:tcW w:w="116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5,5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6,0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704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309</w:t>
            </w:r>
          </w:p>
        </w:tc>
        <w:tc>
          <w:tcPr>
            <w:tcW w:w="81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314</w:t>
            </w:r>
          </w:p>
        </w:tc>
        <w:tc>
          <w:tcPr>
            <w:tcW w:w="793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778</w:t>
            </w:r>
          </w:p>
        </w:tc>
        <w:tc>
          <w:tcPr>
            <w:tcW w:w="77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 544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509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689</w:t>
            </w:r>
          </w:p>
        </w:tc>
        <w:tc>
          <w:tcPr>
            <w:tcW w:w="80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781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10113</w:t>
            </w:r>
          </w:p>
        </w:tc>
        <w:tc>
          <w:tcPr>
            <w:tcW w:w="116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6,0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6,5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293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569</w:t>
            </w:r>
          </w:p>
        </w:tc>
        <w:tc>
          <w:tcPr>
            <w:tcW w:w="81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695</w:t>
            </w:r>
          </w:p>
        </w:tc>
        <w:tc>
          <w:tcPr>
            <w:tcW w:w="793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418</w:t>
            </w:r>
          </w:p>
        </w:tc>
        <w:tc>
          <w:tcPr>
            <w:tcW w:w="77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 289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838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793</w:t>
            </w:r>
          </w:p>
        </w:tc>
        <w:tc>
          <w:tcPr>
            <w:tcW w:w="80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145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10114</w:t>
            </w:r>
          </w:p>
        </w:tc>
        <w:tc>
          <w:tcPr>
            <w:tcW w:w="116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6,5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7,0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864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846</w:t>
            </w:r>
          </w:p>
        </w:tc>
        <w:tc>
          <w:tcPr>
            <w:tcW w:w="81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076</w:t>
            </w:r>
          </w:p>
        </w:tc>
        <w:tc>
          <w:tcPr>
            <w:tcW w:w="793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 059</w:t>
            </w:r>
          </w:p>
        </w:tc>
        <w:tc>
          <w:tcPr>
            <w:tcW w:w="77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 016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184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897</w:t>
            </w:r>
          </w:p>
        </w:tc>
        <w:tc>
          <w:tcPr>
            <w:tcW w:w="80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526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10115</w:t>
            </w:r>
          </w:p>
        </w:tc>
        <w:tc>
          <w:tcPr>
            <w:tcW w:w="116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7,0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7,5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436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106</w:t>
            </w:r>
          </w:p>
        </w:tc>
        <w:tc>
          <w:tcPr>
            <w:tcW w:w="81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457</w:t>
            </w:r>
          </w:p>
        </w:tc>
        <w:tc>
          <w:tcPr>
            <w:tcW w:w="793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 683</w:t>
            </w:r>
          </w:p>
        </w:tc>
        <w:tc>
          <w:tcPr>
            <w:tcW w:w="77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 744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531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018</w:t>
            </w:r>
          </w:p>
        </w:tc>
        <w:tc>
          <w:tcPr>
            <w:tcW w:w="80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907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10116</w:t>
            </w:r>
          </w:p>
        </w:tc>
        <w:tc>
          <w:tcPr>
            <w:tcW w:w="116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7,5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8,0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 025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383</w:t>
            </w:r>
          </w:p>
        </w:tc>
        <w:tc>
          <w:tcPr>
            <w:tcW w:w="81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838</w:t>
            </w:r>
          </w:p>
        </w:tc>
        <w:tc>
          <w:tcPr>
            <w:tcW w:w="793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 324</w:t>
            </w:r>
          </w:p>
        </w:tc>
        <w:tc>
          <w:tcPr>
            <w:tcW w:w="77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 471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894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122</w:t>
            </w:r>
          </w:p>
        </w:tc>
        <w:tc>
          <w:tcPr>
            <w:tcW w:w="80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271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10117</w:t>
            </w:r>
          </w:p>
        </w:tc>
        <w:tc>
          <w:tcPr>
            <w:tcW w:w="116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8,0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8,5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 614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660</w:t>
            </w:r>
          </w:p>
        </w:tc>
        <w:tc>
          <w:tcPr>
            <w:tcW w:w="81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219</w:t>
            </w:r>
          </w:p>
        </w:tc>
        <w:tc>
          <w:tcPr>
            <w:tcW w:w="793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 982</w:t>
            </w:r>
          </w:p>
        </w:tc>
        <w:tc>
          <w:tcPr>
            <w:tcW w:w="77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 233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258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226</w:t>
            </w:r>
          </w:p>
        </w:tc>
        <w:tc>
          <w:tcPr>
            <w:tcW w:w="80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652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10118</w:t>
            </w:r>
          </w:p>
        </w:tc>
        <w:tc>
          <w:tcPr>
            <w:tcW w:w="116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8,5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9,0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 202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937</w:t>
            </w:r>
          </w:p>
        </w:tc>
        <w:tc>
          <w:tcPr>
            <w:tcW w:w="81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617</w:t>
            </w:r>
          </w:p>
        </w:tc>
        <w:tc>
          <w:tcPr>
            <w:tcW w:w="793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 623</w:t>
            </w:r>
          </w:p>
        </w:tc>
        <w:tc>
          <w:tcPr>
            <w:tcW w:w="77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 961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622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330</w:t>
            </w:r>
          </w:p>
        </w:tc>
        <w:tc>
          <w:tcPr>
            <w:tcW w:w="80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033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10119</w:t>
            </w:r>
          </w:p>
        </w:tc>
        <w:tc>
          <w:tcPr>
            <w:tcW w:w="116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9,0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13,0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 532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362</w:t>
            </w:r>
          </w:p>
        </w:tc>
        <w:tc>
          <w:tcPr>
            <w:tcW w:w="81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 198</w:t>
            </w:r>
          </w:p>
        </w:tc>
        <w:tc>
          <w:tcPr>
            <w:tcW w:w="793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0 386</w:t>
            </w:r>
          </w:p>
        </w:tc>
        <w:tc>
          <w:tcPr>
            <w:tcW w:w="77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 451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 774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850</w:t>
            </w:r>
          </w:p>
        </w:tc>
        <w:tc>
          <w:tcPr>
            <w:tcW w:w="80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 995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10120</w:t>
            </w:r>
          </w:p>
        </w:tc>
        <w:tc>
          <w:tcPr>
            <w:tcW w:w="116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13,0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18,0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4 906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 462</w:t>
            </w:r>
          </w:p>
        </w:tc>
        <w:tc>
          <w:tcPr>
            <w:tcW w:w="81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 709</w:t>
            </w:r>
          </w:p>
        </w:tc>
        <w:tc>
          <w:tcPr>
            <w:tcW w:w="793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7 400</w:t>
            </w:r>
          </w:p>
        </w:tc>
        <w:tc>
          <w:tcPr>
            <w:tcW w:w="77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1 505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 810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820</w:t>
            </w:r>
          </w:p>
        </w:tc>
        <w:tc>
          <w:tcPr>
            <w:tcW w:w="80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 528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10121</w:t>
            </w:r>
          </w:p>
        </w:tc>
        <w:tc>
          <w:tcPr>
            <w:tcW w:w="116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18,0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23,0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 310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 593</w:t>
            </w:r>
          </w:p>
        </w:tc>
        <w:tc>
          <w:tcPr>
            <w:tcW w:w="81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 273</w:t>
            </w:r>
          </w:p>
        </w:tc>
        <w:tc>
          <w:tcPr>
            <w:tcW w:w="793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 341</w:t>
            </w:r>
          </w:p>
        </w:tc>
        <w:tc>
          <w:tcPr>
            <w:tcW w:w="77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8 346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 563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889</w:t>
            </w:r>
          </w:p>
        </w:tc>
        <w:tc>
          <w:tcPr>
            <w:tcW w:w="80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 304</w:t>
            </w:r>
          </w:p>
        </w:tc>
      </w:tr>
      <w:tr w:rsidR="00A71A13" w:rsidRPr="00E11D1E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10122</w:t>
            </w:r>
          </w:p>
        </w:tc>
        <w:tc>
          <w:tcPr>
            <w:tcW w:w="116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23,0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30,0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 758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 603</w:t>
            </w:r>
          </w:p>
        </w:tc>
        <w:tc>
          <w:tcPr>
            <w:tcW w:w="81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 165</w:t>
            </w:r>
          </w:p>
        </w:tc>
        <w:tc>
          <w:tcPr>
            <w:tcW w:w="793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1 533</w:t>
            </w:r>
          </w:p>
        </w:tc>
        <w:tc>
          <w:tcPr>
            <w:tcW w:w="77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 769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9 392</w:t>
            </w:r>
          </w:p>
        </w:tc>
        <w:tc>
          <w:tcPr>
            <w:tcW w:w="7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876</w:t>
            </w:r>
          </w:p>
        </w:tc>
        <w:tc>
          <w:tcPr>
            <w:tcW w:w="80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6 188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90102 Подключение контрольного кабеля с медными жилами</w:t>
      </w: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с резиновой или полиэтиленовой изоляцией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Разделка, прозвонка, проверка сопротивления изоляции, маркировка и присоединение жил кабеля.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08"/>
        <w:gridCol w:w="3563"/>
        <w:gridCol w:w="3600"/>
      </w:tblGrid>
      <w:tr w:rsidR="00A71A13" w:rsidRPr="00E11D1E">
        <w:trPr>
          <w:cantSplit/>
        </w:trPr>
        <w:tc>
          <w:tcPr>
            <w:tcW w:w="941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2774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Количество жил, шт.</w:t>
            </w:r>
          </w:p>
        </w:tc>
        <w:tc>
          <w:tcPr>
            <w:tcW w:w="28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одно подключение</w:t>
            </w:r>
          </w:p>
        </w:tc>
      </w:tr>
      <w:tr w:rsidR="00A71A13" w:rsidRPr="00E11D1E">
        <w:trPr>
          <w:cantSplit/>
        </w:trPr>
        <w:tc>
          <w:tcPr>
            <w:tcW w:w="1208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  <w:p w:rsidR="00A71A13" w:rsidRPr="00E11D1E" w:rsidRDefault="00A71A13">
            <w:pPr>
              <w:jc w:val="center"/>
            </w:pPr>
          </w:p>
        </w:tc>
        <w:tc>
          <w:tcPr>
            <w:tcW w:w="3563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  <w:p w:rsidR="00A71A13" w:rsidRPr="00E11D1E" w:rsidRDefault="00A71A13">
            <w:pPr>
              <w:jc w:val="center"/>
            </w:pPr>
          </w:p>
        </w:tc>
        <w:tc>
          <w:tcPr>
            <w:tcW w:w="28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</w:tr>
      <w:tr w:rsidR="00A71A13" w:rsidRPr="00E11D1E"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10201</w:t>
            </w:r>
          </w:p>
        </w:tc>
        <w:tc>
          <w:tcPr>
            <w:tcW w:w="27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</w:t>
            </w:r>
          </w:p>
        </w:tc>
        <w:tc>
          <w:tcPr>
            <w:tcW w:w="28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08</w:t>
            </w:r>
          </w:p>
        </w:tc>
      </w:tr>
      <w:tr w:rsidR="00A71A13" w:rsidRPr="00E11D1E"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10202</w:t>
            </w:r>
          </w:p>
        </w:tc>
        <w:tc>
          <w:tcPr>
            <w:tcW w:w="27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</w:t>
            </w:r>
          </w:p>
        </w:tc>
        <w:tc>
          <w:tcPr>
            <w:tcW w:w="28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77</w:t>
            </w:r>
          </w:p>
        </w:tc>
      </w:tr>
      <w:tr w:rsidR="00A71A13" w:rsidRPr="00E11D1E"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10203</w:t>
            </w:r>
          </w:p>
        </w:tc>
        <w:tc>
          <w:tcPr>
            <w:tcW w:w="27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</w:t>
            </w:r>
          </w:p>
        </w:tc>
        <w:tc>
          <w:tcPr>
            <w:tcW w:w="28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67</w:t>
            </w:r>
          </w:p>
        </w:tc>
      </w:tr>
      <w:tr w:rsidR="00A71A13" w:rsidRPr="00E11D1E"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10204</w:t>
            </w:r>
          </w:p>
        </w:tc>
        <w:tc>
          <w:tcPr>
            <w:tcW w:w="27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</w:t>
            </w:r>
          </w:p>
        </w:tc>
        <w:tc>
          <w:tcPr>
            <w:tcW w:w="28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9</w:t>
            </w:r>
          </w:p>
        </w:tc>
      </w:tr>
      <w:tr w:rsidR="00A71A13" w:rsidRPr="00E11D1E"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10205</w:t>
            </w:r>
          </w:p>
        </w:tc>
        <w:tc>
          <w:tcPr>
            <w:tcW w:w="27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</w:t>
            </w:r>
          </w:p>
        </w:tc>
        <w:tc>
          <w:tcPr>
            <w:tcW w:w="28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24</w:t>
            </w:r>
          </w:p>
        </w:tc>
      </w:tr>
      <w:tr w:rsidR="00A71A13" w:rsidRPr="00E11D1E"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10206</w:t>
            </w:r>
          </w:p>
        </w:tc>
        <w:tc>
          <w:tcPr>
            <w:tcW w:w="27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7</w:t>
            </w:r>
          </w:p>
        </w:tc>
        <w:tc>
          <w:tcPr>
            <w:tcW w:w="28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96</w:t>
            </w:r>
          </w:p>
        </w:tc>
      </w:tr>
      <w:tr w:rsidR="00A71A13" w:rsidRPr="00E11D1E"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10207</w:t>
            </w:r>
          </w:p>
        </w:tc>
        <w:tc>
          <w:tcPr>
            <w:tcW w:w="27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</w:t>
            </w:r>
          </w:p>
        </w:tc>
        <w:tc>
          <w:tcPr>
            <w:tcW w:w="28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83</w:t>
            </w:r>
          </w:p>
        </w:tc>
      </w:tr>
      <w:tr w:rsidR="00A71A13" w:rsidRPr="00E11D1E"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10208</w:t>
            </w:r>
          </w:p>
        </w:tc>
        <w:tc>
          <w:tcPr>
            <w:tcW w:w="27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2</w:t>
            </w:r>
          </w:p>
        </w:tc>
        <w:tc>
          <w:tcPr>
            <w:tcW w:w="28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04</w:t>
            </w:r>
          </w:p>
        </w:tc>
      </w:tr>
      <w:tr w:rsidR="00A71A13" w:rsidRPr="00E11D1E"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10209</w:t>
            </w:r>
          </w:p>
        </w:tc>
        <w:tc>
          <w:tcPr>
            <w:tcW w:w="27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</w:t>
            </w:r>
          </w:p>
        </w:tc>
        <w:tc>
          <w:tcPr>
            <w:tcW w:w="28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08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90103 Замена компенсационного провода и провода вторичной коммутации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Демонтаж крепежа. Снятие провода и сматывание его в бухту. Прокладка и крепление нового провода. Маркировка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12"/>
        <w:gridCol w:w="2374"/>
        <w:gridCol w:w="2398"/>
        <w:gridCol w:w="2387"/>
      </w:tblGrid>
      <w:tr w:rsidR="00A71A13" w:rsidRPr="00E11D1E">
        <w:trPr>
          <w:cantSplit/>
        </w:trPr>
        <w:tc>
          <w:tcPr>
            <w:tcW w:w="941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5558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100 п.м. провода по видам прокладки</w:t>
            </w:r>
          </w:p>
        </w:tc>
      </w:tr>
      <w:tr w:rsidR="00A71A13" w:rsidRPr="00E11D1E">
        <w:trPr>
          <w:cantSplit/>
        </w:trPr>
        <w:tc>
          <w:tcPr>
            <w:tcW w:w="1212" w:type="dxa"/>
            <w:vMerge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  <w:p w:rsidR="00A71A13" w:rsidRPr="00E11D1E" w:rsidRDefault="00A71A13">
            <w:pPr>
              <w:jc w:val="center"/>
            </w:pPr>
          </w:p>
        </w:tc>
        <w:tc>
          <w:tcPr>
            <w:tcW w:w="370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Компенсационный провод</w:t>
            </w:r>
          </w:p>
        </w:tc>
        <w:tc>
          <w:tcPr>
            <w:tcW w:w="1853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Коммутационный провод</w:t>
            </w:r>
          </w:p>
        </w:tc>
      </w:tr>
      <w:tr w:rsidR="00A71A13" w:rsidRPr="00E11D1E">
        <w:trPr>
          <w:cantSplit/>
        </w:trPr>
        <w:tc>
          <w:tcPr>
            <w:tcW w:w="1212" w:type="dxa"/>
            <w:vMerge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  <w:p w:rsidR="00A71A13" w:rsidRPr="00E11D1E" w:rsidRDefault="00A71A13">
            <w:pPr>
              <w:jc w:val="center"/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рокладка в бусах</w:t>
            </w:r>
          </w:p>
        </w:tc>
        <w:tc>
          <w:tcPr>
            <w:tcW w:w="18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рокладка в трубах</w:t>
            </w:r>
          </w:p>
        </w:tc>
        <w:tc>
          <w:tcPr>
            <w:tcW w:w="2387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</w:p>
          <w:p w:rsidR="00A71A13" w:rsidRPr="00E11D1E" w:rsidRDefault="00A71A13">
            <w:pPr>
              <w:shd w:val="clear" w:color="auto" w:fill="FFFFFF"/>
              <w:jc w:val="center"/>
            </w:pPr>
          </w:p>
        </w:tc>
      </w:tr>
      <w:tr w:rsidR="00A71A13" w:rsidRPr="00E11D1E">
        <w:trPr>
          <w:cantSplit/>
        </w:trPr>
        <w:tc>
          <w:tcPr>
            <w:tcW w:w="1212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  <w:p w:rsidR="00A71A13" w:rsidRPr="00E11D1E" w:rsidRDefault="00A71A13">
            <w:pPr>
              <w:jc w:val="center"/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18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18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10301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948</w:t>
            </w:r>
          </w:p>
        </w:tc>
        <w:tc>
          <w:tcPr>
            <w:tcW w:w="18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97</w:t>
            </w:r>
          </w:p>
        </w:tc>
        <w:tc>
          <w:tcPr>
            <w:tcW w:w="18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61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90104 Подключение провода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Прозвонка, маркировка, проверка сопротивления изоляции, присоединение.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10"/>
        <w:gridCol w:w="7161"/>
      </w:tblGrid>
      <w:tr w:rsidR="00A71A13" w:rsidRPr="00E11D1E">
        <w:trPr>
          <w:cantSplit/>
        </w:trPr>
        <w:tc>
          <w:tcPr>
            <w:tcW w:w="941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55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подключение 100 выводов провода</w:t>
            </w:r>
          </w:p>
        </w:tc>
      </w:tr>
      <w:tr w:rsidR="00A71A13" w:rsidRPr="00E11D1E">
        <w:trPr>
          <w:cantSplit/>
        </w:trPr>
        <w:tc>
          <w:tcPr>
            <w:tcW w:w="1210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  <w:p w:rsidR="00A71A13" w:rsidRPr="00E11D1E" w:rsidRDefault="00A71A13">
            <w:pPr>
              <w:jc w:val="center"/>
            </w:pPr>
          </w:p>
        </w:tc>
        <w:tc>
          <w:tcPr>
            <w:tcW w:w="55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</w:tr>
      <w:tr w:rsidR="00A71A13" w:rsidRPr="00E11D1E"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10401</w:t>
            </w:r>
          </w:p>
        </w:tc>
        <w:tc>
          <w:tcPr>
            <w:tcW w:w="55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63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90105 Замена жгута проводов с его изготовлением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4993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07"/>
        <w:gridCol w:w="3570"/>
        <w:gridCol w:w="3582"/>
      </w:tblGrid>
      <w:tr w:rsidR="00A71A13" w:rsidRPr="00E11D1E">
        <w:trPr>
          <w:cantSplit/>
        </w:trPr>
        <w:tc>
          <w:tcPr>
            <w:tcW w:w="1207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3570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Жгут при количестве проводов</w:t>
            </w:r>
          </w:p>
        </w:tc>
        <w:tc>
          <w:tcPr>
            <w:tcW w:w="35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</w:tc>
      </w:tr>
      <w:tr w:rsidR="00A71A13" w:rsidRPr="00E11D1E">
        <w:trPr>
          <w:cantSplit/>
        </w:trPr>
        <w:tc>
          <w:tcPr>
            <w:tcW w:w="1207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  <w:p w:rsidR="00A71A13" w:rsidRPr="00E11D1E" w:rsidRDefault="00A71A13">
            <w:pPr>
              <w:jc w:val="center"/>
            </w:pPr>
          </w:p>
        </w:tc>
        <w:tc>
          <w:tcPr>
            <w:tcW w:w="3570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  <w:p w:rsidR="00A71A13" w:rsidRPr="00E11D1E" w:rsidRDefault="00A71A13">
            <w:pPr>
              <w:jc w:val="both"/>
            </w:pPr>
          </w:p>
        </w:tc>
        <w:tc>
          <w:tcPr>
            <w:tcW w:w="35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</w:tr>
      <w:tr w:rsidR="00A71A13" w:rsidRPr="00E11D1E">
        <w:tc>
          <w:tcPr>
            <w:tcW w:w="12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10501</w:t>
            </w:r>
          </w:p>
        </w:tc>
        <w:tc>
          <w:tcPr>
            <w:tcW w:w="3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5</w:t>
            </w:r>
          </w:p>
        </w:tc>
        <w:tc>
          <w:tcPr>
            <w:tcW w:w="35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9</w:t>
            </w:r>
          </w:p>
        </w:tc>
      </w:tr>
      <w:tr w:rsidR="00A71A13" w:rsidRPr="00E11D1E">
        <w:tc>
          <w:tcPr>
            <w:tcW w:w="12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10502</w:t>
            </w:r>
          </w:p>
        </w:tc>
        <w:tc>
          <w:tcPr>
            <w:tcW w:w="3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5 до 10</w:t>
            </w:r>
          </w:p>
        </w:tc>
        <w:tc>
          <w:tcPr>
            <w:tcW w:w="35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6</w:t>
            </w:r>
          </w:p>
        </w:tc>
      </w:tr>
      <w:tr w:rsidR="00A71A13" w:rsidRPr="00E11D1E">
        <w:tc>
          <w:tcPr>
            <w:tcW w:w="12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10503</w:t>
            </w:r>
          </w:p>
        </w:tc>
        <w:tc>
          <w:tcPr>
            <w:tcW w:w="3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10 до 20</w:t>
            </w:r>
          </w:p>
        </w:tc>
        <w:tc>
          <w:tcPr>
            <w:tcW w:w="35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3</w:t>
            </w:r>
          </w:p>
        </w:tc>
      </w:tr>
      <w:tr w:rsidR="00A71A13" w:rsidRPr="00E11D1E">
        <w:tc>
          <w:tcPr>
            <w:tcW w:w="12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10504</w:t>
            </w:r>
          </w:p>
        </w:tc>
        <w:tc>
          <w:tcPr>
            <w:tcW w:w="3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20 до 30</w:t>
            </w:r>
          </w:p>
        </w:tc>
        <w:tc>
          <w:tcPr>
            <w:tcW w:w="35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5</w:t>
            </w:r>
          </w:p>
        </w:tc>
      </w:tr>
      <w:tr w:rsidR="00A71A13" w:rsidRPr="00E11D1E">
        <w:tc>
          <w:tcPr>
            <w:tcW w:w="12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10505</w:t>
            </w:r>
          </w:p>
        </w:tc>
        <w:tc>
          <w:tcPr>
            <w:tcW w:w="3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30 до 50</w:t>
            </w:r>
          </w:p>
        </w:tc>
        <w:tc>
          <w:tcPr>
            <w:tcW w:w="35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20</w:t>
            </w:r>
          </w:p>
        </w:tc>
      </w:tr>
      <w:tr w:rsidR="00A71A13" w:rsidRPr="00E11D1E">
        <w:tc>
          <w:tcPr>
            <w:tcW w:w="12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10506</w:t>
            </w:r>
          </w:p>
        </w:tc>
        <w:tc>
          <w:tcPr>
            <w:tcW w:w="3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50 до 70</w:t>
            </w:r>
          </w:p>
        </w:tc>
        <w:tc>
          <w:tcPr>
            <w:tcW w:w="35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33</w:t>
            </w:r>
          </w:p>
        </w:tc>
      </w:tr>
      <w:tr w:rsidR="00A71A13" w:rsidRPr="00E11D1E">
        <w:tc>
          <w:tcPr>
            <w:tcW w:w="12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10507</w:t>
            </w:r>
          </w:p>
        </w:tc>
        <w:tc>
          <w:tcPr>
            <w:tcW w:w="35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70 до 100</w:t>
            </w:r>
          </w:p>
        </w:tc>
        <w:tc>
          <w:tcPr>
            <w:tcW w:w="35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19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90106 Подключение телефонного кабеля связи с медными жилами</w:t>
      </w: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с резиновой или пластмассовой изоляцией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Разделка, прозвонка, проверка сопротивления изоляции, маркировка и присоединение пар кабеля.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05"/>
        <w:gridCol w:w="3589"/>
        <w:gridCol w:w="3577"/>
      </w:tblGrid>
      <w:tr w:rsidR="00A71A13" w:rsidRPr="00E11D1E">
        <w:trPr>
          <w:cantSplit/>
        </w:trPr>
        <w:tc>
          <w:tcPr>
            <w:tcW w:w="941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2803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Количество пар</w:t>
            </w:r>
          </w:p>
        </w:tc>
        <w:tc>
          <w:tcPr>
            <w:tcW w:w="27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одно подключение</w:t>
            </w:r>
          </w:p>
        </w:tc>
      </w:tr>
      <w:tr w:rsidR="00A71A13" w:rsidRPr="00E11D1E">
        <w:trPr>
          <w:cantSplit/>
        </w:trPr>
        <w:tc>
          <w:tcPr>
            <w:tcW w:w="1205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  <w:p w:rsidR="00A71A13" w:rsidRPr="00E11D1E" w:rsidRDefault="00A71A13">
            <w:pPr>
              <w:jc w:val="center"/>
            </w:pPr>
          </w:p>
        </w:tc>
        <w:tc>
          <w:tcPr>
            <w:tcW w:w="3589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  <w:p w:rsidR="00A71A13" w:rsidRPr="00E11D1E" w:rsidRDefault="00A71A13">
            <w:pPr>
              <w:jc w:val="center"/>
            </w:pPr>
          </w:p>
        </w:tc>
        <w:tc>
          <w:tcPr>
            <w:tcW w:w="27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</w:tr>
      <w:tr w:rsidR="00A71A13" w:rsidRPr="00E11D1E"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10601</w:t>
            </w:r>
          </w:p>
        </w:tc>
        <w:tc>
          <w:tcPr>
            <w:tcW w:w="28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</w:t>
            </w:r>
          </w:p>
        </w:tc>
        <w:tc>
          <w:tcPr>
            <w:tcW w:w="27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55</w:t>
            </w:r>
          </w:p>
        </w:tc>
      </w:tr>
      <w:tr w:rsidR="00A71A13" w:rsidRPr="00E11D1E"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10602</w:t>
            </w:r>
          </w:p>
        </w:tc>
        <w:tc>
          <w:tcPr>
            <w:tcW w:w="28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0</w:t>
            </w:r>
          </w:p>
        </w:tc>
        <w:tc>
          <w:tcPr>
            <w:tcW w:w="27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26</w:t>
            </w:r>
          </w:p>
        </w:tc>
      </w:tr>
      <w:tr w:rsidR="00A71A13" w:rsidRPr="00E11D1E"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10603</w:t>
            </w:r>
          </w:p>
        </w:tc>
        <w:tc>
          <w:tcPr>
            <w:tcW w:w="28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</w:t>
            </w:r>
          </w:p>
        </w:tc>
        <w:tc>
          <w:tcPr>
            <w:tcW w:w="27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97</w:t>
            </w:r>
          </w:p>
        </w:tc>
      </w:tr>
      <w:tr w:rsidR="00A71A13" w:rsidRPr="00E11D1E"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10604</w:t>
            </w:r>
          </w:p>
        </w:tc>
        <w:tc>
          <w:tcPr>
            <w:tcW w:w="28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0</w:t>
            </w:r>
          </w:p>
        </w:tc>
        <w:tc>
          <w:tcPr>
            <w:tcW w:w="27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11</w:t>
            </w:r>
          </w:p>
        </w:tc>
      </w:tr>
      <w:tr w:rsidR="00A71A13" w:rsidRPr="00E11D1E"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10605</w:t>
            </w:r>
          </w:p>
        </w:tc>
        <w:tc>
          <w:tcPr>
            <w:tcW w:w="28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0</w:t>
            </w:r>
          </w:p>
        </w:tc>
        <w:tc>
          <w:tcPr>
            <w:tcW w:w="27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79</w:t>
            </w:r>
          </w:p>
        </w:tc>
      </w:tr>
      <w:tr w:rsidR="00A71A13" w:rsidRPr="00E11D1E"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10606</w:t>
            </w:r>
          </w:p>
        </w:tc>
        <w:tc>
          <w:tcPr>
            <w:tcW w:w="28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0</w:t>
            </w:r>
          </w:p>
        </w:tc>
        <w:tc>
          <w:tcPr>
            <w:tcW w:w="27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94</w:t>
            </w:r>
          </w:p>
        </w:tc>
      </w:tr>
      <w:tr w:rsidR="00A71A13" w:rsidRPr="00E11D1E"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10607</w:t>
            </w:r>
          </w:p>
        </w:tc>
        <w:tc>
          <w:tcPr>
            <w:tcW w:w="28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00</w:t>
            </w:r>
          </w:p>
        </w:tc>
        <w:tc>
          <w:tcPr>
            <w:tcW w:w="27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12</w:t>
            </w:r>
          </w:p>
        </w:tc>
      </w:tr>
      <w:tr w:rsidR="00A71A13" w:rsidRPr="00E11D1E"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10608</w:t>
            </w:r>
          </w:p>
        </w:tc>
        <w:tc>
          <w:tcPr>
            <w:tcW w:w="28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0</w:t>
            </w:r>
          </w:p>
        </w:tc>
        <w:tc>
          <w:tcPr>
            <w:tcW w:w="27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614</w:t>
            </w:r>
          </w:p>
        </w:tc>
      </w:tr>
      <w:tr w:rsidR="00A71A13" w:rsidRPr="00E11D1E"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10609</w:t>
            </w:r>
          </w:p>
        </w:tc>
        <w:tc>
          <w:tcPr>
            <w:tcW w:w="28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0</w:t>
            </w:r>
          </w:p>
        </w:tc>
        <w:tc>
          <w:tcPr>
            <w:tcW w:w="27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007</w:t>
            </w:r>
          </w:p>
        </w:tc>
      </w:tr>
      <w:tr w:rsidR="00A71A13" w:rsidRPr="00E11D1E"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10610</w:t>
            </w:r>
          </w:p>
        </w:tc>
        <w:tc>
          <w:tcPr>
            <w:tcW w:w="28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00</w:t>
            </w:r>
          </w:p>
        </w:tc>
        <w:tc>
          <w:tcPr>
            <w:tcW w:w="27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410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90107 Установка соединительной муфты на контрольном кабеле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Разделка, соединение, изолировка и маркировка жил кабеля. Установка муфты. Проверка жил кабеля.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172"/>
        <w:gridCol w:w="1166"/>
        <w:gridCol w:w="672"/>
        <w:gridCol w:w="672"/>
        <w:gridCol w:w="672"/>
        <w:gridCol w:w="672"/>
        <w:gridCol w:w="672"/>
        <w:gridCol w:w="672"/>
        <w:gridCol w:w="659"/>
        <w:gridCol w:w="659"/>
        <w:gridCol w:w="683"/>
      </w:tblGrid>
      <w:tr w:rsidR="00A71A13" w:rsidRPr="00E11D1E">
        <w:trPr>
          <w:cantSplit/>
        </w:trPr>
        <w:tc>
          <w:tcPr>
            <w:tcW w:w="117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116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Марка муфты</w:t>
            </w:r>
          </w:p>
        </w:tc>
        <w:tc>
          <w:tcPr>
            <w:tcW w:w="6033" w:type="dxa"/>
            <w:gridSpan w:val="9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муфту при количестве жил, шт.</w:t>
            </w:r>
          </w:p>
        </w:tc>
      </w:tr>
      <w:tr w:rsidR="00A71A13" w:rsidRPr="00E11D1E">
        <w:trPr>
          <w:cantSplit/>
        </w:trPr>
        <w:tc>
          <w:tcPr>
            <w:tcW w:w="1172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16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6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</w:t>
            </w:r>
          </w:p>
        </w:tc>
        <w:tc>
          <w:tcPr>
            <w:tcW w:w="6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</w:t>
            </w:r>
          </w:p>
        </w:tc>
        <w:tc>
          <w:tcPr>
            <w:tcW w:w="6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</w:t>
            </w:r>
          </w:p>
        </w:tc>
        <w:tc>
          <w:tcPr>
            <w:tcW w:w="6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</w:t>
            </w:r>
          </w:p>
        </w:tc>
        <w:tc>
          <w:tcPr>
            <w:tcW w:w="6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</w:t>
            </w:r>
          </w:p>
        </w:tc>
        <w:tc>
          <w:tcPr>
            <w:tcW w:w="6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7</w:t>
            </w:r>
          </w:p>
        </w:tc>
        <w:tc>
          <w:tcPr>
            <w:tcW w:w="6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</w:t>
            </w:r>
          </w:p>
        </w:tc>
        <w:tc>
          <w:tcPr>
            <w:tcW w:w="6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2</w:t>
            </w:r>
          </w:p>
        </w:tc>
        <w:tc>
          <w:tcPr>
            <w:tcW w:w="6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</w:t>
            </w:r>
          </w:p>
        </w:tc>
      </w:tr>
      <w:tr w:rsidR="00A71A13" w:rsidRPr="00E11D1E">
        <w:trPr>
          <w:cantSplit/>
        </w:trPr>
        <w:tc>
          <w:tcPr>
            <w:tcW w:w="117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166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6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6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6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  <w:tc>
          <w:tcPr>
            <w:tcW w:w="6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</w:t>
            </w:r>
          </w:p>
        </w:tc>
        <w:tc>
          <w:tcPr>
            <w:tcW w:w="6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</w:t>
            </w:r>
          </w:p>
        </w:tc>
        <w:tc>
          <w:tcPr>
            <w:tcW w:w="6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</w:t>
            </w:r>
          </w:p>
        </w:tc>
        <w:tc>
          <w:tcPr>
            <w:tcW w:w="6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</w:t>
            </w:r>
          </w:p>
        </w:tc>
        <w:tc>
          <w:tcPr>
            <w:tcW w:w="6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8</w:t>
            </w:r>
          </w:p>
        </w:tc>
        <w:tc>
          <w:tcPr>
            <w:tcW w:w="6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</w:t>
            </w:r>
          </w:p>
        </w:tc>
      </w:tr>
      <w:tr w:rsidR="00A71A13" w:rsidRPr="00E11D1E">
        <w:tc>
          <w:tcPr>
            <w:tcW w:w="11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10701</w:t>
            </w:r>
          </w:p>
        </w:tc>
        <w:tc>
          <w:tcPr>
            <w:tcW w:w="11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Эпоксидная из готовых скорлуп</w:t>
            </w:r>
          </w:p>
        </w:tc>
        <w:tc>
          <w:tcPr>
            <w:tcW w:w="6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61</w:t>
            </w:r>
          </w:p>
        </w:tc>
        <w:tc>
          <w:tcPr>
            <w:tcW w:w="6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17</w:t>
            </w:r>
          </w:p>
        </w:tc>
        <w:tc>
          <w:tcPr>
            <w:tcW w:w="6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76</w:t>
            </w:r>
          </w:p>
        </w:tc>
        <w:tc>
          <w:tcPr>
            <w:tcW w:w="6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60</w:t>
            </w:r>
          </w:p>
        </w:tc>
        <w:tc>
          <w:tcPr>
            <w:tcW w:w="6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74</w:t>
            </w:r>
          </w:p>
        </w:tc>
        <w:tc>
          <w:tcPr>
            <w:tcW w:w="6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33</w:t>
            </w:r>
          </w:p>
        </w:tc>
        <w:tc>
          <w:tcPr>
            <w:tcW w:w="6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25</w:t>
            </w:r>
          </w:p>
        </w:tc>
        <w:tc>
          <w:tcPr>
            <w:tcW w:w="6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81</w:t>
            </w:r>
          </w:p>
        </w:tc>
        <w:tc>
          <w:tcPr>
            <w:tcW w:w="6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43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90108 Снятие соединительной муфты контрольного кабели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Перерезка кабеля с двух сторон муфты. Освобождение и удаление дефектной муфты. Заделка концов кабеля.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021"/>
        <w:gridCol w:w="1163"/>
        <w:gridCol w:w="683"/>
        <w:gridCol w:w="696"/>
        <w:gridCol w:w="683"/>
        <w:gridCol w:w="696"/>
        <w:gridCol w:w="696"/>
        <w:gridCol w:w="696"/>
        <w:gridCol w:w="696"/>
        <w:gridCol w:w="683"/>
        <w:gridCol w:w="658"/>
      </w:tblGrid>
      <w:tr w:rsidR="00A71A13" w:rsidRPr="00E11D1E">
        <w:trPr>
          <w:cantSplit/>
        </w:trPr>
        <w:tc>
          <w:tcPr>
            <w:tcW w:w="102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1163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jc w:val="center"/>
            </w:pPr>
            <w:r w:rsidRPr="00E11D1E">
              <w:t>Марка муфты</w:t>
            </w:r>
          </w:p>
        </w:tc>
        <w:tc>
          <w:tcPr>
            <w:tcW w:w="6187" w:type="dxa"/>
            <w:gridSpan w:val="9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муфту при количестве жил, шт.</w:t>
            </w:r>
          </w:p>
        </w:tc>
      </w:tr>
      <w:tr w:rsidR="00A71A13" w:rsidRPr="00E11D1E">
        <w:trPr>
          <w:cantSplit/>
        </w:trPr>
        <w:tc>
          <w:tcPr>
            <w:tcW w:w="1021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163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6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</w:t>
            </w:r>
          </w:p>
        </w:tc>
        <w:tc>
          <w:tcPr>
            <w:tcW w:w="6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7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</w:t>
            </w:r>
          </w:p>
        </w:tc>
        <w:tc>
          <w:tcPr>
            <w:tcW w:w="6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2</w:t>
            </w:r>
          </w:p>
        </w:tc>
        <w:tc>
          <w:tcPr>
            <w:tcW w:w="6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</w:t>
            </w:r>
          </w:p>
        </w:tc>
      </w:tr>
      <w:tr w:rsidR="00A71A13" w:rsidRPr="00E11D1E">
        <w:trPr>
          <w:cantSplit/>
        </w:trPr>
        <w:tc>
          <w:tcPr>
            <w:tcW w:w="102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163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6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6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</w:t>
            </w:r>
          </w:p>
        </w:tc>
        <w:tc>
          <w:tcPr>
            <w:tcW w:w="6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8</w:t>
            </w:r>
          </w:p>
        </w:tc>
        <w:tc>
          <w:tcPr>
            <w:tcW w:w="6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</w:t>
            </w:r>
          </w:p>
        </w:tc>
      </w:tr>
      <w:tr w:rsidR="00A71A13" w:rsidRPr="00E11D1E">
        <w:tc>
          <w:tcPr>
            <w:tcW w:w="10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10801</w:t>
            </w:r>
          </w:p>
        </w:tc>
        <w:tc>
          <w:tcPr>
            <w:tcW w:w="11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Всех марок</w:t>
            </w:r>
          </w:p>
        </w:tc>
        <w:tc>
          <w:tcPr>
            <w:tcW w:w="6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4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4</w:t>
            </w:r>
          </w:p>
        </w:tc>
        <w:tc>
          <w:tcPr>
            <w:tcW w:w="6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4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4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3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3</w:t>
            </w:r>
          </w:p>
        </w:tc>
        <w:tc>
          <w:tcPr>
            <w:tcW w:w="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7</w:t>
            </w:r>
          </w:p>
        </w:tc>
        <w:tc>
          <w:tcPr>
            <w:tcW w:w="6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7</w:t>
            </w:r>
          </w:p>
        </w:tc>
        <w:tc>
          <w:tcPr>
            <w:tcW w:w="6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7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90109 Установка соединительной муфты на телефонный кабель связи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Разделка, соединение и маркировка пар кабеля. Восстановление поясной изоляции и экрана. Установка муфты. Проверка пар кабеля на обрыв, землю до и после установки муфты. Контрольная проверка кабеля.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021"/>
        <w:gridCol w:w="953"/>
        <w:gridCol w:w="635"/>
        <w:gridCol w:w="635"/>
        <w:gridCol w:w="635"/>
        <w:gridCol w:w="611"/>
        <w:gridCol w:w="599"/>
        <w:gridCol w:w="611"/>
        <w:gridCol w:w="599"/>
        <w:gridCol w:w="611"/>
        <w:gridCol w:w="659"/>
        <w:gridCol w:w="802"/>
      </w:tblGrid>
      <w:tr w:rsidR="00A71A13" w:rsidRPr="00E11D1E">
        <w:trPr>
          <w:cantSplit/>
        </w:trPr>
        <w:tc>
          <w:tcPr>
            <w:tcW w:w="102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953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Марка муфты</w:t>
            </w:r>
          </w:p>
        </w:tc>
        <w:tc>
          <w:tcPr>
            <w:tcW w:w="6397" w:type="dxa"/>
            <w:gridSpan w:val="10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муфту при количестве пар, шт.</w:t>
            </w:r>
          </w:p>
        </w:tc>
      </w:tr>
      <w:tr w:rsidR="00A71A13" w:rsidRPr="00E11D1E">
        <w:trPr>
          <w:cantSplit/>
        </w:trPr>
        <w:tc>
          <w:tcPr>
            <w:tcW w:w="1021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953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6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</w:t>
            </w:r>
          </w:p>
        </w:tc>
        <w:tc>
          <w:tcPr>
            <w:tcW w:w="6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0</w:t>
            </w:r>
          </w:p>
        </w:tc>
        <w:tc>
          <w:tcPr>
            <w:tcW w:w="6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</w:t>
            </w:r>
          </w:p>
        </w:tc>
        <w:tc>
          <w:tcPr>
            <w:tcW w:w="6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0</w:t>
            </w:r>
          </w:p>
        </w:tc>
        <w:tc>
          <w:tcPr>
            <w:tcW w:w="5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0</w:t>
            </w:r>
          </w:p>
        </w:tc>
        <w:tc>
          <w:tcPr>
            <w:tcW w:w="6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0</w:t>
            </w:r>
          </w:p>
        </w:tc>
        <w:tc>
          <w:tcPr>
            <w:tcW w:w="5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00</w:t>
            </w:r>
          </w:p>
        </w:tc>
        <w:tc>
          <w:tcPr>
            <w:tcW w:w="6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0</w:t>
            </w:r>
          </w:p>
        </w:tc>
        <w:tc>
          <w:tcPr>
            <w:tcW w:w="6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0</w:t>
            </w: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00</w:t>
            </w:r>
          </w:p>
        </w:tc>
      </w:tr>
      <w:tr w:rsidR="00A71A13" w:rsidRPr="00E11D1E">
        <w:trPr>
          <w:cantSplit/>
        </w:trPr>
        <w:tc>
          <w:tcPr>
            <w:tcW w:w="102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953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6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6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6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  <w:tc>
          <w:tcPr>
            <w:tcW w:w="6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</w:t>
            </w:r>
          </w:p>
        </w:tc>
        <w:tc>
          <w:tcPr>
            <w:tcW w:w="5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</w:t>
            </w:r>
          </w:p>
        </w:tc>
        <w:tc>
          <w:tcPr>
            <w:tcW w:w="6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</w:t>
            </w:r>
          </w:p>
        </w:tc>
        <w:tc>
          <w:tcPr>
            <w:tcW w:w="5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</w:t>
            </w:r>
          </w:p>
        </w:tc>
        <w:tc>
          <w:tcPr>
            <w:tcW w:w="6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8</w:t>
            </w:r>
          </w:p>
        </w:tc>
        <w:tc>
          <w:tcPr>
            <w:tcW w:w="6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</w:t>
            </w: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</w:t>
            </w:r>
          </w:p>
        </w:tc>
      </w:tr>
      <w:tr w:rsidR="00A71A13" w:rsidRPr="00E11D1E">
        <w:tc>
          <w:tcPr>
            <w:tcW w:w="10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10901</w:t>
            </w:r>
          </w:p>
        </w:tc>
        <w:tc>
          <w:tcPr>
            <w:tcW w:w="9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Сухая</w:t>
            </w:r>
          </w:p>
        </w:tc>
        <w:tc>
          <w:tcPr>
            <w:tcW w:w="6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35</w:t>
            </w:r>
          </w:p>
        </w:tc>
        <w:tc>
          <w:tcPr>
            <w:tcW w:w="6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93</w:t>
            </w:r>
          </w:p>
        </w:tc>
        <w:tc>
          <w:tcPr>
            <w:tcW w:w="6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94</w:t>
            </w:r>
          </w:p>
        </w:tc>
        <w:tc>
          <w:tcPr>
            <w:tcW w:w="6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27</w:t>
            </w:r>
          </w:p>
        </w:tc>
        <w:tc>
          <w:tcPr>
            <w:tcW w:w="5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022</w:t>
            </w:r>
          </w:p>
        </w:tc>
        <w:tc>
          <w:tcPr>
            <w:tcW w:w="6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658</w:t>
            </w:r>
          </w:p>
        </w:tc>
        <w:tc>
          <w:tcPr>
            <w:tcW w:w="5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090</w:t>
            </w:r>
          </w:p>
        </w:tc>
        <w:tc>
          <w:tcPr>
            <w:tcW w:w="6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102</w:t>
            </w:r>
          </w:p>
        </w:tc>
        <w:tc>
          <w:tcPr>
            <w:tcW w:w="6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354</w:t>
            </w: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558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90110 Снятие соединительной муфты телефонного кабеля связи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Перерезка кабеля с двух сторон муфты. Освобождение и удаление дефектной муфты. Запайка концов кабеля после отрезки.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00"/>
        <w:gridCol w:w="718"/>
        <w:gridCol w:w="718"/>
        <w:gridCol w:w="704"/>
        <w:gridCol w:w="717"/>
        <w:gridCol w:w="717"/>
        <w:gridCol w:w="717"/>
        <w:gridCol w:w="717"/>
        <w:gridCol w:w="717"/>
        <w:gridCol w:w="717"/>
        <w:gridCol w:w="729"/>
      </w:tblGrid>
      <w:tr w:rsidR="00A71A13" w:rsidRPr="00E11D1E">
        <w:trPr>
          <w:cantSplit/>
        </w:trPr>
        <w:tc>
          <w:tcPr>
            <w:tcW w:w="931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5569" w:type="dxa"/>
            <w:gridSpan w:val="10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муфту при количестве пар, шт.</w:t>
            </w:r>
          </w:p>
        </w:tc>
      </w:tr>
      <w:tr w:rsidR="00A71A13" w:rsidRPr="00E11D1E">
        <w:trPr>
          <w:cantSplit/>
        </w:trPr>
        <w:tc>
          <w:tcPr>
            <w:tcW w:w="1200" w:type="dxa"/>
            <w:vMerge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  <w:p w:rsidR="00A71A13" w:rsidRPr="00E11D1E" w:rsidRDefault="00A71A13">
            <w:pPr>
              <w:jc w:val="center"/>
            </w:pPr>
          </w:p>
        </w:tc>
        <w:tc>
          <w:tcPr>
            <w:tcW w:w="5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</w:t>
            </w:r>
          </w:p>
        </w:tc>
        <w:tc>
          <w:tcPr>
            <w:tcW w:w="5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0</w:t>
            </w:r>
          </w:p>
        </w:tc>
        <w:tc>
          <w:tcPr>
            <w:tcW w:w="5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</w:t>
            </w:r>
          </w:p>
        </w:tc>
        <w:tc>
          <w:tcPr>
            <w:tcW w:w="5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0</w:t>
            </w:r>
          </w:p>
        </w:tc>
        <w:tc>
          <w:tcPr>
            <w:tcW w:w="5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0</w:t>
            </w:r>
          </w:p>
        </w:tc>
        <w:tc>
          <w:tcPr>
            <w:tcW w:w="5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0</w:t>
            </w:r>
          </w:p>
        </w:tc>
        <w:tc>
          <w:tcPr>
            <w:tcW w:w="5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00</w:t>
            </w:r>
          </w:p>
        </w:tc>
        <w:tc>
          <w:tcPr>
            <w:tcW w:w="5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0</w:t>
            </w:r>
          </w:p>
        </w:tc>
        <w:tc>
          <w:tcPr>
            <w:tcW w:w="5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0</w:t>
            </w:r>
          </w:p>
        </w:tc>
        <w:tc>
          <w:tcPr>
            <w:tcW w:w="5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00</w:t>
            </w:r>
          </w:p>
        </w:tc>
      </w:tr>
      <w:tr w:rsidR="00A71A13" w:rsidRPr="00E11D1E">
        <w:trPr>
          <w:cantSplit/>
        </w:trPr>
        <w:tc>
          <w:tcPr>
            <w:tcW w:w="1200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  <w:p w:rsidR="00A71A13" w:rsidRPr="00E11D1E" w:rsidRDefault="00A71A13">
            <w:pPr>
              <w:jc w:val="center"/>
            </w:pPr>
          </w:p>
        </w:tc>
        <w:tc>
          <w:tcPr>
            <w:tcW w:w="5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5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5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  <w:tc>
          <w:tcPr>
            <w:tcW w:w="5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</w:t>
            </w:r>
          </w:p>
        </w:tc>
        <w:tc>
          <w:tcPr>
            <w:tcW w:w="5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</w:t>
            </w:r>
          </w:p>
        </w:tc>
        <w:tc>
          <w:tcPr>
            <w:tcW w:w="5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</w:t>
            </w:r>
          </w:p>
        </w:tc>
        <w:tc>
          <w:tcPr>
            <w:tcW w:w="5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</w:t>
            </w:r>
          </w:p>
        </w:tc>
        <w:tc>
          <w:tcPr>
            <w:tcW w:w="5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8</w:t>
            </w:r>
          </w:p>
        </w:tc>
        <w:tc>
          <w:tcPr>
            <w:tcW w:w="5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</w:t>
            </w:r>
          </w:p>
        </w:tc>
        <w:tc>
          <w:tcPr>
            <w:tcW w:w="5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</w:t>
            </w:r>
          </w:p>
        </w:tc>
      </w:tr>
      <w:tr w:rsidR="00A71A13" w:rsidRPr="00E11D1E">
        <w:tc>
          <w:tcPr>
            <w:tcW w:w="9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11001</w:t>
            </w:r>
          </w:p>
        </w:tc>
        <w:tc>
          <w:tcPr>
            <w:tcW w:w="5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</w:t>
            </w:r>
          </w:p>
        </w:tc>
        <w:tc>
          <w:tcPr>
            <w:tcW w:w="5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</w:t>
            </w:r>
          </w:p>
        </w:tc>
        <w:tc>
          <w:tcPr>
            <w:tcW w:w="5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</w:t>
            </w:r>
          </w:p>
        </w:tc>
        <w:tc>
          <w:tcPr>
            <w:tcW w:w="5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6</w:t>
            </w:r>
          </w:p>
        </w:tc>
        <w:tc>
          <w:tcPr>
            <w:tcW w:w="5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6</w:t>
            </w:r>
          </w:p>
        </w:tc>
        <w:tc>
          <w:tcPr>
            <w:tcW w:w="5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6</w:t>
            </w:r>
          </w:p>
        </w:tc>
        <w:tc>
          <w:tcPr>
            <w:tcW w:w="5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6</w:t>
            </w:r>
          </w:p>
        </w:tc>
        <w:tc>
          <w:tcPr>
            <w:tcW w:w="5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4</w:t>
            </w:r>
          </w:p>
        </w:tc>
        <w:tc>
          <w:tcPr>
            <w:tcW w:w="5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4</w:t>
            </w:r>
          </w:p>
        </w:tc>
        <w:tc>
          <w:tcPr>
            <w:tcW w:w="5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4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rPr>
          <w:b/>
          <w:bCs/>
        </w:rPr>
        <w:t>Примечания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1. При прокладке нового кабеля к базовым ценам таблицы 090101 применяется коэффициент К=0,6, а при снятии кабеля без прокладки нового - К=0,4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2. При работе на высоте свыше 5 м от уровня пола к базовым ценам таблиц 090101, 090102, 090106-090110 применяются следующие коэффициенты: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4805"/>
        <w:gridCol w:w="3566"/>
      </w:tblGrid>
      <w:tr w:rsidR="00A71A13" w:rsidRPr="00E11D1E">
        <w:tc>
          <w:tcPr>
            <w:tcW w:w="24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Высота от уровня пола, м</w:t>
            </w:r>
          </w:p>
        </w:tc>
        <w:tc>
          <w:tcPr>
            <w:tcW w:w="1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Коэффициент</w:t>
            </w:r>
          </w:p>
        </w:tc>
      </w:tr>
      <w:tr w:rsidR="00A71A13" w:rsidRPr="00E11D1E">
        <w:tc>
          <w:tcPr>
            <w:tcW w:w="24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567"/>
              <w:jc w:val="both"/>
            </w:pPr>
            <w:r w:rsidRPr="00E11D1E">
              <w:t>Свыше 5 до 8</w:t>
            </w:r>
          </w:p>
        </w:tc>
        <w:tc>
          <w:tcPr>
            <w:tcW w:w="1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,05</w:t>
            </w:r>
          </w:p>
        </w:tc>
      </w:tr>
      <w:tr w:rsidR="00A71A13" w:rsidRPr="00E11D1E">
        <w:tc>
          <w:tcPr>
            <w:tcW w:w="24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567"/>
              <w:jc w:val="both"/>
            </w:pPr>
            <w:r w:rsidRPr="00E11D1E">
              <w:t>Свыше 8 до 15</w:t>
            </w:r>
          </w:p>
        </w:tc>
        <w:tc>
          <w:tcPr>
            <w:tcW w:w="1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,1</w:t>
            </w:r>
          </w:p>
        </w:tc>
      </w:tr>
      <w:tr w:rsidR="00A71A13" w:rsidRPr="00E11D1E">
        <w:tc>
          <w:tcPr>
            <w:tcW w:w="24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567"/>
              <w:jc w:val="both"/>
            </w:pPr>
            <w:r w:rsidRPr="00E11D1E">
              <w:t>Свыше 15 до 30</w:t>
            </w:r>
          </w:p>
        </w:tc>
        <w:tc>
          <w:tcPr>
            <w:tcW w:w="1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,25</w:t>
            </w:r>
          </w:p>
        </w:tc>
      </w:tr>
      <w:tr w:rsidR="00A71A13" w:rsidRPr="00E11D1E">
        <w:tc>
          <w:tcPr>
            <w:tcW w:w="24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567"/>
              <w:jc w:val="both"/>
            </w:pPr>
            <w:r w:rsidRPr="00E11D1E">
              <w:t>Свыше 30 до 60</w:t>
            </w:r>
          </w:p>
        </w:tc>
        <w:tc>
          <w:tcPr>
            <w:tcW w:w="1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,4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3. При подключении контрольного или телефонного кабеля с алюминиевыми жилами (парами) к базовым ценам таблиц 090102, 090106 применяется коэффициент К=1,3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4. При подключении бронированных кабелей, а также при установке и снятии соединительных муфт на бронированных кабелях к базовым ценам таблиц 090102, 090106-090110 применяется коэффициент К=1,15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5. При прокладке нового провода к базовым ценам позиций 0901030101-0901030103 применяется коэффициент К=0,7, а при снятии провода без прокладки - К=0,3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6. Базовые цены таблицы 090101 установлены на замену кабеля с применением приводных или ручных лебедок. При замене контрольного или телефонного кабеля вручную к базовым ценам таблицы 090101 применяется коэффициент К=1,15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7. При проверке сопротивления изоляции кабеля с отсоединением и присоединением жил (пар) к базовым ценам таблиц 090102 и 090106 применяется коэффициент К=0,35,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8. При прозвонке и маркировке кабеля с отсоединением и присоединением жил (пар) к базовым ценам таблиц 090102 и 090106 применяется коэффициент К=0,45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9. При разделке кабеля к базовым ценам таблиц 090102 и 090106 применяется коэффициент К=0,3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10. При замене участка компенсационного провода в бусах с его изготовлением к базовой цене позиции 0901030101 применяется коэффициент К=2,7.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902 Импульсные и защитные трубы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90201 Замена импульсных и защитных труб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58"/>
        <w:gridCol w:w="3142"/>
        <w:gridCol w:w="1142"/>
        <w:gridCol w:w="1030"/>
        <w:gridCol w:w="1043"/>
        <w:gridCol w:w="1056"/>
      </w:tblGrid>
      <w:tr w:rsidR="00A71A13" w:rsidRPr="00E11D1E">
        <w:trPr>
          <w:cantSplit/>
        </w:trPr>
        <w:tc>
          <w:tcPr>
            <w:tcW w:w="95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314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14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Давление, МПа (кгс/см</w:t>
            </w:r>
            <w:r w:rsidRPr="00E11D1E">
              <w:rPr>
                <w:vertAlign w:val="superscript"/>
              </w:rPr>
              <w:t>2</w:t>
            </w:r>
            <w:r w:rsidRPr="00E11D1E">
              <w:t>)</w:t>
            </w:r>
          </w:p>
        </w:tc>
        <w:tc>
          <w:tcPr>
            <w:tcW w:w="3129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10 п.м при диаметре труб, мм</w:t>
            </w:r>
          </w:p>
        </w:tc>
      </w:tr>
      <w:tr w:rsidR="00A71A13" w:rsidRPr="00E11D1E">
        <w:trPr>
          <w:cantSplit/>
        </w:trPr>
        <w:tc>
          <w:tcPr>
            <w:tcW w:w="95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3142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142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0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до 10</w:t>
            </w:r>
          </w:p>
        </w:tc>
        <w:tc>
          <w:tcPr>
            <w:tcW w:w="10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свыше 10 до 25</w:t>
            </w:r>
          </w:p>
        </w:tc>
        <w:tc>
          <w:tcPr>
            <w:tcW w:w="10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свыше 25 до 50</w:t>
            </w:r>
          </w:p>
        </w:tc>
      </w:tr>
      <w:tr w:rsidR="00A71A13" w:rsidRPr="00E11D1E">
        <w:trPr>
          <w:cantSplit/>
        </w:trPr>
        <w:tc>
          <w:tcPr>
            <w:tcW w:w="95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314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14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0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10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10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</w:tr>
      <w:tr w:rsidR="00A71A13" w:rsidRPr="00E11D1E">
        <w:tc>
          <w:tcPr>
            <w:tcW w:w="9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20101</w:t>
            </w:r>
          </w:p>
        </w:tc>
        <w:tc>
          <w:tcPr>
            <w:tcW w:w="3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тальная труба со сварными соединениями по металлическим конструкциям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1,6 (16)</w:t>
            </w:r>
          </w:p>
        </w:tc>
        <w:tc>
          <w:tcPr>
            <w:tcW w:w="10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66</w:t>
            </w:r>
          </w:p>
        </w:tc>
        <w:tc>
          <w:tcPr>
            <w:tcW w:w="10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10</w:t>
            </w:r>
          </w:p>
        </w:tc>
        <w:tc>
          <w:tcPr>
            <w:tcW w:w="10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36</w:t>
            </w:r>
          </w:p>
        </w:tc>
      </w:tr>
      <w:tr w:rsidR="00A71A13" w:rsidRPr="00E11D1E">
        <w:tc>
          <w:tcPr>
            <w:tcW w:w="9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20102</w:t>
            </w:r>
          </w:p>
        </w:tc>
        <w:tc>
          <w:tcPr>
            <w:tcW w:w="3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тальная труба со сварными соединениями по металлическим конструкциям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От 1,6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16 (160)</w:t>
            </w:r>
          </w:p>
        </w:tc>
        <w:tc>
          <w:tcPr>
            <w:tcW w:w="10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68</w:t>
            </w:r>
          </w:p>
        </w:tc>
        <w:tc>
          <w:tcPr>
            <w:tcW w:w="10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36</w:t>
            </w:r>
          </w:p>
        </w:tc>
        <w:tc>
          <w:tcPr>
            <w:tcW w:w="10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39</w:t>
            </w:r>
          </w:p>
        </w:tc>
      </w:tr>
      <w:tr w:rsidR="00A71A13" w:rsidRPr="00E11D1E">
        <w:tc>
          <w:tcPr>
            <w:tcW w:w="9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20103</w:t>
            </w:r>
          </w:p>
        </w:tc>
        <w:tc>
          <w:tcPr>
            <w:tcW w:w="3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тальная труба с резьбовыми соединениями по металлическим конструкциям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1,6 (16)</w:t>
            </w:r>
          </w:p>
        </w:tc>
        <w:tc>
          <w:tcPr>
            <w:tcW w:w="10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33</w:t>
            </w:r>
          </w:p>
        </w:tc>
        <w:tc>
          <w:tcPr>
            <w:tcW w:w="10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98</w:t>
            </w:r>
          </w:p>
        </w:tc>
        <w:tc>
          <w:tcPr>
            <w:tcW w:w="10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62</w:t>
            </w:r>
          </w:p>
        </w:tc>
      </w:tr>
      <w:tr w:rsidR="00A71A13" w:rsidRPr="00E11D1E">
        <w:tc>
          <w:tcPr>
            <w:tcW w:w="9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20104</w:t>
            </w:r>
          </w:p>
        </w:tc>
        <w:tc>
          <w:tcPr>
            <w:tcW w:w="3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тальная труба со сварными соединениями по кирпичному или бетонному основанию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1,6 (16)</w:t>
            </w:r>
          </w:p>
        </w:tc>
        <w:tc>
          <w:tcPr>
            <w:tcW w:w="10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10</w:t>
            </w:r>
          </w:p>
        </w:tc>
        <w:tc>
          <w:tcPr>
            <w:tcW w:w="10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33</w:t>
            </w:r>
          </w:p>
        </w:tc>
        <w:tc>
          <w:tcPr>
            <w:tcW w:w="10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25</w:t>
            </w:r>
          </w:p>
        </w:tc>
      </w:tr>
      <w:tr w:rsidR="00A71A13" w:rsidRPr="00E11D1E">
        <w:tc>
          <w:tcPr>
            <w:tcW w:w="9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20105</w:t>
            </w:r>
          </w:p>
        </w:tc>
        <w:tc>
          <w:tcPr>
            <w:tcW w:w="3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От 1,6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16 (160)</w:t>
            </w:r>
          </w:p>
        </w:tc>
        <w:tc>
          <w:tcPr>
            <w:tcW w:w="10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25</w:t>
            </w:r>
          </w:p>
        </w:tc>
        <w:tc>
          <w:tcPr>
            <w:tcW w:w="10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27</w:t>
            </w:r>
          </w:p>
        </w:tc>
        <w:tc>
          <w:tcPr>
            <w:tcW w:w="10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52</w:t>
            </w:r>
          </w:p>
        </w:tc>
      </w:tr>
      <w:tr w:rsidR="00A71A13" w:rsidRPr="00E11D1E">
        <w:tc>
          <w:tcPr>
            <w:tcW w:w="9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20106</w:t>
            </w:r>
          </w:p>
        </w:tc>
        <w:tc>
          <w:tcPr>
            <w:tcW w:w="3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тальная труба с резьбовыми соединениями по кирпичному или бетонному основанию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1,6 (16)</w:t>
            </w:r>
          </w:p>
        </w:tc>
        <w:tc>
          <w:tcPr>
            <w:tcW w:w="10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25</w:t>
            </w:r>
          </w:p>
        </w:tc>
        <w:tc>
          <w:tcPr>
            <w:tcW w:w="10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27</w:t>
            </w:r>
          </w:p>
        </w:tc>
        <w:tc>
          <w:tcPr>
            <w:tcW w:w="10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72</w:t>
            </w:r>
          </w:p>
        </w:tc>
      </w:tr>
      <w:tr w:rsidR="00A71A13" w:rsidRPr="00E11D1E">
        <w:tc>
          <w:tcPr>
            <w:tcW w:w="9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20107</w:t>
            </w:r>
          </w:p>
        </w:tc>
        <w:tc>
          <w:tcPr>
            <w:tcW w:w="3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едная труба со сварными соединениями по металлическим конструкциям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1,6 (16)</w:t>
            </w:r>
          </w:p>
        </w:tc>
        <w:tc>
          <w:tcPr>
            <w:tcW w:w="10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75</w:t>
            </w:r>
          </w:p>
        </w:tc>
        <w:tc>
          <w:tcPr>
            <w:tcW w:w="10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07</w:t>
            </w:r>
          </w:p>
        </w:tc>
        <w:tc>
          <w:tcPr>
            <w:tcW w:w="10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c>
          <w:tcPr>
            <w:tcW w:w="9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20108</w:t>
            </w:r>
          </w:p>
        </w:tc>
        <w:tc>
          <w:tcPr>
            <w:tcW w:w="3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едная труба с резьбовыми соединениями по металлическим конструкциям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1,6 (16)</w:t>
            </w:r>
          </w:p>
        </w:tc>
        <w:tc>
          <w:tcPr>
            <w:tcW w:w="10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91</w:t>
            </w:r>
          </w:p>
        </w:tc>
        <w:tc>
          <w:tcPr>
            <w:tcW w:w="10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10</w:t>
            </w:r>
          </w:p>
        </w:tc>
        <w:tc>
          <w:tcPr>
            <w:tcW w:w="10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rPr>
          <w:b/>
          <w:bCs/>
        </w:rPr>
        <w:t>Примечания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1. При замене труб из нержавеющей стали к базовым ценам позиций 0902010101-0902010603 применяется коэффициент К=1,1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2. При прокладке новых импульсных или защитных труб без демонтажа к базовым ценам позиций 0902010101-0902010803 применяется коэффициент К=0,6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3. В базовых ценах позиций 0902010101-0902010203, 0902010401-0902010503, 0902010701-0902010703 учтены затраты на сварку двух стыков на 10 п.м труб. При сварке более двух стыков применяется доплата 5% за каждый последующий стык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4. При снятии импульсных или защитных труб без прокладки новых к базовым ценам позиций 0902010101-0902010803 применяется коэффициент К=0,4.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903 Щиты и пульты управления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90301 Изготовление и установка щитов и пультов управления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005"/>
        <w:gridCol w:w="2744"/>
        <w:gridCol w:w="2253"/>
        <w:gridCol w:w="1335"/>
        <w:gridCol w:w="1034"/>
      </w:tblGrid>
      <w:tr w:rsidR="00A71A13" w:rsidRPr="00E11D1E">
        <w:trPr>
          <w:cantSplit/>
        </w:trPr>
        <w:tc>
          <w:tcPr>
            <w:tcW w:w="100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2744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2253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Размеры, мм</w:t>
            </w:r>
          </w:p>
        </w:tc>
        <w:tc>
          <w:tcPr>
            <w:tcW w:w="236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 по видам работ</w:t>
            </w:r>
          </w:p>
        </w:tc>
      </w:tr>
      <w:tr w:rsidR="00A71A13" w:rsidRPr="00E11D1E">
        <w:trPr>
          <w:cantSplit/>
        </w:trPr>
        <w:tc>
          <w:tcPr>
            <w:tcW w:w="1005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744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2253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3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Изготовление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Установка</w:t>
            </w:r>
          </w:p>
        </w:tc>
      </w:tr>
      <w:tr w:rsidR="00A71A13" w:rsidRPr="00E11D1E">
        <w:trPr>
          <w:cantSplit/>
        </w:trPr>
        <w:tc>
          <w:tcPr>
            <w:tcW w:w="1005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744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2253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3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</w:tr>
      <w:tr w:rsidR="00A71A13" w:rsidRPr="00E11D1E">
        <w:tc>
          <w:tcPr>
            <w:tcW w:w="10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30101</w:t>
            </w:r>
          </w:p>
        </w:tc>
        <w:tc>
          <w:tcPr>
            <w:tcW w:w="27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Щит шкафной</w:t>
            </w:r>
          </w:p>
        </w:tc>
        <w:tc>
          <w:tcPr>
            <w:tcW w:w="2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600</w:t>
            </w:r>
            <w:r w:rsidRPr="00E11D1E">
              <w:sym w:font="Symbol" w:char="F0B4"/>
            </w:r>
            <w:r w:rsidRPr="00E11D1E">
              <w:t>400</w:t>
            </w:r>
            <w:r w:rsidRPr="00E11D1E">
              <w:sym w:font="Symbol" w:char="F0B4"/>
            </w:r>
            <w:r w:rsidRPr="00E11D1E">
              <w:t>500</w:t>
            </w:r>
          </w:p>
        </w:tc>
        <w:tc>
          <w:tcPr>
            <w:tcW w:w="13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637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4</w:t>
            </w:r>
          </w:p>
        </w:tc>
      </w:tr>
      <w:tr w:rsidR="00A71A13" w:rsidRPr="00E11D1E">
        <w:tc>
          <w:tcPr>
            <w:tcW w:w="10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30102</w:t>
            </w:r>
          </w:p>
        </w:tc>
        <w:tc>
          <w:tcPr>
            <w:tcW w:w="27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2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1000</w:t>
            </w:r>
            <w:r w:rsidRPr="00E11D1E">
              <w:sym w:font="Symbol" w:char="F0B4"/>
            </w:r>
            <w:r w:rsidRPr="00E11D1E">
              <w:t>600</w:t>
            </w:r>
            <w:r w:rsidRPr="00E11D1E">
              <w:sym w:font="Symbol" w:char="F0B4"/>
            </w:r>
            <w:r w:rsidRPr="00E11D1E">
              <w:t>500</w:t>
            </w:r>
          </w:p>
        </w:tc>
        <w:tc>
          <w:tcPr>
            <w:tcW w:w="13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96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5</w:t>
            </w:r>
          </w:p>
        </w:tc>
      </w:tr>
      <w:tr w:rsidR="00A71A13" w:rsidRPr="00E11D1E">
        <w:tc>
          <w:tcPr>
            <w:tcW w:w="10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30103</w:t>
            </w:r>
          </w:p>
        </w:tc>
        <w:tc>
          <w:tcPr>
            <w:tcW w:w="27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71"/>
              <w:jc w:val="both"/>
            </w:pPr>
            <w:r w:rsidRPr="00E11D1E">
              <w:t>»</w:t>
            </w:r>
          </w:p>
        </w:tc>
        <w:tc>
          <w:tcPr>
            <w:tcW w:w="2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1400</w:t>
            </w:r>
            <w:r w:rsidRPr="00E11D1E">
              <w:sym w:font="Symbol" w:char="F0B4"/>
            </w:r>
            <w:r w:rsidRPr="00E11D1E">
              <w:t>800</w:t>
            </w:r>
            <w:r w:rsidRPr="00E11D1E">
              <w:sym w:font="Symbol" w:char="F0B4"/>
            </w:r>
            <w:r w:rsidRPr="00E11D1E">
              <w:t>600</w:t>
            </w:r>
          </w:p>
        </w:tc>
        <w:tc>
          <w:tcPr>
            <w:tcW w:w="13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450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5</w:t>
            </w:r>
          </w:p>
        </w:tc>
      </w:tr>
      <w:tr w:rsidR="00A71A13" w:rsidRPr="00E11D1E">
        <w:tc>
          <w:tcPr>
            <w:tcW w:w="10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30104</w:t>
            </w:r>
          </w:p>
        </w:tc>
        <w:tc>
          <w:tcPr>
            <w:tcW w:w="27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71"/>
              <w:jc w:val="both"/>
            </w:pPr>
            <w:r w:rsidRPr="00E11D1E">
              <w:t>»</w:t>
            </w:r>
          </w:p>
        </w:tc>
        <w:tc>
          <w:tcPr>
            <w:tcW w:w="2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2200</w:t>
            </w:r>
            <w:r w:rsidRPr="00E11D1E">
              <w:sym w:font="Symbol" w:char="F0B4"/>
            </w:r>
            <w:r w:rsidRPr="00E11D1E">
              <w:t>800</w:t>
            </w:r>
            <w:r w:rsidRPr="00E11D1E">
              <w:sym w:font="Symbol" w:char="F0B4"/>
            </w:r>
            <w:r w:rsidRPr="00E11D1E">
              <w:t>600</w:t>
            </w:r>
          </w:p>
        </w:tc>
        <w:tc>
          <w:tcPr>
            <w:tcW w:w="13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994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5</w:t>
            </w:r>
          </w:p>
        </w:tc>
      </w:tr>
      <w:tr w:rsidR="00A71A13" w:rsidRPr="00E11D1E">
        <w:tc>
          <w:tcPr>
            <w:tcW w:w="10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30105</w:t>
            </w:r>
          </w:p>
        </w:tc>
        <w:tc>
          <w:tcPr>
            <w:tcW w:w="27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71"/>
              <w:jc w:val="both"/>
            </w:pPr>
            <w:r w:rsidRPr="00E11D1E">
              <w:t>»</w:t>
            </w:r>
          </w:p>
        </w:tc>
        <w:tc>
          <w:tcPr>
            <w:tcW w:w="2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2200</w:t>
            </w:r>
            <w:r w:rsidRPr="00E11D1E">
              <w:sym w:font="Symbol" w:char="F0B4"/>
            </w:r>
            <w:r w:rsidRPr="00E11D1E">
              <w:t>1000</w:t>
            </w:r>
            <w:r w:rsidRPr="00E11D1E">
              <w:sym w:font="Symbol" w:char="F0B4"/>
            </w:r>
            <w:r w:rsidRPr="00E11D1E">
              <w:t>600</w:t>
            </w:r>
          </w:p>
        </w:tc>
        <w:tc>
          <w:tcPr>
            <w:tcW w:w="13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323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5</w:t>
            </w:r>
          </w:p>
        </w:tc>
      </w:tr>
      <w:tr w:rsidR="00A71A13" w:rsidRPr="00E11D1E">
        <w:tc>
          <w:tcPr>
            <w:tcW w:w="10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30106</w:t>
            </w:r>
          </w:p>
        </w:tc>
        <w:tc>
          <w:tcPr>
            <w:tcW w:w="27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71"/>
              <w:jc w:val="both"/>
            </w:pPr>
            <w:r w:rsidRPr="00E11D1E">
              <w:t>»</w:t>
            </w:r>
          </w:p>
        </w:tc>
        <w:tc>
          <w:tcPr>
            <w:tcW w:w="2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2200</w:t>
            </w:r>
            <w:r w:rsidRPr="00E11D1E">
              <w:sym w:font="Symbol" w:char="F0B4"/>
            </w:r>
            <w:r w:rsidRPr="00E11D1E">
              <w:t>1000</w:t>
            </w:r>
            <w:r w:rsidRPr="00E11D1E">
              <w:sym w:font="Symbol" w:char="F0B4"/>
            </w:r>
            <w:r w:rsidRPr="00E11D1E">
              <w:t>800</w:t>
            </w:r>
          </w:p>
        </w:tc>
        <w:tc>
          <w:tcPr>
            <w:tcW w:w="13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735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50</w:t>
            </w:r>
          </w:p>
        </w:tc>
      </w:tr>
      <w:tr w:rsidR="00A71A13" w:rsidRPr="00E11D1E">
        <w:tc>
          <w:tcPr>
            <w:tcW w:w="10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30107</w:t>
            </w:r>
          </w:p>
        </w:tc>
        <w:tc>
          <w:tcPr>
            <w:tcW w:w="27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71"/>
              <w:jc w:val="both"/>
            </w:pPr>
            <w:r w:rsidRPr="00E11D1E">
              <w:t>»</w:t>
            </w:r>
          </w:p>
        </w:tc>
        <w:tc>
          <w:tcPr>
            <w:tcW w:w="2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2200</w:t>
            </w:r>
            <w:r w:rsidRPr="00E11D1E">
              <w:sym w:font="Symbol" w:char="F0B4"/>
            </w:r>
            <w:r w:rsidRPr="00E11D1E">
              <w:t>1200</w:t>
            </w:r>
            <w:r w:rsidRPr="00E11D1E">
              <w:sym w:font="Symbol" w:char="F0B4"/>
            </w:r>
            <w:r w:rsidRPr="00E11D1E">
              <w:t>600</w:t>
            </w:r>
          </w:p>
        </w:tc>
        <w:tc>
          <w:tcPr>
            <w:tcW w:w="13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230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</w:tr>
      <w:tr w:rsidR="00A71A13" w:rsidRPr="00E11D1E">
        <w:tc>
          <w:tcPr>
            <w:tcW w:w="10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30108</w:t>
            </w:r>
          </w:p>
        </w:tc>
        <w:tc>
          <w:tcPr>
            <w:tcW w:w="27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71"/>
              <w:jc w:val="both"/>
            </w:pPr>
            <w:r w:rsidRPr="00E11D1E">
              <w:t>»</w:t>
            </w:r>
          </w:p>
        </w:tc>
        <w:tc>
          <w:tcPr>
            <w:tcW w:w="2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2200</w:t>
            </w:r>
            <w:r w:rsidRPr="00E11D1E">
              <w:sym w:font="Symbol" w:char="F0B4"/>
            </w:r>
            <w:r w:rsidRPr="00E11D1E">
              <w:t>1200</w:t>
            </w:r>
            <w:r w:rsidRPr="00E11D1E">
              <w:sym w:font="Symbol" w:char="F0B4"/>
            </w:r>
            <w:r w:rsidRPr="00E11D1E">
              <w:t>800</w:t>
            </w:r>
          </w:p>
        </w:tc>
        <w:tc>
          <w:tcPr>
            <w:tcW w:w="13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724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45</w:t>
            </w:r>
          </w:p>
        </w:tc>
      </w:tr>
      <w:tr w:rsidR="00A71A13" w:rsidRPr="00E11D1E">
        <w:tc>
          <w:tcPr>
            <w:tcW w:w="10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30109</w:t>
            </w:r>
          </w:p>
        </w:tc>
        <w:tc>
          <w:tcPr>
            <w:tcW w:w="27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Щит панельный с каркасом</w:t>
            </w:r>
          </w:p>
        </w:tc>
        <w:tc>
          <w:tcPr>
            <w:tcW w:w="2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2200</w:t>
            </w:r>
            <w:r w:rsidRPr="00E11D1E">
              <w:sym w:font="Symbol" w:char="F0B4"/>
            </w:r>
            <w:r w:rsidRPr="00E11D1E">
              <w:t>600</w:t>
            </w:r>
            <w:r w:rsidRPr="00E11D1E">
              <w:sym w:font="Symbol" w:char="F0B4"/>
            </w:r>
            <w:r w:rsidRPr="00E11D1E">
              <w:t>600</w:t>
            </w:r>
          </w:p>
        </w:tc>
        <w:tc>
          <w:tcPr>
            <w:tcW w:w="13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55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5</w:t>
            </w:r>
          </w:p>
        </w:tc>
      </w:tr>
      <w:tr w:rsidR="00A71A13" w:rsidRPr="00E11D1E">
        <w:tc>
          <w:tcPr>
            <w:tcW w:w="10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30110</w:t>
            </w:r>
          </w:p>
        </w:tc>
        <w:tc>
          <w:tcPr>
            <w:tcW w:w="27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2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2200</w:t>
            </w:r>
            <w:r w:rsidRPr="00E11D1E">
              <w:sym w:font="Symbol" w:char="F0B4"/>
            </w:r>
            <w:r w:rsidRPr="00E11D1E">
              <w:t>800</w:t>
            </w:r>
            <w:r w:rsidRPr="00E11D1E">
              <w:sym w:font="Symbol" w:char="F0B4"/>
            </w:r>
            <w:r w:rsidRPr="00E11D1E">
              <w:t>600</w:t>
            </w:r>
          </w:p>
        </w:tc>
        <w:tc>
          <w:tcPr>
            <w:tcW w:w="13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761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0</w:t>
            </w:r>
          </w:p>
        </w:tc>
      </w:tr>
      <w:tr w:rsidR="00A71A13" w:rsidRPr="00E11D1E">
        <w:tc>
          <w:tcPr>
            <w:tcW w:w="10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30111</w:t>
            </w:r>
          </w:p>
        </w:tc>
        <w:tc>
          <w:tcPr>
            <w:tcW w:w="27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71"/>
              <w:jc w:val="both"/>
            </w:pPr>
            <w:r w:rsidRPr="00E11D1E">
              <w:t>»</w:t>
            </w:r>
          </w:p>
        </w:tc>
        <w:tc>
          <w:tcPr>
            <w:tcW w:w="2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2200</w:t>
            </w:r>
            <w:r w:rsidRPr="00E11D1E">
              <w:sym w:font="Symbol" w:char="F0B4"/>
            </w:r>
            <w:r w:rsidRPr="00E11D1E">
              <w:t>1000</w:t>
            </w:r>
            <w:r w:rsidRPr="00E11D1E">
              <w:sym w:font="Symbol" w:char="F0B4"/>
            </w:r>
            <w:r w:rsidRPr="00E11D1E">
              <w:t>600</w:t>
            </w:r>
          </w:p>
        </w:tc>
        <w:tc>
          <w:tcPr>
            <w:tcW w:w="13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967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5</w:t>
            </w:r>
          </w:p>
        </w:tc>
      </w:tr>
      <w:tr w:rsidR="00A71A13" w:rsidRPr="00E11D1E">
        <w:tc>
          <w:tcPr>
            <w:tcW w:w="10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30112</w:t>
            </w:r>
          </w:p>
        </w:tc>
        <w:tc>
          <w:tcPr>
            <w:tcW w:w="27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Щит панельный плоский</w:t>
            </w:r>
          </w:p>
        </w:tc>
        <w:tc>
          <w:tcPr>
            <w:tcW w:w="2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2200</w:t>
            </w:r>
            <w:r w:rsidRPr="00E11D1E">
              <w:sym w:font="Symbol" w:char="F0B4"/>
            </w:r>
            <w:r w:rsidRPr="00E11D1E">
              <w:t>600</w:t>
            </w:r>
          </w:p>
        </w:tc>
        <w:tc>
          <w:tcPr>
            <w:tcW w:w="13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690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</w:tr>
      <w:tr w:rsidR="00A71A13" w:rsidRPr="00E11D1E">
        <w:tc>
          <w:tcPr>
            <w:tcW w:w="10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30113</w:t>
            </w:r>
          </w:p>
        </w:tc>
        <w:tc>
          <w:tcPr>
            <w:tcW w:w="27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2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2200</w:t>
            </w:r>
            <w:r w:rsidRPr="00E11D1E">
              <w:sym w:font="Symbol" w:char="F0B4"/>
            </w:r>
            <w:r w:rsidRPr="00E11D1E">
              <w:t>800</w:t>
            </w:r>
          </w:p>
        </w:tc>
        <w:tc>
          <w:tcPr>
            <w:tcW w:w="13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95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5</w:t>
            </w:r>
          </w:p>
        </w:tc>
      </w:tr>
      <w:tr w:rsidR="00A71A13" w:rsidRPr="00E11D1E">
        <w:tc>
          <w:tcPr>
            <w:tcW w:w="10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30114</w:t>
            </w:r>
          </w:p>
        </w:tc>
        <w:tc>
          <w:tcPr>
            <w:tcW w:w="27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71"/>
              <w:jc w:val="both"/>
            </w:pPr>
            <w:r w:rsidRPr="00E11D1E">
              <w:t>»</w:t>
            </w:r>
          </w:p>
        </w:tc>
        <w:tc>
          <w:tcPr>
            <w:tcW w:w="2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2200</w:t>
            </w:r>
            <w:r w:rsidRPr="00E11D1E">
              <w:sym w:font="Symbol" w:char="F0B4"/>
            </w:r>
            <w:r w:rsidRPr="00E11D1E">
              <w:t>1000</w:t>
            </w:r>
          </w:p>
        </w:tc>
        <w:tc>
          <w:tcPr>
            <w:tcW w:w="13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020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5</w:t>
            </w:r>
          </w:p>
        </w:tc>
      </w:tr>
      <w:tr w:rsidR="00A71A13" w:rsidRPr="00E11D1E">
        <w:tc>
          <w:tcPr>
            <w:tcW w:w="10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30115</w:t>
            </w:r>
          </w:p>
        </w:tc>
        <w:tc>
          <w:tcPr>
            <w:tcW w:w="27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ульт</w:t>
            </w:r>
          </w:p>
        </w:tc>
        <w:tc>
          <w:tcPr>
            <w:tcW w:w="2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900</w:t>
            </w:r>
            <w:r w:rsidRPr="00E11D1E">
              <w:sym w:font="Symbol" w:char="F0B4"/>
            </w:r>
            <w:r w:rsidRPr="00E11D1E">
              <w:t>600</w:t>
            </w:r>
            <w:r w:rsidRPr="00E11D1E">
              <w:sym w:font="Symbol" w:char="F0B4"/>
            </w:r>
            <w:r w:rsidRPr="00E11D1E">
              <w:t>800</w:t>
            </w:r>
          </w:p>
        </w:tc>
        <w:tc>
          <w:tcPr>
            <w:tcW w:w="13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118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</w:tr>
      <w:tr w:rsidR="00A71A13" w:rsidRPr="00E11D1E">
        <w:tc>
          <w:tcPr>
            <w:tcW w:w="10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30116</w:t>
            </w:r>
          </w:p>
        </w:tc>
        <w:tc>
          <w:tcPr>
            <w:tcW w:w="27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2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900</w:t>
            </w:r>
            <w:r w:rsidRPr="00E11D1E">
              <w:sym w:font="Symbol" w:char="F0B4"/>
            </w:r>
            <w:r w:rsidRPr="00E11D1E">
              <w:t>800</w:t>
            </w:r>
            <w:r w:rsidRPr="00E11D1E">
              <w:sym w:font="Symbol" w:char="F0B4"/>
            </w:r>
            <w:r w:rsidRPr="00E11D1E">
              <w:t>800</w:t>
            </w:r>
          </w:p>
        </w:tc>
        <w:tc>
          <w:tcPr>
            <w:tcW w:w="13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323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</w:tr>
      <w:tr w:rsidR="00A71A13" w:rsidRPr="00E11D1E">
        <w:tc>
          <w:tcPr>
            <w:tcW w:w="10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30117</w:t>
            </w:r>
          </w:p>
        </w:tc>
        <w:tc>
          <w:tcPr>
            <w:tcW w:w="27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71"/>
              <w:jc w:val="both"/>
            </w:pPr>
            <w:r w:rsidRPr="00E11D1E">
              <w:t>»</w:t>
            </w:r>
          </w:p>
        </w:tc>
        <w:tc>
          <w:tcPr>
            <w:tcW w:w="2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900</w:t>
            </w:r>
            <w:r w:rsidRPr="00E11D1E">
              <w:sym w:font="Symbol" w:char="F0B4"/>
            </w:r>
            <w:r w:rsidRPr="00E11D1E">
              <w:t>1000</w:t>
            </w:r>
            <w:r w:rsidRPr="00E11D1E">
              <w:sym w:font="Symbol" w:char="F0B4"/>
            </w:r>
            <w:r w:rsidRPr="00E11D1E">
              <w:t>800</w:t>
            </w:r>
          </w:p>
        </w:tc>
        <w:tc>
          <w:tcPr>
            <w:tcW w:w="13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735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5</w:t>
            </w:r>
          </w:p>
        </w:tc>
      </w:tr>
      <w:tr w:rsidR="00A71A13" w:rsidRPr="00E11D1E">
        <w:tc>
          <w:tcPr>
            <w:tcW w:w="10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30118</w:t>
            </w:r>
          </w:p>
        </w:tc>
        <w:tc>
          <w:tcPr>
            <w:tcW w:w="27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71"/>
              <w:jc w:val="both"/>
            </w:pPr>
            <w:r w:rsidRPr="00E11D1E">
              <w:t>»</w:t>
            </w:r>
          </w:p>
        </w:tc>
        <w:tc>
          <w:tcPr>
            <w:tcW w:w="2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900</w:t>
            </w:r>
            <w:r w:rsidRPr="00E11D1E">
              <w:sym w:font="Symbol" w:char="F0B4"/>
            </w:r>
            <w:r w:rsidRPr="00E11D1E">
              <w:t>1200</w:t>
            </w:r>
            <w:r w:rsidRPr="00E11D1E">
              <w:sym w:font="Symbol" w:char="F0B4"/>
            </w:r>
            <w:r w:rsidRPr="00E11D1E">
              <w:t>800</w:t>
            </w:r>
          </w:p>
        </w:tc>
        <w:tc>
          <w:tcPr>
            <w:tcW w:w="13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025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5</w:t>
            </w:r>
          </w:p>
        </w:tc>
      </w:tr>
      <w:tr w:rsidR="00A71A13" w:rsidRPr="00E11D1E">
        <w:tc>
          <w:tcPr>
            <w:tcW w:w="10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30119</w:t>
            </w:r>
          </w:p>
        </w:tc>
        <w:tc>
          <w:tcPr>
            <w:tcW w:w="27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ульт приставной</w:t>
            </w:r>
          </w:p>
        </w:tc>
        <w:tc>
          <w:tcPr>
            <w:tcW w:w="2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900</w:t>
            </w:r>
            <w:r w:rsidRPr="00E11D1E">
              <w:sym w:font="Symbol" w:char="F0B4"/>
            </w:r>
            <w:r w:rsidRPr="00E11D1E">
              <w:t>600</w:t>
            </w:r>
            <w:r w:rsidRPr="00E11D1E">
              <w:sym w:font="Symbol" w:char="F0B4"/>
            </w:r>
            <w:r w:rsidRPr="00E11D1E">
              <w:t>600</w:t>
            </w:r>
          </w:p>
        </w:tc>
        <w:tc>
          <w:tcPr>
            <w:tcW w:w="13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387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4</w:t>
            </w:r>
          </w:p>
        </w:tc>
      </w:tr>
      <w:tr w:rsidR="00A71A13" w:rsidRPr="00E11D1E">
        <w:tc>
          <w:tcPr>
            <w:tcW w:w="10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30120</w:t>
            </w:r>
          </w:p>
        </w:tc>
        <w:tc>
          <w:tcPr>
            <w:tcW w:w="27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2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900</w:t>
            </w:r>
            <w:r w:rsidRPr="00E11D1E">
              <w:sym w:font="Symbol" w:char="F0B4"/>
            </w:r>
            <w:r w:rsidRPr="00E11D1E">
              <w:t>800</w:t>
            </w:r>
            <w:r w:rsidRPr="00E11D1E">
              <w:sym w:font="Symbol" w:char="F0B4"/>
            </w:r>
            <w:r w:rsidRPr="00E11D1E">
              <w:t>600</w:t>
            </w:r>
          </w:p>
        </w:tc>
        <w:tc>
          <w:tcPr>
            <w:tcW w:w="13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593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4</w:t>
            </w:r>
          </w:p>
        </w:tc>
      </w:tr>
      <w:tr w:rsidR="00A71A13" w:rsidRPr="00E11D1E">
        <w:tc>
          <w:tcPr>
            <w:tcW w:w="10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30121</w:t>
            </w:r>
          </w:p>
        </w:tc>
        <w:tc>
          <w:tcPr>
            <w:tcW w:w="27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71"/>
              <w:jc w:val="both"/>
            </w:pPr>
            <w:r w:rsidRPr="00E11D1E">
              <w:t>»</w:t>
            </w:r>
          </w:p>
        </w:tc>
        <w:tc>
          <w:tcPr>
            <w:tcW w:w="2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900</w:t>
            </w:r>
            <w:r w:rsidRPr="00E11D1E">
              <w:sym w:font="Symbol" w:char="F0B4"/>
            </w:r>
            <w:r w:rsidRPr="00E11D1E">
              <w:t>1000</w:t>
            </w:r>
            <w:r w:rsidRPr="00E11D1E">
              <w:sym w:font="Symbol" w:char="F0B4"/>
            </w:r>
            <w:r w:rsidRPr="00E11D1E">
              <w:t>600</w:t>
            </w:r>
          </w:p>
        </w:tc>
        <w:tc>
          <w:tcPr>
            <w:tcW w:w="13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882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4</w:t>
            </w:r>
          </w:p>
        </w:tc>
      </w:tr>
      <w:tr w:rsidR="00A71A13" w:rsidRPr="00E11D1E">
        <w:tc>
          <w:tcPr>
            <w:tcW w:w="10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30122</w:t>
            </w:r>
          </w:p>
        </w:tc>
        <w:tc>
          <w:tcPr>
            <w:tcW w:w="27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71"/>
              <w:jc w:val="both"/>
            </w:pPr>
            <w:r w:rsidRPr="00E11D1E">
              <w:t>»</w:t>
            </w:r>
          </w:p>
        </w:tc>
        <w:tc>
          <w:tcPr>
            <w:tcW w:w="2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900</w:t>
            </w:r>
            <w:r w:rsidRPr="00E11D1E">
              <w:sym w:font="Symbol" w:char="F0B4"/>
            </w:r>
            <w:r w:rsidRPr="00E11D1E">
              <w:t>1200</w:t>
            </w:r>
            <w:r w:rsidRPr="00E11D1E">
              <w:sym w:font="Symbol" w:char="F0B4"/>
            </w:r>
            <w:r w:rsidRPr="00E11D1E">
              <w:t>600</w:t>
            </w:r>
          </w:p>
        </w:tc>
        <w:tc>
          <w:tcPr>
            <w:tcW w:w="13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129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</w:tr>
      <w:tr w:rsidR="00A71A13" w:rsidRPr="00E11D1E">
        <w:tc>
          <w:tcPr>
            <w:tcW w:w="10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30123</w:t>
            </w:r>
          </w:p>
        </w:tc>
        <w:tc>
          <w:tcPr>
            <w:tcW w:w="27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ульт с наклонной приборной приставкой</w:t>
            </w:r>
          </w:p>
        </w:tc>
        <w:tc>
          <w:tcPr>
            <w:tcW w:w="2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1200</w:t>
            </w:r>
            <w:r w:rsidRPr="00E11D1E">
              <w:sym w:font="Symbol" w:char="F0B4"/>
            </w:r>
            <w:r w:rsidRPr="00E11D1E">
              <w:t>600</w:t>
            </w:r>
            <w:r w:rsidRPr="00E11D1E">
              <w:sym w:font="Symbol" w:char="F0B4"/>
            </w:r>
            <w:r w:rsidRPr="00E11D1E">
              <w:t>650</w:t>
            </w:r>
            <w:r w:rsidRPr="00E11D1E">
              <w:sym w:font="Symbol" w:char="F0B4"/>
            </w:r>
            <w:r w:rsidRPr="00E11D1E">
              <w:t>1050</w:t>
            </w:r>
          </w:p>
        </w:tc>
        <w:tc>
          <w:tcPr>
            <w:tcW w:w="13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 887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15</w:t>
            </w:r>
          </w:p>
        </w:tc>
      </w:tr>
      <w:tr w:rsidR="00A71A13" w:rsidRPr="00E11D1E">
        <w:tc>
          <w:tcPr>
            <w:tcW w:w="10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30124</w:t>
            </w:r>
          </w:p>
        </w:tc>
        <w:tc>
          <w:tcPr>
            <w:tcW w:w="27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2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1200</w:t>
            </w:r>
            <w:r w:rsidRPr="00E11D1E">
              <w:sym w:font="Symbol" w:char="F0B4"/>
            </w:r>
            <w:r w:rsidRPr="00E11D1E">
              <w:t>800</w:t>
            </w:r>
            <w:r w:rsidRPr="00E11D1E">
              <w:sym w:font="Symbol" w:char="F0B4"/>
            </w:r>
            <w:r w:rsidRPr="00E11D1E">
              <w:t>650</w:t>
            </w:r>
            <w:r w:rsidRPr="00E11D1E">
              <w:sym w:font="Symbol" w:char="F0B4"/>
            </w:r>
            <w:r w:rsidRPr="00E11D1E">
              <w:t>1050</w:t>
            </w:r>
          </w:p>
        </w:tc>
        <w:tc>
          <w:tcPr>
            <w:tcW w:w="13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 381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65</w:t>
            </w:r>
          </w:p>
        </w:tc>
      </w:tr>
      <w:tr w:rsidR="00A71A13" w:rsidRPr="00E11D1E">
        <w:tc>
          <w:tcPr>
            <w:tcW w:w="10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30125</w:t>
            </w:r>
          </w:p>
        </w:tc>
        <w:tc>
          <w:tcPr>
            <w:tcW w:w="27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71"/>
              <w:jc w:val="both"/>
            </w:pPr>
            <w:r w:rsidRPr="00E11D1E">
              <w:t>»</w:t>
            </w:r>
          </w:p>
        </w:tc>
        <w:tc>
          <w:tcPr>
            <w:tcW w:w="2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1200</w:t>
            </w:r>
            <w:r w:rsidRPr="00E11D1E">
              <w:sym w:font="Symbol" w:char="F0B4"/>
            </w:r>
            <w:r w:rsidRPr="00E11D1E">
              <w:t>1000</w:t>
            </w:r>
            <w:r w:rsidRPr="00E11D1E">
              <w:sym w:font="Symbol" w:char="F0B4"/>
            </w:r>
            <w:r w:rsidRPr="00E11D1E">
              <w:t>650</w:t>
            </w:r>
            <w:r w:rsidRPr="00E11D1E">
              <w:sym w:font="Symbol" w:char="F0B4"/>
            </w:r>
            <w:r w:rsidRPr="00E11D1E">
              <w:t>1050</w:t>
            </w:r>
          </w:p>
        </w:tc>
        <w:tc>
          <w:tcPr>
            <w:tcW w:w="13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 958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89</w:t>
            </w:r>
          </w:p>
        </w:tc>
      </w:tr>
      <w:tr w:rsidR="00A71A13" w:rsidRPr="00E11D1E">
        <w:tc>
          <w:tcPr>
            <w:tcW w:w="10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30126</w:t>
            </w:r>
          </w:p>
        </w:tc>
        <w:tc>
          <w:tcPr>
            <w:tcW w:w="27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71"/>
              <w:jc w:val="both"/>
            </w:pPr>
            <w:r w:rsidRPr="00E11D1E">
              <w:t>»</w:t>
            </w:r>
          </w:p>
        </w:tc>
        <w:tc>
          <w:tcPr>
            <w:tcW w:w="2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1200</w:t>
            </w:r>
            <w:r w:rsidRPr="00E11D1E">
              <w:sym w:font="Symbol" w:char="F0B4"/>
            </w:r>
            <w:r w:rsidRPr="00E11D1E">
              <w:t>1200</w:t>
            </w:r>
            <w:r w:rsidRPr="00E11D1E">
              <w:sym w:font="Symbol" w:char="F0B4"/>
            </w:r>
            <w:r w:rsidRPr="00E11D1E">
              <w:t>650</w:t>
            </w:r>
            <w:r w:rsidRPr="00E11D1E">
              <w:sym w:font="Symbol" w:char="F0B4"/>
            </w:r>
            <w:r w:rsidRPr="00E11D1E">
              <w:t>1050</w:t>
            </w:r>
          </w:p>
        </w:tc>
        <w:tc>
          <w:tcPr>
            <w:tcW w:w="13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 328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9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90302 Вырезка круглых отверстий в пультах и щитах под приборы и аппаратуру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01"/>
        <w:gridCol w:w="2796"/>
        <w:gridCol w:w="4374"/>
      </w:tblGrid>
      <w:tr w:rsidR="00A71A13" w:rsidRPr="00E11D1E">
        <w:trPr>
          <w:cantSplit/>
        </w:trPr>
        <w:tc>
          <w:tcPr>
            <w:tcW w:w="12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  <w:r w:rsidRPr="00E11D1E">
              <w:t>№ позиции</w:t>
            </w:r>
          </w:p>
        </w:tc>
        <w:tc>
          <w:tcPr>
            <w:tcW w:w="279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  <w:r w:rsidRPr="00E11D1E">
              <w:t>Диаметр отверстия, мм</w:t>
            </w:r>
          </w:p>
        </w:tc>
        <w:tc>
          <w:tcPr>
            <w:tcW w:w="4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одно отверстие</w:t>
            </w:r>
          </w:p>
        </w:tc>
      </w:tr>
      <w:tr w:rsidR="00A71A13" w:rsidRPr="00E11D1E">
        <w:trPr>
          <w:cantSplit/>
        </w:trPr>
        <w:tc>
          <w:tcPr>
            <w:tcW w:w="12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796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4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</w:tr>
      <w:tr w:rsidR="00A71A13" w:rsidRPr="00E11D1E">
        <w:tc>
          <w:tcPr>
            <w:tcW w:w="12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30201</w:t>
            </w:r>
          </w:p>
        </w:tc>
        <w:tc>
          <w:tcPr>
            <w:tcW w:w="27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20</w:t>
            </w:r>
          </w:p>
        </w:tc>
        <w:tc>
          <w:tcPr>
            <w:tcW w:w="4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3</w:t>
            </w:r>
          </w:p>
        </w:tc>
      </w:tr>
      <w:tr w:rsidR="00A71A13" w:rsidRPr="00E11D1E">
        <w:tc>
          <w:tcPr>
            <w:tcW w:w="12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30202</w:t>
            </w:r>
          </w:p>
        </w:tc>
        <w:tc>
          <w:tcPr>
            <w:tcW w:w="27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20 до 50</w:t>
            </w:r>
          </w:p>
        </w:tc>
        <w:tc>
          <w:tcPr>
            <w:tcW w:w="4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2</w:t>
            </w:r>
          </w:p>
        </w:tc>
      </w:tr>
      <w:tr w:rsidR="00A71A13" w:rsidRPr="00E11D1E">
        <w:tc>
          <w:tcPr>
            <w:tcW w:w="12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30203</w:t>
            </w:r>
          </w:p>
        </w:tc>
        <w:tc>
          <w:tcPr>
            <w:tcW w:w="27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50 до 100</w:t>
            </w:r>
          </w:p>
        </w:tc>
        <w:tc>
          <w:tcPr>
            <w:tcW w:w="4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0</w:t>
            </w:r>
          </w:p>
        </w:tc>
      </w:tr>
      <w:tr w:rsidR="00A71A13" w:rsidRPr="00E11D1E">
        <w:tc>
          <w:tcPr>
            <w:tcW w:w="12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30204</w:t>
            </w:r>
          </w:p>
        </w:tc>
        <w:tc>
          <w:tcPr>
            <w:tcW w:w="27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100 до 200</w:t>
            </w:r>
          </w:p>
        </w:tc>
        <w:tc>
          <w:tcPr>
            <w:tcW w:w="4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6</w:t>
            </w:r>
          </w:p>
        </w:tc>
      </w:tr>
      <w:tr w:rsidR="00A71A13" w:rsidRPr="00E11D1E">
        <w:tc>
          <w:tcPr>
            <w:tcW w:w="12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30205</w:t>
            </w:r>
          </w:p>
        </w:tc>
        <w:tc>
          <w:tcPr>
            <w:tcW w:w="27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200</w:t>
            </w:r>
          </w:p>
        </w:tc>
        <w:tc>
          <w:tcPr>
            <w:tcW w:w="43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17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90303 Вырезка прямоугольных отверстий в пультах и щитах под приборы и аппаратуру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11"/>
        <w:gridCol w:w="3070"/>
        <w:gridCol w:w="4090"/>
      </w:tblGrid>
      <w:tr w:rsidR="00A71A13" w:rsidRPr="00E11D1E">
        <w:trPr>
          <w:cantSplit/>
        </w:trPr>
        <w:tc>
          <w:tcPr>
            <w:tcW w:w="121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307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ериметр отверстия, мм</w:t>
            </w:r>
          </w:p>
        </w:tc>
        <w:tc>
          <w:tcPr>
            <w:tcW w:w="40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одно отверстие</w:t>
            </w:r>
          </w:p>
        </w:tc>
      </w:tr>
      <w:tr w:rsidR="00A71A13" w:rsidRPr="00E11D1E">
        <w:trPr>
          <w:cantSplit/>
        </w:trPr>
        <w:tc>
          <w:tcPr>
            <w:tcW w:w="121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307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40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</w:tr>
      <w:tr w:rsidR="00A71A13" w:rsidRPr="00E11D1E">
        <w:tc>
          <w:tcPr>
            <w:tcW w:w="1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30301</w:t>
            </w:r>
          </w:p>
        </w:tc>
        <w:tc>
          <w:tcPr>
            <w:tcW w:w="30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300</w:t>
            </w:r>
          </w:p>
        </w:tc>
        <w:tc>
          <w:tcPr>
            <w:tcW w:w="40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09</w:t>
            </w:r>
          </w:p>
        </w:tc>
      </w:tr>
      <w:tr w:rsidR="00A71A13" w:rsidRPr="00E11D1E">
        <w:tc>
          <w:tcPr>
            <w:tcW w:w="1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30302</w:t>
            </w:r>
          </w:p>
        </w:tc>
        <w:tc>
          <w:tcPr>
            <w:tcW w:w="30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300 до 500</w:t>
            </w:r>
          </w:p>
        </w:tc>
        <w:tc>
          <w:tcPr>
            <w:tcW w:w="40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59</w:t>
            </w:r>
          </w:p>
        </w:tc>
      </w:tr>
      <w:tr w:rsidR="00A71A13" w:rsidRPr="00E11D1E">
        <w:tc>
          <w:tcPr>
            <w:tcW w:w="1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30303</w:t>
            </w:r>
          </w:p>
        </w:tc>
        <w:tc>
          <w:tcPr>
            <w:tcW w:w="30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500</w:t>
            </w:r>
          </w:p>
        </w:tc>
        <w:tc>
          <w:tcPr>
            <w:tcW w:w="40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17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rPr>
          <w:b/>
          <w:bCs/>
        </w:rPr>
        <w:t>Примечания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1. При снятии (демонтаже) щитов, пультов, панелей к базовым ценам позиций 0903010101-0903012602 применяется коэффициент К=0,4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2. В базовых ценах таблиц 090302, 090303 учтены затраты на вырезку отверстий на недействующих пультах и щитах (на месте их установки). При вырезке отверстий на действующих пультах и щитах применяется коэффициент К=1,2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При вырезке отверстий на пультах и щитах в условиях механической мастерской применяется коэффициент К=0,8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3. При вырезке каждого последующего отверстия на одном и том же пульте, щите к базовым ценам таблиц 090302, 090303 применяется коэффициент К=0,8.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904 Отдельные узлы и детали технических средств автоматизации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90401 Ремонт отдельных узлов и деталей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4971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021"/>
        <w:gridCol w:w="4390"/>
        <w:gridCol w:w="2911"/>
      </w:tblGrid>
      <w:tr w:rsidR="00A71A13" w:rsidRPr="00E11D1E">
        <w:trPr>
          <w:cantSplit/>
        </w:trPr>
        <w:tc>
          <w:tcPr>
            <w:tcW w:w="102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439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29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</w:tc>
      </w:tr>
      <w:tr w:rsidR="00A71A13" w:rsidRPr="00E11D1E">
        <w:trPr>
          <w:cantSplit/>
        </w:trPr>
        <w:tc>
          <w:tcPr>
            <w:tcW w:w="102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439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29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</w:tr>
      <w:tr w:rsidR="00A71A13" w:rsidRPr="00E11D1E">
        <w:tc>
          <w:tcPr>
            <w:tcW w:w="10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40101</w:t>
            </w:r>
          </w:p>
        </w:tc>
        <w:tc>
          <w:tcPr>
            <w:tcW w:w="43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верца прибора</w:t>
            </w:r>
          </w:p>
        </w:tc>
        <w:tc>
          <w:tcPr>
            <w:tcW w:w="29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</w:tr>
      <w:tr w:rsidR="00A71A13" w:rsidRPr="00E11D1E">
        <w:tc>
          <w:tcPr>
            <w:tcW w:w="10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40102</w:t>
            </w:r>
          </w:p>
        </w:tc>
        <w:tc>
          <w:tcPr>
            <w:tcW w:w="43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мпульсная линия (продувка)</w:t>
            </w:r>
          </w:p>
        </w:tc>
        <w:tc>
          <w:tcPr>
            <w:tcW w:w="29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9</w:t>
            </w:r>
          </w:p>
        </w:tc>
      </w:tr>
      <w:tr w:rsidR="00A71A13" w:rsidRPr="00E11D1E">
        <w:tc>
          <w:tcPr>
            <w:tcW w:w="10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40103</w:t>
            </w:r>
          </w:p>
        </w:tc>
        <w:tc>
          <w:tcPr>
            <w:tcW w:w="43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апиллярное устройство манометрического термометра</w:t>
            </w:r>
          </w:p>
        </w:tc>
        <w:tc>
          <w:tcPr>
            <w:tcW w:w="29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45</w:t>
            </w:r>
          </w:p>
        </w:tc>
      </w:tr>
      <w:tr w:rsidR="00A71A13" w:rsidRPr="00E11D1E">
        <w:tc>
          <w:tcPr>
            <w:tcW w:w="10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40104</w:t>
            </w:r>
          </w:p>
        </w:tc>
        <w:tc>
          <w:tcPr>
            <w:tcW w:w="43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онтактное сигнальное устройство</w:t>
            </w:r>
          </w:p>
        </w:tc>
        <w:tc>
          <w:tcPr>
            <w:tcW w:w="29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0</w:t>
            </w:r>
          </w:p>
        </w:tc>
      </w:tr>
      <w:tr w:rsidR="00A71A13" w:rsidRPr="00E11D1E">
        <w:tc>
          <w:tcPr>
            <w:tcW w:w="10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40105</w:t>
            </w:r>
          </w:p>
        </w:tc>
        <w:tc>
          <w:tcPr>
            <w:tcW w:w="43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дуктор лентопротяжного механизма</w:t>
            </w:r>
          </w:p>
        </w:tc>
        <w:tc>
          <w:tcPr>
            <w:tcW w:w="29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0</w:t>
            </w:r>
          </w:p>
        </w:tc>
      </w:tr>
      <w:tr w:rsidR="00A71A13" w:rsidRPr="00E11D1E">
        <w:tc>
          <w:tcPr>
            <w:tcW w:w="10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40106</w:t>
            </w:r>
          </w:p>
        </w:tc>
        <w:tc>
          <w:tcPr>
            <w:tcW w:w="43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рубка Бурдона</w:t>
            </w:r>
          </w:p>
        </w:tc>
        <w:tc>
          <w:tcPr>
            <w:tcW w:w="29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</w:t>
            </w:r>
          </w:p>
        </w:tc>
      </w:tr>
    </w:tbl>
    <w:p w:rsidR="00A71A13" w:rsidRPr="00E11D1E" w:rsidRDefault="00A71A13"/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58"/>
        <w:gridCol w:w="1692"/>
        <w:gridCol w:w="1344"/>
        <w:gridCol w:w="3095"/>
        <w:gridCol w:w="1282"/>
      </w:tblGrid>
      <w:tr w:rsidR="00A71A13" w:rsidRPr="00E11D1E">
        <w:trPr>
          <w:cantSplit/>
        </w:trPr>
        <w:tc>
          <w:tcPr>
            <w:tcW w:w="95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169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344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</w:t>
            </w:r>
          </w:p>
        </w:tc>
        <w:tc>
          <w:tcPr>
            <w:tcW w:w="309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Содержание работ</w:t>
            </w:r>
          </w:p>
        </w:tc>
        <w:tc>
          <w:tcPr>
            <w:tcW w:w="12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</w:tc>
      </w:tr>
      <w:tr w:rsidR="00A71A13" w:rsidRPr="00E11D1E">
        <w:trPr>
          <w:cantSplit/>
        </w:trPr>
        <w:tc>
          <w:tcPr>
            <w:tcW w:w="95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69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344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3095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2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</w:tr>
      <w:tr w:rsidR="00A71A13" w:rsidRPr="00E11D1E">
        <w:tc>
          <w:tcPr>
            <w:tcW w:w="9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40107</w:t>
            </w:r>
          </w:p>
        </w:tc>
        <w:tc>
          <w:tcPr>
            <w:tcW w:w="16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Электродвигатели приборные</w:t>
            </w:r>
          </w:p>
        </w:tc>
        <w:tc>
          <w:tcPr>
            <w:tcW w:w="13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РД-0,9, СД-54, Д-32, Д-212П</w:t>
            </w:r>
          </w:p>
        </w:tc>
        <w:tc>
          <w:tcPr>
            <w:tcW w:w="30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азборка, очистка, дефектация, устранение дефектов редуктора. Замена подшипников, втулок. Замер сопротивления изоляции обмоток. Сборка. Опробование</w:t>
            </w:r>
          </w:p>
        </w:tc>
        <w:tc>
          <w:tcPr>
            <w:tcW w:w="12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9</w:t>
            </w:r>
          </w:p>
        </w:tc>
      </w:tr>
      <w:tr w:rsidR="00A71A13" w:rsidRPr="00E11D1E">
        <w:tc>
          <w:tcPr>
            <w:tcW w:w="9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40108</w:t>
            </w:r>
          </w:p>
        </w:tc>
        <w:tc>
          <w:tcPr>
            <w:tcW w:w="16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3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>ДСМ-02, ДСМ-2П</w:t>
            </w:r>
          </w:p>
        </w:tc>
        <w:tc>
          <w:tcPr>
            <w:tcW w:w="30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2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9</w:t>
            </w:r>
          </w:p>
        </w:tc>
      </w:tr>
      <w:tr w:rsidR="00A71A13" w:rsidRPr="00E11D1E">
        <w:tc>
          <w:tcPr>
            <w:tcW w:w="9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40109</w:t>
            </w:r>
          </w:p>
        </w:tc>
        <w:tc>
          <w:tcPr>
            <w:tcW w:w="16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илители приборные</w:t>
            </w:r>
          </w:p>
        </w:tc>
        <w:tc>
          <w:tcPr>
            <w:tcW w:w="13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УМ-109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УЭ-109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УЭУ-109, УЭМ-101</w:t>
            </w:r>
          </w:p>
        </w:tc>
        <w:tc>
          <w:tcPr>
            <w:tcW w:w="30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азборка, очистка, дефектация. Замена изношенных деталей. Сборка, проверка работы</w:t>
            </w:r>
          </w:p>
        </w:tc>
        <w:tc>
          <w:tcPr>
            <w:tcW w:w="12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89</w:t>
            </w:r>
          </w:p>
        </w:tc>
      </w:tr>
      <w:tr w:rsidR="00A71A13" w:rsidRPr="00E11D1E">
        <w:tc>
          <w:tcPr>
            <w:tcW w:w="9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40110</w:t>
            </w:r>
          </w:p>
        </w:tc>
        <w:tc>
          <w:tcPr>
            <w:tcW w:w="16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же</w:t>
            </w:r>
          </w:p>
        </w:tc>
        <w:tc>
          <w:tcPr>
            <w:tcW w:w="13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УЭУ-209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УЭ-219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УМ-239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УМ-249, УЭМ-213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У-102</w:t>
            </w:r>
          </w:p>
        </w:tc>
        <w:tc>
          <w:tcPr>
            <w:tcW w:w="30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2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24</w:t>
            </w:r>
          </w:p>
        </w:tc>
      </w:tr>
      <w:tr w:rsidR="00A71A13" w:rsidRPr="00E11D1E">
        <w:tc>
          <w:tcPr>
            <w:tcW w:w="9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40111</w:t>
            </w:r>
          </w:p>
        </w:tc>
        <w:tc>
          <w:tcPr>
            <w:tcW w:w="16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илители приборные полу- проводниковые</w:t>
            </w:r>
          </w:p>
        </w:tc>
        <w:tc>
          <w:tcPr>
            <w:tcW w:w="13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У1-У3,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УПД1-УПД3</w:t>
            </w:r>
          </w:p>
        </w:tc>
        <w:tc>
          <w:tcPr>
            <w:tcW w:w="30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азборка, очистка, дефектация, замена изношенных деталей, сборка, проверка работы</w:t>
            </w:r>
          </w:p>
        </w:tc>
        <w:tc>
          <w:tcPr>
            <w:tcW w:w="12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36</w:t>
            </w:r>
          </w:p>
        </w:tc>
      </w:tr>
      <w:tr w:rsidR="00A71A13" w:rsidRPr="00E11D1E">
        <w:trPr>
          <w:cantSplit/>
        </w:trPr>
        <w:tc>
          <w:tcPr>
            <w:tcW w:w="8371" w:type="dxa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  <w:rPr>
                <w:b/>
                <w:bCs/>
              </w:rPr>
            </w:pPr>
            <w:r w:rsidRPr="00E11D1E">
              <w:rPr>
                <w:b/>
                <w:bCs/>
              </w:rPr>
              <w:t>09040112</w:t>
            </w:r>
            <w:r w:rsidRPr="00E11D1E">
              <w:rPr>
                <w:b/>
                <w:bCs/>
              </w:rPr>
              <w:sym w:font="Symbol" w:char="F0B8"/>
            </w:r>
            <w:r w:rsidRPr="00E11D1E">
              <w:rPr>
                <w:b/>
                <w:bCs/>
              </w:rPr>
              <w:t>09040122 Позиции исключены (Дополнение № 1 2007)</w:t>
            </w:r>
          </w:p>
        </w:tc>
      </w:tr>
    </w:tbl>
    <w:p w:rsidR="00A71A13" w:rsidRPr="00E11D1E" w:rsidRDefault="00A71A13"/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58"/>
        <w:gridCol w:w="1692"/>
        <w:gridCol w:w="1344"/>
        <w:gridCol w:w="3095"/>
        <w:gridCol w:w="1282"/>
      </w:tblGrid>
      <w:tr w:rsidR="00A71A13" w:rsidRPr="00E11D1E">
        <w:trPr>
          <w:cantSplit/>
        </w:trPr>
        <w:tc>
          <w:tcPr>
            <w:tcW w:w="95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169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344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Количество элементов в схеме</w:t>
            </w:r>
          </w:p>
        </w:tc>
        <w:tc>
          <w:tcPr>
            <w:tcW w:w="309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Содержание работ</w:t>
            </w:r>
          </w:p>
        </w:tc>
        <w:tc>
          <w:tcPr>
            <w:tcW w:w="12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</w:tc>
      </w:tr>
      <w:tr w:rsidR="00A71A13" w:rsidRPr="00E11D1E">
        <w:trPr>
          <w:cantSplit/>
        </w:trPr>
        <w:tc>
          <w:tcPr>
            <w:tcW w:w="95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69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344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3095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2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</w:tr>
      <w:tr w:rsidR="00A71A13" w:rsidRPr="00E11D1E">
        <w:tc>
          <w:tcPr>
            <w:tcW w:w="9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40123</w:t>
            </w:r>
          </w:p>
        </w:tc>
        <w:tc>
          <w:tcPr>
            <w:tcW w:w="16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лата печатная</w:t>
            </w:r>
          </w:p>
        </w:tc>
        <w:tc>
          <w:tcPr>
            <w:tcW w:w="13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До 10</w:t>
            </w:r>
          </w:p>
        </w:tc>
        <w:tc>
          <w:tcPr>
            <w:tcW w:w="30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Очистка, дефектация. Восстановление поврежденных схем и покрытий. Замена неисправных радиоэлементов</w:t>
            </w:r>
          </w:p>
        </w:tc>
        <w:tc>
          <w:tcPr>
            <w:tcW w:w="12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</w:tr>
      <w:tr w:rsidR="00A71A13" w:rsidRPr="00E11D1E">
        <w:tc>
          <w:tcPr>
            <w:tcW w:w="9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40124</w:t>
            </w:r>
          </w:p>
        </w:tc>
        <w:tc>
          <w:tcPr>
            <w:tcW w:w="16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3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>Свыше 10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до 20</w:t>
            </w:r>
          </w:p>
        </w:tc>
        <w:tc>
          <w:tcPr>
            <w:tcW w:w="30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2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</w:tr>
      <w:tr w:rsidR="00A71A13" w:rsidRPr="00E11D1E">
        <w:tc>
          <w:tcPr>
            <w:tcW w:w="9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40125</w:t>
            </w:r>
          </w:p>
        </w:tc>
        <w:tc>
          <w:tcPr>
            <w:tcW w:w="16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318"/>
              <w:jc w:val="both"/>
            </w:pPr>
            <w:r w:rsidRPr="00E11D1E">
              <w:t>»</w:t>
            </w:r>
          </w:p>
        </w:tc>
        <w:tc>
          <w:tcPr>
            <w:tcW w:w="13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>Свыше 20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до 40</w:t>
            </w:r>
          </w:p>
        </w:tc>
        <w:tc>
          <w:tcPr>
            <w:tcW w:w="30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59"/>
              <w:jc w:val="both"/>
            </w:pPr>
            <w:r w:rsidRPr="00E11D1E">
              <w:t>»</w:t>
            </w:r>
          </w:p>
        </w:tc>
        <w:tc>
          <w:tcPr>
            <w:tcW w:w="12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4</w:t>
            </w:r>
          </w:p>
        </w:tc>
      </w:tr>
      <w:tr w:rsidR="00A71A13" w:rsidRPr="00E11D1E">
        <w:tc>
          <w:tcPr>
            <w:tcW w:w="9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40126</w:t>
            </w:r>
          </w:p>
        </w:tc>
        <w:tc>
          <w:tcPr>
            <w:tcW w:w="16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318"/>
              <w:jc w:val="both"/>
            </w:pPr>
            <w:r w:rsidRPr="00E11D1E">
              <w:t>»</w:t>
            </w:r>
          </w:p>
        </w:tc>
        <w:tc>
          <w:tcPr>
            <w:tcW w:w="13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>Свыше 40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до 70</w:t>
            </w:r>
          </w:p>
        </w:tc>
        <w:tc>
          <w:tcPr>
            <w:tcW w:w="30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59"/>
              <w:jc w:val="both"/>
            </w:pPr>
            <w:r w:rsidRPr="00E11D1E">
              <w:t>»</w:t>
            </w:r>
          </w:p>
        </w:tc>
        <w:tc>
          <w:tcPr>
            <w:tcW w:w="12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9</w:t>
            </w:r>
          </w:p>
        </w:tc>
      </w:tr>
      <w:tr w:rsidR="00A71A13" w:rsidRPr="00E11D1E">
        <w:tc>
          <w:tcPr>
            <w:tcW w:w="9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40127</w:t>
            </w:r>
          </w:p>
        </w:tc>
        <w:tc>
          <w:tcPr>
            <w:tcW w:w="16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318"/>
              <w:jc w:val="both"/>
            </w:pPr>
            <w:r w:rsidRPr="00E11D1E">
              <w:t>»</w:t>
            </w:r>
          </w:p>
        </w:tc>
        <w:tc>
          <w:tcPr>
            <w:tcW w:w="13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Свыше 70</w:t>
            </w:r>
          </w:p>
          <w:p w:rsidR="00A71A13" w:rsidRPr="00E11D1E" w:rsidRDefault="00A71A13">
            <w:pPr>
              <w:shd w:val="clear" w:color="auto" w:fill="FFFFFF"/>
            </w:pPr>
            <w:r w:rsidRPr="00E11D1E">
              <w:t>до 100</w:t>
            </w:r>
          </w:p>
        </w:tc>
        <w:tc>
          <w:tcPr>
            <w:tcW w:w="30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59"/>
              <w:jc w:val="both"/>
            </w:pPr>
            <w:r w:rsidRPr="00E11D1E">
              <w:t>»</w:t>
            </w:r>
          </w:p>
        </w:tc>
        <w:tc>
          <w:tcPr>
            <w:tcW w:w="12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45</w:t>
            </w:r>
          </w:p>
        </w:tc>
      </w:tr>
      <w:tr w:rsidR="00A71A13" w:rsidRPr="00E11D1E">
        <w:tc>
          <w:tcPr>
            <w:tcW w:w="9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40128</w:t>
            </w:r>
          </w:p>
        </w:tc>
        <w:tc>
          <w:tcPr>
            <w:tcW w:w="16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318"/>
              <w:jc w:val="both"/>
            </w:pPr>
            <w:r w:rsidRPr="00E11D1E">
              <w:t>»</w:t>
            </w:r>
          </w:p>
        </w:tc>
        <w:tc>
          <w:tcPr>
            <w:tcW w:w="13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Свыше 100</w:t>
            </w:r>
          </w:p>
        </w:tc>
        <w:tc>
          <w:tcPr>
            <w:tcW w:w="30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259"/>
              <w:jc w:val="both"/>
            </w:pPr>
            <w:r w:rsidRPr="00E11D1E">
              <w:t>»</w:t>
            </w:r>
          </w:p>
        </w:tc>
        <w:tc>
          <w:tcPr>
            <w:tcW w:w="12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15</w:t>
            </w:r>
          </w:p>
        </w:tc>
      </w:tr>
    </w:tbl>
    <w:p w:rsidR="00A71A13" w:rsidRPr="00E11D1E" w:rsidRDefault="00A71A13"/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58"/>
        <w:gridCol w:w="1692"/>
        <w:gridCol w:w="1344"/>
        <w:gridCol w:w="3095"/>
        <w:gridCol w:w="1282"/>
      </w:tblGrid>
      <w:tr w:rsidR="00A71A13" w:rsidRPr="00E11D1E">
        <w:trPr>
          <w:cantSplit/>
        </w:trPr>
        <w:tc>
          <w:tcPr>
            <w:tcW w:w="95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169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344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</w:t>
            </w:r>
          </w:p>
        </w:tc>
        <w:tc>
          <w:tcPr>
            <w:tcW w:w="309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Содержание работ</w:t>
            </w:r>
          </w:p>
        </w:tc>
        <w:tc>
          <w:tcPr>
            <w:tcW w:w="12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</w:tc>
      </w:tr>
      <w:tr w:rsidR="00A71A13" w:rsidRPr="00E11D1E">
        <w:trPr>
          <w:cantSplit/>
        </w:trPr>
        <w:tc>
          <w:tcPr>
            <w:tcW w:w="95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69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344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/>
        </w:tc>
        <w:tc>
          <w:tcPr>
            <w:tcW w:w="3095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2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</w:tr>
      <w:tr w:rsidR="00A71A13" w:rsidRPr="00E11D1E">
        <w:tc>
          <w:tcPr>
            <w:tcW w:w="9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40129</w:t>
            </w:r>
          </w:p>
        </w:tc>
        <w:tc>
          <w:tcPr>
            <w:tcW w:w="16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илитель</w:t>
            </w:r>
          </w:p>
        </w:tc>
        <w:tc>
          <w:tcPr>
            <w:tcW w:w="13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УП-МК, УП-МКГ</w:t>
            </w:r>
          </w:p>
        </w:tc>
        <w:tc>
          <w:tcPr>
            <w:tcW w:w="30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азборка, очистка, дефектация. Замена изношенных деталей. Сборка. Проверка работы.</w:t>
            </w:r>
          </w:p>
        </w:tc>
        <w:tc>
          <w:tcPr>
            <w:tcW w:w="12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49</w:t>
            </w:r>
          </w:p>
        </w:tc>
      </w:tr>
      <w:tr w:rsidR="00A71A13" w:rsidRPr="00E11D1E">
        <w:tc>
          <w:tcPr>
            <w:tcW w:w="9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40130</w:t>
            </w:r>
          </w:p>
        </w:tc>
        <w:tc>
          <w:tcPr>
            <w:tcW w:w="16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рансформатор питания запально-защитного устройства</w:t>
            </w:r>
          </w:p>
        </w:tc>
        <w:tc>
          <w:tcPr>
            <w:tcW w:w="13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—</w:t>
            </w:r>
          </w:p>
        </w:tc>
        <w:tc>
          <w:tcPr>
            <w:tcW w:w="30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азборка, очистка, дефектация. Устранение дефектов, замена изношенных деталей, сборка. Испытание.</w:t>
            </w:r>
          </w:p>
        </w:tc>
        <w:tc>
          <w:tcPr>
            <w:tcW w:w="12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563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90402 Восстановление узлов и деталей вибропреобразователей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31"/>
        <w:gridCol w:w="2925"/>
        <w:gridCol w:w="3244"/>
        <w:gridCol w:w="1271"/>
      </w:tblGrid>
      <w:tr w:rsidR="00A71A13" w:rsidRPr="00E11D1E">
        <w:trPr>
          <w:cantSplit/>
        </w:trPr>
        <w:tc>
          <w:tcPr>
            <w:tcW w:w="93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292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3244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Метод восстановления</w:t>
            </w:r>
          </w:p>
        </w:tc>
        <w:tc>
          <w:tcPr>
            <w:tcW w:w="12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</w:tc>
      </w:tr>
      <w:tr w:rsidR="00A71A13" w:rsidRPr="00E11D1E">
        <w:trPr>
          <w:cantSplit/>
        </w:trPr>
        <w:tc>
          <w:tcPr>
            <w:tcW w:w="93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2925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3244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2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</w:tr>
      <w:tr w:rsidR="00A71A13" w:rsidRPr="00E11D1E">
        <w:tc>
          <w:tcPr>
            <w:tcW w:w="9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9040201</w:t>
            </w:r>
          </w:p>
        </w:tc>
        <w:tc>
          <w:tcPr>
            <w:tcW w:w="29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емпферная чашка</w:t>
            </w:r>
          </w:p>
        </w:tc>
        <w:tc>
          <w:tcPr>
            <w:tcW w:w="3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мена регулировочного винта</w:t>
            </w:r>
          </w:p>
        </w:tc>
        <w:tc>
          <w:tcPr>
            <w:tcW w:w="12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</w:t>
            </w:r>
          </w:p>
        </w:tc>
      </w:tr>
      <w:tr w:rsidR="00A71A13" w:rsidRPr="00E11D1E">
        <w:tc>
          <w:tcPr>
            <w:tcW w:w="9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9040202</w:t>
            </w:r>
          </w:p>
        </w:tc>
        <w:tc>
          <w:tcPr>
            <w:tcW w:w="29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ужина подвеса</w:t>
            </w:r>
          </w:p>
        </w:tc>
        <w:tc>
          <w:tcPr>
            <w:tcW w:w="3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ерезакалка</w:t>
            </w:r>
          </w:p>
        </w:tc>
        <w:tc>
          <w:tcPr>
            <w:tcW w:w="12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</w:t>
            </w:r>
          </w:p>
        </w:tc>
      </w:tr>
      <w:tr w:rsidR="00A71A13" w:rsidRPr="00E11D1E">
        <w:tc>
          <w:tcPr>
            <w:tcW w:w="9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9040203</w:t>
            </w:r>
          </w:p>
        </w:tc>
        <w:tc>
          <w:tcPr>
            <w:tcW w:w="29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ердечник</w:t>
            </w:r>
          </w:p>
        </w:tc>
        <w:tc>
          <w:tcPr>
            <w:tcW w:w="3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мена контактной группы</w:t>
            </w:r>
          </w:p>
        </w:tc>
        <w:tc>
          <w:tcPr>
            <w:tcW w:w="12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</w:tr>
      <w:tr w:rsidR="00A71A13" w:rsidRPr="00E11D1E">
        <w:tc>
          <w:tcPr>
            <w:tcW w:w="9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9040204</w:t>
            </w:r>
          </w:p>
        </w:tc>
        <w:tc>
          <w:tcPr>
            <w:tcW w:w="29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пор</w:t>
            </w:r>
          </w:p>
        </w:tc>
        <w:tc>
          <w:tcPr>
            <w:tcW w:w="3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мена резинового вкладыша с его изготовлением</w:t>
            </w:r>
          </w:p>
        </w:tc>
        <w:tc>
          <w:tcPr>
            <w:tcW w:w="12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</w:t>
            </w:r>
          </w:p>
        </w:tc>
      </w:tr>
      <w:tr w:rsidR="00A71A13" w:rsidRPr="00E11D1E">
        <w:tc>
          <w:tcPr>
            <w:tcW w:w="9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9040205</w:t>
            </w:r>
          </w:p>
        </w:tc>
        <w:tc>
          <w:tcPr>
            <w:tcW w:w="29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агнитная система</w:t>
            </w:r>
          </w:p>
        </w:tc>
        <w:tc>
          <w:tcPr>
            <w:tcW w:w="3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Намагничивание</w:t>
            </w:r>
          </w:p>
        </w:tc>
        <w:tc>
          <w:tcPr>
            <w:tcW w:w="12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90403 Переградуировка преобразователей, приборов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79"/>
        <w:gridCol w:w="2977"/>
        <w:gridCol w:w="3243"/>
        <w:gridCol w:w="1272"/>
      </w:tblGrid>
      <w:tr w:rsidR="00A71A13" w:rsidRPr="00E11D1E">
        <w:trPr>
          <w:cantSplit/>
        </w:trPr>
        <w:tc>
          <w:tcPr>
            <w:tcW w:w="87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2977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3243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</w:t>
            </w:r>
          </w:p>
        </w:tc>
        <w:tc>
          <w:tcPr>
            <w:tcW w:w="12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</w:tc>
      </w:tr>
      <w:tr w:rsidR="00A71A13" w:rsidRPr="00E11D1E">
        <w:trPr>
          <w:cantSplit/>
        </w:trPr>
        <w:tc>
          <w:tcPr>
            <w:tcW w:w="87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2977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3243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2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</w:tr>
      <w:tr w:rsidR="00A71A13" w:rsidRPr="00E11D1E">
        <w:tc>
          <w:tcPr>
            <w:tcW w:w="8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9040301</w:t>
            </w:r>
          </w:p>
        </w:tc>
        <w:tc>
          <w:tcPr>
            <w:tcW w:w="29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Нормирующие и измерительные преобразователи</w:t>
            </w:r>
          </w:p>
        </w:tc>
        <w:tc>
          <w:tcPr>
            <w:tcW w:w="32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Т-ТС-68, Ш-79, НП-Р1М,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НП-СЛ-1М, НП-П3</w:t>
            </w:r>
          </w:p>
        </w:tc>
        <w:tc>
          <w:tcPr>
            <w:tcW w:w="12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04</w:t>
            </w:r>
          </w:p>
        </w:tc>
      </w:tr>
      <w:tr w:rsidR="00A71A13" w:rsidRPr="00E11D1E">
        <w:tc>
          <w:tcPr>
            <w:tcW w:w="8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9040302</w:t>
            </w:r>
          </w:p>
        </w:tc>
        <w:tc>
          <w:tcPr>
            <w:tcW w:w="29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32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Т-ТП-68, Ш-78</w:t>
            </w:r>
          </w:p>
        </w:tc>
        <w:tc>
          <w:tcPr>
            <w:tcW w:w="12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50</w:t>
            </w:r>
          </w:p>
        </w:tc>
      </w:tr>
      <w:tr w:rsidR="00A71A13" w:rsidRPr="00E11D1E">
        <w:tc>
          <w:tcPr>
            <w:tcW w:w="8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9040303</w:t>
            </w:r>
          </w:p>
        </w:tc>
        <w:tc>
          <w:tcPr>
            <w:tcW w:w="29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ибор теплового контроля</w:t>
            </w:r>
          </w:p>
        </w:tc>
        <w:tc>
          <w:tcPr>
            <w:tcW w:w="32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сех типов</w:t>
            </w:r>
          </w:p>
        </w:tc>
        <w:tc>
          <w:tcPr>
            <w:tcW w:w="12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19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90404 Замена приборов, устройств и аппаратуры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79"/>
        <w:gridCol w:w="6271"/>
        <w:gridCol w:w="1221"/>
      </w:tblGrid>
      <w:tr w:rsidR="00A71A13" w:rsidRPr="00E11D1E">
        <w:trPr>
          <w:cantSplit/>
        </w:trPr>
        <w:tc>
          <w:tcPr>
            <w:tcW w:w="87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627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</w:tc>
      </w:tr>
      <w:tr w:rsidR="00A71A13" w:rsidRPr="00E11D1E">
        <w:trPr>
          <w:cantSplit/>
        </w:trPr>
        <w:tc>
          <w:tcPr>
            <w:tcW w:w="87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627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</w:tr>
      <w:tr w:rsidR="00A71A13" w:rsidRPr="00E11D1E">
        <w:tc>
          <w:tcPr>
            <w:tcW w:w="8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9040401</w:t>
            </w:r>
          </w:p>
        </w:tc>
        <w:tc>
          <w:tcPr>
            <w:tcW w:w="62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ппаратура коммутационная</w:t>
            </w:r>
          </w:p>
        </w:tc>
        <w:tc>
          <w:tcPr>
            <w:tcW w:w="1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1</w:t>
            </w:r>
          </w:p>
        </w:tc>
      </w:tr>
      <w:tr w:rsidR="00A71A13" w:rsidRPr="00E11D1E">
        <w:tc>
          <w:tcPr>
            <w:tcW w:w="8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9040402</w:t>
            </w:r>
          </w:p>
        </w:tc>
        <w:tc>
          <w:tcPr>
            <w:tcW w:w="62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и логики или автоматического регулирования</w:t>
            </w:r>
          </w:p>
        </w:tc>
        <w:tc>
          <w:tcPr>
            <w:tcW w:w="1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1</w:t>
            </w:r>
          </w:p>
        </w:tc>
      </w:tr>
      <w:tr w:rsidR="00A71A13" w:rsidRPr="00E11D1E">
        <w:tc>
          <w:tcPr>
            <w:tcW w:w="8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9040403</w:t>
            </w:r>
          </w:p>
        </w:tc>
        <w:tc>
          <w:tcPr>
            <w:tcW w:w="62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еханизмы исполнительные гидравлические</w:t>
            </w:r>
          </w:p>
        </w:tc>
        <w:tc>
          <w:tcPr>
            <w:tcW w:w="1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15</w:t>
            </w:r>
          </w:p>
        </w:tc>
      </w:tr>
      <w:tr w:rsidR="00A71A13" w:rsidRPr="00E11D1E">
        <w:tc>
          <w:tcPr>
            <w:tcW w:w="8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9040404</w:t>
            </w:r>
          </w:p>
        </w:tc>
        <w:tc>
          <w:tcPr>
            <w:tcW w:w="62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еханизмы исполнительные электрические</w:t>
            </w:r>
          </w:p>
        </w:tc>
        <w:tc>
          <w:tcPr>
            <w:tcW w:w="1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50</w:t>
            </w:r>
          </w:p>
        </w:tc>
      </w:tr>
      <w:tr w:rsidR="00A71A13" w:rsidRPr="00E11D1E">
        <w:tc>
          <w:tcPr>
            <w:tcW w:w="8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9040405</w:t>
            </w:r>
          </w:p>
        </w:tc>
        <w:tc>
          <w:tcPr>
            <w:tcW w:w="62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ибор теплового контроля одноточечный</w:t>
            </w:r>
          </w:p>
        </w:tc>
        <w:tc>
          <w:tcPr>
            <w:tcW w:w="1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3</w:t>
            </w:r>
          </w:p>
        </w:tc>
      </w:tr>
      <w:tr w:rsidR="00A71A13" w:rsidRPr="00E11D1E">
        <w:tc>
          <w:tcPr>
            <w:tcW w:w="8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9040406</w:t>
            </w:r>
          </w:p>
        </w:tc>
        <w:tc>
          <w:tcPr>
            <w:tcW w:w="62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ибор теплового контроля многоточечный</w:t>
            </w:r>
          </w:p>
        </w:tc>
        <w:tc>
          <w:tcPr>
            <w:tcW w:w="1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52</w:t>
            </w:r>
          </w:p>
        </w:tc>
      </w:tr>
      <w:tr w:rsidR="00A71A13" w:rsidRPr="00E11D1E">
        <w:tc>
          <w:tcPr>
            <w:tcW w:w="8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9040407</w:t>
            </w:r>
          </w:p>
        </w:tc>
        <w:tc>
          <w:tcPr>
            <w:tcW w:w="62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еобразователь измерительный</w:t>
            </w:r>
          </w:p>
        </w:tc>
        <w:tc>
          <w:tcPr>
            <w:tcW w:w="1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5</w:t>
            </w:r>
          </w:p>
        </w:tc>
      </w:tr>
      <w:tr w:rsidR="00A71A13" w:rsidRPr="00E11D1E">
        <w:tc>
          <w:tcPr>
            <w:tcW w:w="8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9040408</w:t>
            </w:r>
          </w:p>
        </w:tc>
        <w:tc>
          <w:tcPr>
            <w:tcW w:w="62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реобразователь первичный</w:t>
            </w:r>
          </w:p>
        </w:tc>
        <w:tc>
          <w:tcPr>
            <w:tcW w:w="1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9</w:t>
            </w:r>
          </w:p>
        </w:tc>
      </w:tr>
      <w:tr w:rsidR="00A71A13" w:rsidRPr="00E11D1E">
        <w:tc>
          <w:tcPr>
            <w:tcW w:w="8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9040409</w:t>
            </w:r>
          </w:p>
        </w:tc>
        <w:tc>
          <w:tcPr>
            <w:tcW w:w="62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отбора проб</w:t>
            </w:r>
          </w:p>
        </w:tc>
        <w:tc>
          <w:tcPr>
            <w:tcW w:w="1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94</w:t>
            </w:r>
          </w:p>
        </w:tc>
      </w:tr>
      <w:tr w:rsidR="00A71A13" w:rsidRPr="00E11D1E">
        <w:tc>
          <w:tcPr>
            <w:tcW w:w="8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9040410</w:t>
            </w:r>
          </w:p>
        </w:tc>
        <w:tc>
          <w:tcPr>
            <w:tcW w:w="62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илитель магнитный или электронный</w:t>
            </w:r>
          </w:p>
        </w:tc>
        <w:tc>
          <w:tcPr>
            <w:tcW w:w="1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47</w:t>
            </w:r>
          </w:p>
        </w:tc>
      </w:tr>
      <w:tr w:rsidR="00A71A13" w:rsidRPr="00E11D1E">
        <w:tc>
          <w:tcPr>
            <w:tcW w:w="8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9040411</w:t>
            </w:r>
          </w:p>
        </w:tc>
        <w:tc>
          <w:tcPr>
            <w:tcW w:w="62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табилизатор напряжения, тока или источник питания</w:t>
            </w:r>
          </w:p>
        </w:tc>
        <w:tc>
          <w:tcPr>
            <w:tcW w:w="1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4</w:t>
            </w:r>
          </w:p>
        </w:tc>
      </w:tr>
      <w:tr w:rsidR="00A71A13" w:rsidRPr="00E11D1E">
        <w:tc>
          <w:tcPr>
            <w:tcW w:w="8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9040412</w:t>
            </w:r>
          </w:p>
        </w:tc>
        <w:tc>
          <w:tcPr>
            <w:tcW w:w="62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Электродвигатель мощностью до 1 кВт</w:t>
            </w:r>
          </w:p>
        </w:tc>
        <w:tc>
          <w:tcPr>
            <w:tcW w:w="1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0</w:t>
            </w:r>
          </w:p>
        </w:tc>
      </w:tr>
      <w:tr w:rsidR="00A71A13" w:rsidRPr="00E11D1E">
        <w:tc>
          <w:tcPr>
            <w:tcW w:w="8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9040413</w:t>
            </w:r>
          </w:p>
        </w:tc>
        <w:tc>
          <w:tcPr>
            <w:tcW w:w="62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Электродвигатель мощностью свыше 1 до 10 кВт</w:t>
            </w:r>
          </w:p>
        </w:tc>
        <w:tc>
          <w:tcPr>
            <w:tcW w:w="122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46</w:t>
            </w:r>
          </w:p>
        </w:tc>
      </w:tr>
      <w:tr w:rsidR="00A71A13" w:rsidRPr="00E11D1E">
        <w:tc>
          <w:tcPr>
            <w:tcW w:w="8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9040414</w:t>
            </w:r>
          </w:p>
        </w:tc>
        <w:tc>
          <w:tcPr>
            <w:tcW w:w="62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леммы наборные щитов и пультов</w:t>
            </w:r>
          </w:p>
        </w:tc>
        <w:tc>
          <w:tcPr>
            <w:tcW w:w="122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</w:t>
            </w:r>
          </w:p>
        </w:tc>
      </w:tr>
      <w:tr w:rsidR="00A71A13" w:rsidRPr="00E11D1E">
        <w:tc>
          <w:tcPr>
            <w:tcW w:w="8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9040415</w:t>
            </w:r>
          </w:p>
        </w:tc>
        <w:tc>
          <w:tcPr>
            <w:tcW w:w="62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Амперметр, вольтметр щитовой</w:t>
            </w:r>
          </w:p>
        </w:tc>
        <w:tc>
          <w:tcPr>
            <w:tcW w:w="1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3</w:t>
            </w:r>
          </w:p>
        </w:tc>
      </w:tr>
      <w:tr w:rsidR="00A71A13" w:rsidRPr="00E11D1E">
        <w:tc>
          <w:tcPr>
            <w:tcW w:w="8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9040416</w:t>
            </w:r>
          </w:p>
        </w:tc>
        <w:tc>
          <w:tcPr>
            <w:tcW w:w="62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аттметр, фазометр, частотомер щитовой</w:t>
            </w:r>
          </w:p>
        </w:tc>
        <w:tc>
          <w:tcPr>
            <w:tcW w:w="1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0</w:t>
            </w:r>
          </w:p>
        </w:tc>
      </w:tr>
      <w:tr w:rsidR="00A71A13" w:rsidRPr="00E11D1E">
        <w:tc>
          <w:tcPr>
            <w:tcW w:w="8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9040417</w:t>
            </w:r>
          </w:p>
        </w:tc>
        <w:tc>
          <w:tcPr>
            <w:tcW w:w="62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оробка компенсационная</w:t>
            </w:r>
          </w:p>
        </w:tc>
        <w:tc>
          <w:tcPr>
            <w:tcW w:w="1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9</w:t>
            </w:r>
          </w:p>
        </w:tc>
      </w:tr>
      <w:tr w:rsidR="00A71A13" w:rsidRPr="00E11D1E">
        <w:tc>
          <w:tcPr>
            <w:tcW w:w="8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9040418</w:t>
            </w:r>
          </w:p>
        </w:tc>
        <w:tc>
          <w:tcPr>
            <w:tcW w:w="62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еханизм лентопротяжный</w:t>
            </w:r>
          </w:p>
        </w:tc>
        <w:tc>
          <w:tcPr>
            <w:tcW w:w="1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</w:t>
            </w:r>
          </w:p>
        </w:tc>
      </w:tr>
      <w:tr w:rsidR="00A71A13" w:rsidRPr="00E11D1E">
        <w:tc>
          <w:tcPr>
            <w:tcW w:w="8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9040419</w:t>
            </w:r>
          </w:p>
        </w:tc>
        <w:tc>
          <w:tcPr>
            <w:tcW w:w="62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анометр показывающий</w:t>
            </w:r>
          </w:p>
        </w:tc>
        <w:tc>
          <w:tcPr>
            <w:tcW w:w="1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</w:t>
            </w:r>
          </w:p>
        </w:tc>
      </w:tr>
      <w:tr w:rsidR="00A71A13" w:rsidRPr="00E11D1E">
        <w:tc>
          <w:tcPr>
            <w:tcW w:w="8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9040420</w:t>
            </w:r>
          </w:p>
        </w:tc>
        <w:tc>
          <w:tcPr>
            <w:tcW w:w="62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Манометр термометрический</w:t>
            </w:r>
          </w:p>
        </w:tc>
        <w:tc>
          <w:tcPr>
            <w:tcW w:w="1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1</w:t>
            </w:r>
          </w:p>
        </w:tc>
      </w:tr>
      <w:tr w:rsidR="00A71A13" w:rsidRPr="00E11D1E">
        <w:tc>
          <w:tcPr>
            <w:tcW w:w="8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9040421</w:t>
            </w:r>
          </w:p>
        </w:tc>
        <w:tc>
          <w:tcPr>
            <w:tcW w:w="62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Электросчетчик</w:t>
            </w:r>
          </w:p>
        </w:tc>
        <w:tc>
          <w:tcPr>
            <w:tcW w:w="1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4</w:t>
            </w:r>
          </w:p>
        </w:tc>
      </w:tr>
      <w:tr w:rsidR="00A71A13" w:rsidRPr="00E11D1E">
        <w:tc>
          <w:tcPr>
            <w:tcW w:w="8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9040422</w:t>
            </w:r>
          </w:p>
        </w:tc>
        <w:tc>
          <w:tcPr>
            <w:tcW w:w="62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оробка соединительная</w:t>
            </w:r>
          </w:p>
        </w:tc>
        <w:tc>
          <w:tcPr>
            <w:tcW w:w="1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90405 Замена штекерных разъемов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Снятие, отсоединение проводов, прозвонка, маркировка, проверка сопротивления изоляции, присоединение (пайка проводов).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85"/>
        <w:gridCol w:w="4878"/>
        <w:gridCol w:w="2608"/>
      </w:tblGrid>
      <w:tr w:rsidR="00A71A13" w:rsidRPr="00E11D1E">
        <w:trPr>
          <w:cantSplit/>
        </w:trPr>
        <w:tc>
          <w:tcPr>
            <w:tcW w:w="88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487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Количество жил провода (проводов) в штекерном разъеме, шт.</w:t>
            </w:r>
          </w:p>
        </w:tc>
        <w:tc>
          <w:tcPr>
            <w:tcW w:w="26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екерный разъем</w:t>
            </w:r>
          </w:p>
        </w:tc>
      </w:tr>
      <w:tr w:rsidR="00A71A13" w:rsidRPr="00E11D1E">
        <w:trPr>
          <w:cantSplit/>
        </w:trPr>
        <w:tc>
          <w:tcPr>
            <w:tcW w:w="885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487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26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</w:tr>
      <w:tr w:rsidR="00A71A13" w:rsidRPr="00E11D1E">
        <w:tc>
          <w:tcPr>
            <w:tcW w:w="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40501</w:t>
            </w:r>
          </w:p>
        </w:tc>
        <w:tc>
          <w:tcPr>
            <w:tcW w:w="48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533"/>
              <w:jc w:val="both"/>
            </w:pPr>
            <w:r w:rsidRPr="00E11D1E">
              <w:t>До 5</w:t>
            </w:r>
          </w:p>
        </w:tc>
        <w:tc>
          <w:tcPr>
            <w:tcW w:w="26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6</w:t>
            </w:r>
          </w:p>
        </w:tc>
      </w:tr>
      <w:tr w:rsidR="00A71A13" w:rsidRPr="00E11D1E">
        <w:tc>
          <w:tcPr>
            <w:tcW w:w="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40502</w:t>
            </w:r>
          </w:p>
        </w:tc>
        <w:tc>
          <w:tcPr>
            <w:tcW w:w="48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533"/>
              <w:jc w:val="both"/>
            </w:pPr>
            <w:r w:rsidRPr="00E11D1E">
              <w:t>Свыше 5 до 10</w:t>
            </w:r>
          </w:p>
        </w:tc>
        <w:tc>
          <w:tcPr>
            <w:tcW w:w="26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7</w:t>
            </w:r>
          </w:p>
        </w:tc>
      </w:tr>
      <w:tr w:rsidR="00A71A13" w:rsidRPr="00E11D1E">
        <w:tc>
          <w:tcPr>
            <w:tcW w:w="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40503</w:t>
            </w:r>
          </w:p>
        </w:tc>
        <w:tc>
          <w:tcPr>
            <w:tcW w:w="48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533"/>
              <w:jc w:val="both"/>
            </w:pPr>
            <w:r w:rsidRPr="00E11D1E">
              <w:t>Свыше 10 до 20</w:t>
            </w:r>
          </w:p>
        </w:tc>
        <w:tc>
          <w:tcPr>
            <w:tcW w:w="26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4</w:t>
            </w:r>
          </w:p>
        </w:tc>
      </w:tr>
      <w:tr w:rsidR="00A71A13" w:rsidRPr="00E11D1E">
        <w:tc>
          <w:tcPr>
            <w:tcW w:w="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40504</w:t>
            </w:r>
          </w:p>
        </w:tc>
        <w:tc>
          <w:tcPr>
            <w:tcW w:w="48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533"/>
              <w:jc w:val="both"/>
            </w:pPr>
            <w:r w:rsidRPr="00E11D1E">
              <w:t>Свыше 20 до 30</w:t>
            </w:r>
          </w:p>
        </w:tc>
        <w:tc>
          <w:tcPr>
            <w:tcW w:w="26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03</w:t>
            </w:r>
          </w:p>
        </w:tc>
      </w:tr>
      <w:tr w:rsidR="00A71A13" w:rsidRPr="00E11D1E">
        <w:tc>
          <w:tcPr>
            <w:tcW w:w="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40505</w:t>
            </w:r>
          </w:p>
        </w:tc>
        <w:tc>
          <w:tcPr>
            <w:tcW w:w="48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533"/>
              <w:jc w:val="both"/>
            </w:pPr>
            <w:r w:rsidRPr="00E11D1E">
              <w:t>Свыше 30 до 50</w:t>
            </w:r>
          </w:p>
        </w:tc>
        <w:tc>
          <w:tcPr>
            <w:tcW w:w="26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00</w:t>
            </w:r>
          </w:p>
        </w:tc>
      </w:tr>
      <w:tr w:rsidR="00A71A13" w:rsidRPr="00E11D1E">
        <w:tc>
          <w:tcPr>
            <w:tcW w:w="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40506</w:t>
            </w:r>
          </w:p>
        </w:tc>
        <w:tc>
          <w:tcPr>
            <w:tcW w:w="48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533"/>
              <w:jc w:val="both"/>
            </w:pPr>
            <w:r w:rsidRPr="00E11D1E">
              <w:t>Свыше 50 до 70</w:t>
            </w:r>
          </w:p>
        </w:tc>
        <w:tc>
          <w:tcPr>
            <w:tcW w:w="26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27</w:t>
            </w:r>
          </w:p>
        </w:tc>
      </w:tr>
    </w:tbl>
    <w:p w:rsidR="00A71A13" w:rsidRPr="00E11D1E" w:rsidRDefault="00A71A13">
      <w:pPr>
        <w:ind w:firstLine="284"/>
      </w:pPr>
    </w:p>
    <w:p w:rsidR="00A71A13" w:rsidRPr="00E11D1E" w:rsidRDefault="00A71A13">
      <w:pPr>
        <w:ind w:firstLine="284"/>
        <w:jc w:val="center"/>
        <w:rPr>
          <w:b/>
          <w:bCs/>
        </w:rPr>
      </w:pPr>
      <w:r w:rsidRPr="00E11D1E">
        <w:rPr>
          <w:b/>
          <w:bCs/>
        </w:rPr>
        <w:t>090406 Изготовление индукционной катушки или приборного трансформатора</w:t>
      </w:r>
    </w:p>
    <w:p w:rsidR="00A71A13" w:rsidRPr="00E11D1E" w:rsidRDefault="00A71A13">
      <w:pPr>
        <w:ind w:firstLine="284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85"/>
        <w:gridCol w:w="4878"/>
        <w:gridCol w:w="2608"/>
      </w:tblGrid>
      <w:tr w:rsidR="00A71A13" w:rsidRPr="00E11D1E">
        <w:trPr>
          <w:cantSplit/>
        </w:trPr>
        <w:tc>
          <w:tcPr>
            <w:tcW w:w="88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487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Количество витков, шт.</w:t>
            </w:r>
          </w:p>
        </w:tc>
        <w:tc>
          <w:tcPr>
            <w:tcW w:w="26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</w:tc>
      </w:tr>
      <w:tr w:rsidR="00A71A13" w:rsidRPr="00E11D1E">
        <w:trPr>
          <w:cantSplit/>
        </w:trPr>
        <w:tc>
          <w:tcPr>
            <w:tcW w:w="885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487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26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</w:tr>
      <w:tr w:rsidR="00A71A13" w:rsidRPr="00E11D1E">
        <w:tc>
          <w:tcPr>
            <w:tcW w:w="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40601</w:t>
            </w:r>
          </w:p>
        </w:tc>
        <w:tc>
          <w:tcPr>
            <w:tcW w:w="48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533"/>
              <w:jc w:val="both"/>
            </w:pPr>
            <w:r w:rsidRPr="00E11D1E">
              <w:t>До 20</w:t>
            </w:r>
          </w:p>
        </w:tc>
        <w:tc>
          <w:tcPr>
            <w:tcW w:w="26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3</w:t>
            </w:r>
          </w:p>
        </w:tc>
      </w:tr>
      <w:tr w:rsidR="00A71A13" w:rsidRPr="00E11D1E">
        <w:tc>
          <w:tcPr>
            <w:tcW w:w="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40602</w:t>
            </w:r>
          </w:p>
        </w:tc>
        <w:tc>
          <w:tcPr>
            <w:tcW w:w="48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533"/>
              <w:jc w:val="both"/>
            </w:pPr>
            <w:r w:rsidRPr="00E11D1E">
              <w:t>Свыше 20 до 50</w:t>
            </w:r>
          </w:p>
        </w:tc>
        <w:tc>
          <w:tcPr>
            <w:tcW w:w="26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8</w:t>
            </w:r>
          </w:p>
        </w:tc>
      </w:tr>
      <w:tr w:rsidR="00A71A13" w:rsidRPr="00E11D1E">
        <w:tc>
          <w:tcPr>
            <w:tcW w:w="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40603</w:t>
            </w:r>
          </w:p>
        </w:tc>
        <w:tc>
          <w:tcPr>
            <w:tcW w:w="48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533"/>
              <w:jc w:val="both"/>
            </w:pPr>
            <w:r w:rsidRPr="00E11D1E">
              <w:t>Свыше 50 до 100</w:t>
            </w:r>
          </w:p>
        </w:tc>
        <w:tc>
          <w:tcPr>
            <w:tcW w:w="26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2</w:t>
            </w:r>
          </w:p>
        </w:tc>
      </w:tr>
      <w:tr w:rsidR="00A71A13" w:rsidRPr="00E11D1E">
        <w:tc>
          <w:tcPr>
            <w:tcW w:w="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40604</w:t>
            </w:r>
          </w:p>
        </w:tc>
        <w:tc>
          <w:tcPr>
            <w:tcW w:w="48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533"/>
              <w:jc w:val="both"/>
            </w:pPr>
            <w:r w:rsidRPr="00E11D1E">
              <w:t>Свыше 100 до 200</w:t>
            </w:r>
          </w:p>
        </w:tc>
        <w:tc>
          <w:tcPr>
            <w:tcW w:w="26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72</w:t>
            </w:r>
          </w:p>
        </w:tc>
      </w:tr>
      <w:tr w:rsidR="00A71A13" w:rsidRPr="00E11D1E">
        <w:tc>
          <w:tcPr>
            <w:tcW w:w="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40605</w:t>
            </w:r>
          </w:p>
        </w:tc>
        <w:tc>
          <w:tcPr>
            <w:tcW w:w="48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533"/>
              <w:jc w:val="both"/>
            </w:pPr>
            <w:r w:rsidRPr="00E11D1E">
              <w:t>Свыше 200 до 300</w:t>
            </w:r>
          </w:p>
        </w:tc>
        <w:tc>
          <w:tcPr>
            <w:tcW w:w="26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63</w:t>
            </w:r>
          </w:p>
        </w:tc>
      </w:tr>
      <w:tr w:rsidR="00A71A13" w:rsidRPr="00E11D1E">
        <w:tc>
          <w:tcPr>
            <w:tcW w:w="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40606</w:t>
            </w:r>
          </w:p>
        </w:tc>
        <w:tc>
          <w:tcPr>
            <w:tcW w:w="48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533"/>
              <w:jc w:val="both"/>
            </w:pPr>
            <w:r w:rsidRPr="00E11D1E">
              <w:t>Свыше 300 до 500</w:t>
            </w:r>
          </w:p>
        </w:tc>
        <w:tc>
          <w:tcPr>
            <w:tcW w:w="26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40</w:t>
            </w:r>
          </w:p>
        </w:tc>
      </w:tr>
      <w:tr w:rsidR="00A71A13" w:rsidRPr="00E11D1E">
        <w:tc>
          <w:tcPr>
            <w:tcW w:w="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40607</w:t>
            </w:r>
          </w:p>
        </w:tc>
        <w:tc>
          <w:tcPr>
            <w:tcW w:w="48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533"/>
              <w:jc w:val="both"/>
            </w:pPr>
            <w:r w:rsidRPr="00E11D1E">
              <w:t>Свыше 500 до 1000</w:t>
            </w:r>
          </w:p>
        </w:tc>
        <w:tc>
          <w:tcPr>
            <w:tcW w:w="26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40</w:t>
            </w:r>
          </w:p>
        </w:tc>
      </w:tr>
      <w:tr w:rsidR="00A71A13" w:rsidRPr="00E11D1E">
        <w:tc>
          <w:tcPr>
            <w:tcW w:w="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40608</w:t>
            </w:r>
          </w:p>
        </w:tc>
        <w:tc>
          <w:tcPr>
            <w:tcW w:w="48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533"/>
              <w:jc w:val="both"/>
            </w:pPr>
            <w:r w:rsidRPr="00E11D1E">
              <w:t>Свыше 1000 до 2000</w:t>
            </w:r>
          </w:p>
        </w:tc>
        <w:tc>
          <w:tcPr>
            <w:tcW w:w="26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96</w:t>
            </w:r>
          </w:p>
        </w:tc>
      </w:tr>
      <w:tr w:rsidR="00A71A13" w:rsidRPr="00E11D1E">
        <w:tc>
          <w:tcPr>
            <w:tcW w:w="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40609</w:t>
            </w:r>
          </w:p>
        </w:tc>
        <w:tc>
          <w:tcPr>
            <w:tcW w:w="48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533"/>
              <w:jc w:val="both"/>
            </w:pPr>
            <w:r w:rsidRPr="00E11D1E">
              <w:t>Свыше 2000 до 3000</w:t>
            </w:r>
          </w:p>
        </w:tc>
        <w:tc>
          <w:tcPr>
            <w:tcW w:w="26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70</w:t>
            </w:r>
          </w:p>
        </w:tc>
      </w:tr>
      <w:tr w:rsidR="00A71A13" w:rsidRPr="00E11D1E">
        <w:tc>
          <w:tcPr>
            <w:tcW w:w="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40610</w:t>
            </w:r>
          </w:p>
        </w:tc>
        <w:tc>
          <w:tcPr>
            <w:tcW w:w="48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533"/>
              <w:jc w:val="both"/>
            </w:pPr>
            <w:r w:rsidRPr="00E11D1E">
              <w:t>Свыше 3000 до 5000</w:t>
            </w:r>
          </w:p>
        </w:tc>
        <w:tc>
          <w:tcPr>
            <w:tcW w:w="26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89</w:t>
            </w:r>
          </w:p>
        </w:tc>
      </w:tr>
    </w:tbl>
    <w:p w:rsidR="00A71A13" w:rsidRPr="00E11D1E" w:rsidRDefault="00A71A13"/>
    <w:p w:rsidR="00A71A13" w:rsidRPr="00E11D1E" w:rsidRDefault="00A71A13">
      <w:pPr>
        <w:jc w:val="center"/>
        <w:rPr>
          <w:b/>
          <w:bCs/>
        </w:rPr>
      </w:pPr>
      <w:r w:rsidRPr="00E11D1E">
        <w:rPr>
          <w:b/>
          <w:bCs/>
        </w:rPr>
        <w:t>090407 Изготовление односторонних печатных плат (ручным способом)</w:t>
      </w:r>
    </w:p>
    <w:p w:rsidR="00A71A13" w:rsidRPr="00E11D1E" w:rsidRDefault="00A71A13"/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85"/>
        <w:gridCol w:w="4878"/>
        <w:gridCol w:w="2608"/>
      </w:tblGrid>
      <w:tr w:rsidR="00A71A13" w:rsidRPr="00E11D1E">
        <w:trPr>
          <w:cantSplit/>
        </w:trPr>
        <w:tc>
          <w:tcPr>
            <w:tcW w:w="88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487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Количество элементов в схеме</w:t>
            </w:r>
          </w:p>
        </w:tc>
        <w:tc>
          <w:tcPr>
            <w:tcW w:w="26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</w:tc>
      </w:tr>
      <w:tr w:rsidR="00A71A13" w:rsidRPr="00E11D1E">
        <w:trPr>
          <w:cantSplit/>
        </w:trPr>
        <w:tc>
          <w:tcPr>
            <w:tcW w:w="885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487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26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</w:tr>
      <w:tr w:rsidR="00A71A13" w:rsidRPr="00E11D1E">
        <w:tc>
          <w:tcPr>
            <w:tcW w:w="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40701</w:t>
            </w:r>
          </w:p>
        </w:tc>
        <w:tc>
          <w:tcPr>
            <w:tcW w:w="48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533"/>
              <w:jc w:val="both"/>
            </w:pPr>
            <w:r w:rsidRPr="00E11D1E">
              <w:t>До 10</w:t>
            </w:r>
          </w:p>
        </w:tc>
        <w:tc>
          <w:tcPr>
            <w:tcW w:w="26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8</w:t>
            </w:r>
          </w:p>
        </w:tc>
      </w:tr>
      <w:tr w:rsidR="00A71A13" w:rsidRPr="00E11D1E">
        <w:tc>
          <w:tcPr>
            <w:tcW w:w="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40702</w:t>
            </w:r>
          </w:p>
        </w:tc>
        <w:tc>
          <w:tcPr>
            <w:tcW w:w="48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533"/>
              <w:jc w:val="both"/>
            </w:pPr>
            <w:r w:rsidRPr="00E11D1E">
              <w:t>Свыше 10 до 20</w:t>
            </w:r>
          </w:p>
        </w:tc>
        <w:tc>
          <w:tcPr>
            <w:tcW w:w="26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87</w:t>
            </w:r>
          </w:p>
        </w:tc>
      </w:tr>
      <w:tr w:rsidR="00A71A13" w:rsidRPr="00E11D1E">
        <w:tc>
          <w:tcPr>
            <w:tcW w:w="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40703</w:t>
            </w:r>
          </w:p>
        </w:tc>
        <w:tc>
          <w:tcPr>
            <w:tcW w:w="48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533"/>
              <w:jc w:val="both"/>
            </w:pPr>
            <w:r w:rsidRPr="00E11D1E">
              <w:t>Свыше 20 до 40</w:t>
            </w:r>
          </w:p>
        </w:tc>
        <w:tc>
          <w:tcPr>
            <w:tcW w:w="26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98</w:t>
            </w:r>
          </w:p>
        </w:tc>
      </w:tr>
      <w:tr w:rsidR="00A71A13" w:rsidRPr="00E11D1E">
        <w:tc>
          <w:tcPr>
            <w:tcW w:w="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40704</w:t>
            </w:r>
          </w:p>
        </w:tc>
        <w:tc>
          <w:tcPr>
            <w:tcW w:w="48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533"/>
              <w:jc w:val="both"/>
            </w:pPr>
            <w:r w:rsidRPr="00E11D1E">
              <w:t>Свыше 40 до 70</w:t>
            </w:r>
          </w:p>
        </w:tc>
        <w:tc>
          <w:tcPr>
            <w:tcW w:w="26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02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90408 Изготовление отдельных устройств, узлов и деталей</w:t>
      </w: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технических средств автоматизации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85"/>
        <w:gridCol w:w="4878"/>
        <w:gridCol w:w="2608"/>
      </w:tblGrid>
      <w:tr w:rsidR="00A71A13" w:rsidRPr="00E11D1E">
        <w:trPr>
          <w:cantSplit/>
        </w:trPr>
        <w:tc>
          <w:tcPr>
            <w:tcW w:w="88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487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 устройства</w:t>
            </w:r>
          </w:p>
        </w:tc>
        <w:tc>
          <w:tcPr>
            <w:tcW w:w="26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</w:tc>
      </w:tr>
      <w:tr w:rsidR="00A71A13" w:rsidRPr="00E11D1E">
        <w:trPr>
          <w:cantSplit/>
        </w:trPr>
        <w:tc>
          <w:tcPr>
            <w:tcW w:w="885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487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26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</w:tr>
      <w:tr w:rsidR="00A71A13" w:rsidRPr="00E11D1E">
        <w:tc>
          <w:tcPr>
            <w:tcW w:w="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40801</w:t>
            </w:r>
          </w:p>
        </w:tc>
        <w:tc>
          <w:tcPr>
            <w:tcW w:w="48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ермометр поверхностный термоэлектрический длиной до 7 м</w:t>
            </w:r>
          </w:p>
        </w:tc>
        <w:tc>
          <w:tcPr>
            <w:tcW w:w="26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37</w:t>
            </w:r>
          </w:p>
        </w:tc>
      </w:tr>
      <w:tr w:rsidR="00A71A13" w:rsidRPr="00E11D1E">
        <w:tc>
          <w:tcPr>
            <w:tcW w:w="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40802</w:t>
            </w:r>
          </w:p>
        </w:tc>
        <w:tc>
          <w:tcPr>
            <w:tcW w:w="48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ермометр поверхностный термоэлектрический длиной до 15 м</w:t>
            </w:r>
          </w:p>
        </w:tc>
        <w:tc>
          <w:tcPr>
            <w:tcW w:w="26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98</w:t>
            </w:r>
          </w:p>
        </w:tc>
      </w:tr>
      <w:tr w:rsidR="00A71A13" w:rsidRPr="00E11D1E">
        <w:tc>
          <w:tcPr>
            <w:tcW w:w="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40803</w:t>
            </w:r>
          </w:p>
        </w:tc>
        <w:tc>
          <w:tcPr>
            <w:tcW w:w="48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ермометр поверхностный термоэлектрический длиной свыше 15 м</w:t>
            </w:r>
          </w:p>
        </w:tc>
        <w:tc>
          <w:tcPr>
            <w:tcW w:w="26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50</w:t>
            </w:r>
          </w:p>
        </w:tc>
      </w:tr>
      <w:tr w:rsidR="00A71A13" w:rsidRPr="00E11D1E">
        <w:tc>
          <w:tcPr>
            <w:tcW w:w="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40804</w:t>
            </w:r>
          </w:p>
        </w:tc>
        <w:tc>
          <w:tcPr>
            <w:tcW w:w="48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зистор постоянный</w:t>
            </w:r>
          </w:p>
        </w:tc>
        <w:tc>
          <w:tcPr>
            <w:tcW w:w="26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5</w:t>
            </w:r>
          </w:p>
        </w:tc>
      </w:tr>
      <w:tr w:rsidR="00A71A13" w:rsidRPr="00E11D1E">
        <w:tc>
          <w:tcPr>
            <w:tcW w:w="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40805</w:t>
            </w:r>
          </w:p>
        </w:tc>
        <w:tc>
          <w:tcPr>
            <w:tcW w:w="48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еохорд</w:t>
            </w:r>
          </w:p>
        </w:tc>
        <w:tc>
          <w:tcPr>
            <w:tcW w:w="26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0</w:t>
            </w:r>
          </w:p>
        </w:tc>
      </w:tr>
      <w:tr w:rsidR="00A71A13" w:rsidRPr="00E11D1E">
        <w:tc>
          <w:tcPr>
            <w:tcW w:w="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40806</w:t>
            </w:r>
          </w:p>
        </w:tc>
        <w:tc>
          <w:tcPr>
            <w:tcW w:w="48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рышка реохорда или переключающего устройства</w:t>
            </w:r>
          </w:p>
        </w:tc>
        <w:tc>
          <w:tcPr>
            <w:tcW w:w="26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6</w:t>
            </w:r>
          </w:p>
        </w:tc>
      </w:tr>
      <w:tr w:rsidR="00A71A13" w:rsidRPr="00E11D1E">
        <w:tc>
          <w:tcPr>
            <w:tcW w:w="8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40807</w:t>
            </w:r>
          </w:p>
        </w:tc>
        <w:tc>
          <w:tcPr>
            <w:tcW w:w="48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улачок (лекало) линейный квадратичный</w:t>
            </w:r>
          </w:p>
        </w:tc>
        <w:tc>
          <w:tcPr>
            <w:tcW w:w="26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96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  <w:rPr>
          <w:b/>
          <w:bCs/>
        </w:rPr>
      </w:pPr>
      <w:r w:rsidRPr="00E11D1E">
        <w:rPr>
          <w:b/>
          <w:bCs/>
        </w:rPr>
        <w:t>Примечания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1. Для печатных плат, схемы которых выполнены с применением интегральных микросхем (микросборок), к базовым ценам позиций 0904012301-0904012801 применяется коэффициент К=1,2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2. Базовые цены позиций 0904040101-0904042101 применяются также при снятии и установке приборов, устройств и аппаратуры. При их установке без снятия применяется коэффициент К=0,6, а при снятии без установки - К=0,4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3. При количестве жил провода (проводов) в разъеме свыше 70 к базовой цене позиции 0904050601 применяется доплата в размере 3 руб. за каждую последующую жилу (провод)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4. Базовые цены позиций 0904060101-0904061001 установлены на намотку витков станочным способом провода диаметром от 0,1 до 1,6 мм. При намотке витков провода диаметром до 0,1 мм применяется коэффициент К=1,2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5. При изготовлении платы с количеством элементов свыше 70 к базовой цене позиции 0904070401 применяется доплата в размере 10 руб. за каждый последующий элемент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6. Для печатных плат, схемы которых выполнены с применением интегральных микросхем (микросборок), к базовым ценам позиций 0904070101-0904070401 применяется коэффициент К=1,3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7. Для двусторонних или пистонированных печатных плат к базовым ценам позиций 0904070101-0904070401 применяется коэффициент К=1,2.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905 Вспомогательное оборудование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90501 Изготовление и замена коробки соединительной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Изготовление коробки, снятие старой, установка новой, подключение жил кабеля или провода к клеммам.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79"/>
        <w:gridCol w:w="3260"/>
        <w:gridCol w:w="2268"/>
        <w:gridCol w:w="1964"/>
      </w:tblGrid>
      <w:tr w:rsidR="00A71A13" w:rsidRPr="00E11D1E">
        <w:trPr>
          <w:cantSplit/>
        </w:trPr>
        <w:tc>
          <w:tcPr>
            <w:tcW w:w="87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326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Количество клемм в коробке</w:t>
            </w:r>
          </w:p>
        </w:tc>
        <w:tc>
          <w:tcPr>
            <w:tcW w:w="423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 по видам работы</w:t>
            </w:r>
          </w:p>
        </w:tc>
      </w:tr>
      <w:tr w:rsidR="00A71A13" w:rsidRPr="00E11D1E">
        <w:trPr>
          <w:cantSplit/>
        </w:trPr>
        <w:tc>
          <w:tcPr>
            <w:tcW w:w="87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3260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Изготовление</w:t>
            </w:r>
          </w:p>
        </w:tc>
        <w:tc>
          <w:tcPr>
            <w:tcW w:w="196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Замена</w:t>
            </w:r>
          </w:p>
        </w:tc>
      </w:tr>
      <w:tr w:rsidR="00A71A13" w:rsidRPr="00E11D1E">
        <w:trPr>
          <w:cantSplit/>
        </w:trPr>
        <w:tc>
          <w:tcPr>
            <w:tcW w:w="87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326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196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</w:tr>
      <w:tr w:rsidR="00A71A13" w:rsidRPr="00E11D1E">
        <w:tc>
          <w:tcPr>
            <w:tcW w:w="8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50101</w:t>
            </w:r>
          </w:p>
        </w:tc>
        <w:tc>
          <w:tcPr>
            <w:tcW w:w="3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63</w:t>
            </w:r>
          </w:p>
        </w:tc>
        <w:tc>
          <w:tcPr>
            <w:tcW w:w="19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7</w:t>
            </w:r>
          </w:p>
        </w:tc>
      </w:tr>
      <w:tr w:rsidR="00A71A13" w:rsidRPr="00E11D1E">
        <w:tc>
          <w:tcPr>
            <w:tcW w:w="8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50102</w:t>
            </w:r>
          </w:p>
        </w:tc>
        <w:tc>
          <w:tcPr>
            <w:tcW w:w="3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8</w:t>
            </w:r>
          </w:p>
        </w:tc>
        <w:tc>
          <w:tcPr>
            <w:tcW w:w="19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8</w:t>
            </w:r>
          </w:p>
        </w:tc>
      </w:tr>
      <w:tr w:rsidR="00A71A13" w:rsidRPr="00E11D1E">
        <w:tc>
          <w:tcPr>
            <w:tcW w:w="8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50103</w:t>
            </w:r>
          </w:p>
        </w:tc>
        <w:tc>
          <w:tcPr>
            <w:tcW w:w="3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4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91</w:t>
            </w:r>
          </w:p>
        </w:tc>
        <w:tc>
          <w:tcPr>
            <w:tcW w:w="19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48</w:t>
            </w:r>
          </w:p>
        </w:tc>
      </w:tr>
      <w:tr w:rsidR="00A71A13" w:rsidRPr="00E11D1E">
        <w:tc>
          <w:tcPr>
            <w:tcW w:w="8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50104</w:t>
            </w:r>
          </w:p>
        </w:tc>
        <w:tc>
          <w:tcPr>
            <w:tcW w:w="3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2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10</w:t>
            </w:r>
          </w:p>
        </w:tc>
        <w:tc>
          <w:tcPr>
            <w:tcW w:w="19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90502 Изготовление и замена стендов датчиков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50"/>
        <w:gridCol w:w="4607"/>
        <w:gridCol w:w="1417"/>
        <w:gridCol w:w="1397"/>
      </w:tblGrid>
      <w:tr w:rsidR="00A71A13" w:rsidRPr="00E11D1E">
        <w:trPr>
          <w:cantSplit/>
        </w:trPr>
        <w:tc>
          <w:tcPr>
            <w:tcW w:w="95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4607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281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</w:tc>
      </w:tr>
      <w:tr w:rsidR="00A71A13" w:rsidRPr="00E11D1E">
        <w:trPr>
          <w:cantSplit/>
        </w:trPr>
        <w:tc>
          <w:tcPr>
            <w:tcW w:w="950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4607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Изготовление</w:t>
            </w:r>
          </w:p>
        </w:tc>
        <w:tc>
          <w:tcPr>
            <w:tcW w:w="13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Замена</w:t>
            </w:r>
          </w:p>
        </w:tc>
      </w:tr>
      <w:tr w:rsidR="00A71A13" w:rsidRPr="00E11D1E">
        <w:trPr>
          <w:cantSplit/>
        </w:trPr>
        <w:tc>
          <w:tcPr>
            <w:tcW w:w="95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4607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13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</w:tr>
      <w:tr w:rsidR="00A71A13" w:rsidRPr="00E11D1E">
        <w:tc>
          <w:tcPr>
            <w:tcW w:w="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9050201</w:t>
            </w:r>
          </w:p>
        </w:tc>
        <w:tc>
          <w:tcPr>
            <w:tcW w:w="46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тенд для установки 4 манометров</w:t>
            </w: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07</w:t>
            </w:r>
          </w:p>
        </w:tc>
        <w:tc>
          <w:tcPr>
            <w:tcW w:w="13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9</w:t>
            </w:r>
          </w:p>
        </w:tc>
      </w:tr>
      <w:tr w:rsidR="00A71A13" w:rsidRPr="00E11D1E">
        <w:tc>
          <w:tcPr>
            <w:tcW w:w="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9050202</w:t>
            </w:r>
          </w:p>
        </w:tc>
        <w:tc>
          <w:tcPr>
            <w:tcW w:w="46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тенд для установки свыше 4 до 8 манометров</w:t>
            </w: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368</w:t>
            </w:r>
          </w:p>
        </w:tc>
        <w:tc>
          <w:tcPr>
            <w:tcW w:w="13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48</w:t>
            </w:r>
          </w:p>
        </w:tc>
      </w:tr>
      <w:tr w:rsidR="00A71A13" w:rsidRPr="00E11D1E">
        <w:tc>
          <w:tcPr>
            <w:tcW w:w="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9050203</w:t>
            </w:r>
          </w:p>
        </w:tc>
        <w:tc>
          <w:tcPr>
            <w:tcW w:w="46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тенд для установки свыше 8 до 12 манометров</w:t>
            </w: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346</w:t>
            </w:r>
          </w:p>
        </w:tc>
        <w:tc>
          <w:tcPr>
            <w:tcW w:w="13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01</w:t>
            </w:r>
          </w:p>
        </w:tc>
      </w:tr>
      <w:tr w:rsidR="00A71A13" w:rsidRPr="00E11D1E">
        <w:tc>
          <w:tcPr>
            <w:tcW w:w="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9050204</w:t>
            </w:r>
          </w:p>
        </w:tc>
        <w:tc>
          <w:tcPr>
            <w:tcW w:w="46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тенд для установки 2 дифманометров</w:t>
            </w: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31</w:t>
            </w:r>
          </w:p>
        </w:tc>
        <w:tc>
          <w:tcPr>
            <w:tcW w:w="13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01</w:t>
            </w:r>
          </w:p>
        </w:tc>
      </w:tr>
      <w:tr w:rsidR="00A71A13" w:rsidRPr="00E11D1E">
        <w:tc>
          <w:tcPr>
            <w:tcW w:w="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9050205</w:t>
            </w:r>
          </w:p>
        </w:tc>
        <w:tc>
          <w:tcPr>
            <w:tcW w:w="46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тенд для установки свыше 2 до 4 дифманометров</w:t>
            </w: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96</w:t>
            </w:r>
          </w:p>
        </w:tc>
        <w:tc>
          <w:tcPr>
            <w:tcW w:w="13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75</w:t>
            </w:r>
          </w:p>
        </w:tc>
      </w:tr>
      <w:tr w:rsidR="00A71A13" w:rsidRPr="00E11D1E">
        <w:tc>
          <w:tcPr>
            <w:tcW w:w="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9050206</w:t>
            </w:r>
          </w:p>
        </w:tc>
        <w:tc>
          <w:tcPr>
            <w:tcW w:w="46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тенд для установки свыше 4 до 6 дифманометров</w:t>
            </w: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109</w:t>
            </w:r>
          </w:p>
        </w:tc>
        <w:tc>
          <w:tcPr>
            <w:tcW w:w="13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02</w:t>
            </w:r>
          </w:p>
        </w:tc>
      </w:tr>
      <w:tr w:rsidR="00A71A13" w:rsidRPr="00E11D1E">
        <w:tc>
          <w:tcPr>
            <w:tcW w:w="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09050207</w:t>
            </w:r>
          </w:p>
        </w:tc>
        <w:tc>
          <w:tcPr>
            <w:tcW w:w="46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тенд для установки свыше 6 до 8 дифманометров</w:t>
            </w: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552</w:t>
            </w:r>
          </w:p>
        </w:tc>
        <w:tc>
          <w:tcPr>
            <w:tcW w:w="13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97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90503 Элементы крепления приборов, устройств и кабельной продукции (изготовление и установка)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027"/>
        <w:gridCol w:w="5904"/>
        <w:gridCol w:w="1440"/>
      </w:tblGrid>
      <w:tr w:rsidR="00A71A13" w:rsidRPr="00E11D1E">
        <w:trPr>
          <w:cantSplit/>
        </w:trPr>
        <w:tc>
          <w:tcPr>
            <w:tcW w:w="103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595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4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в руб. за штуку</w:t>
            </w:r>
          </w:p>
        </w:tc>
      </w:tr>
      <w:tr w:rsidR="00A71A13" w:rsidRPr="00E11D1E">
        <w:trPr>
          <w:cantSplit/>
        </w:trPr>
        <w:tc>
          <w:tcPr>
            <w:tcW w:w="1036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595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4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</w:tr>
      <w:tr w:rsidR="00A71A13" w:rsidRPr="00E11D1E">
        <w:tc>
          <w:tcPr>
            <w:tcW w:w="10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50301</w:t>
            </w:r>
          </w:p>
        </w:tc>
        <w:tc>
          <w:tcPr>
            <w:tcW w:w="59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ронштейн из листовой стали 3-7 мм</w:t>
            </w:r>
          </w:p>
        </w:tc>
        <w:tc>
          <w:tcPr>
            <w:tcW w:w="14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5</w:t>
            </w:r>
          </w:p>
        </w:tc>
      </w:tr>
      <w:tr w:rsidR="00A71A13" w:rsidRPr="00E11D1E">
        <w:tc>
          <w:tcPr>
            <w:tcW w:w="10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50302</w:t>
            </w:r>
          </w:p>
        </w:tc>
        <w:tc>
          <w:tcPr>
            <w:tcW w:w="59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ронштейн из угловой стали 20</w:t>
            </w:r>
            <w:r w:rsidRPr="00E11D1E">
              <w:sym w:font="Symbol" w:char="F0B4"/>
            </w:r>
            <w:r w:rsidRPr="00E11D1E">
              <w:t>20-50</w:t>
            </w:r>
            <w:r w:rsidRPr="00E11D1E">
              <w:sym w:font="Symbol" w:char="F0B4"/>
            </w:r>
            <w:r w:rsidRPr="00E11D1E">
              <w:t>50</w:t>
            </w:r>
          </w:p>
        </w:tc>
        <w:tc>
          <w:tcPr>
            <w:tcW w:w="14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02</w:t>
            </w:r>
          </w:p>
        </w:tc>
      </w:tr>
      <w:tr w:rsidR="00A71A13" w:rsidRPr="00E11D1E">
        <w:tc>
          <w:tcPr>
            <w:tcW w:w="10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50303</w:t>
            </w:r>
          </w:p>
        </w:tc>
        <w:tc>
          <w:tcPr>
            <w:tcW w:w="59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тойка из угловой стали 20</w:t>
            </w:r>
            <w:r w:rsidRPr="00E11D1E">
              <w:sym w:font="Symbol" w:char="F0B4"/>
            </w:r>
            <w:r w:rsidRPr="00E11D1E">
              <w:t>20-75</w:t>
            </w:r>
            <w:r w:rsidRPr="00E11D1E">
              <w:sym w:font="Symbol" w:char="F0B4"/>
            </w:r>
            <w:r w:rsidRPr="00E11D1E">
              <w:t>75 высотой до 500 мм</w:t>
            </w:r>
          </w:p>
        </w:tc>
        <w:tc>
          <w:tcPr>
            <w:tcW w:w="14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59</w:t>
            </w:r>
          </w:p>
        </w:tc>
      </w:tr>
      <w:tr w:rsidR="00A71A13" w:rsidRPr="00E11D1E">
        <w:tc>
          <w:tcPr>
            <w:tcW w:w="10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50304</w:t>
            </w:r>
          </w:p>
        </w:tc>
        <w:tc>
          <w:tcPr>
            <w:tcW w:w="59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олка или мост длиной до 1 п.м</w:t>
            </w:r>
          </w:p>
        </w:tc>
        <w:tc>
          <w:tcPr>
            <w:tcW w:w="14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</w:tr>
      <w:tr w:rsidR="00A71A13" w:rsidRPr="00E11D1E">
        <w:tc>
          <w:tcPr>
            <w:tcW w:w="10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50305</w:t>
            </w:r>
          </w:p>
        </w:tc>
        <w:tc>
          <w:tcPr>
            <w:tcW w:w="59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Штуцер (ниппель) диаметром до 50 мм для манометра</w:t>
            </w:r>
          </w:p>
        </w:tc>
        <w:tc>
          <w:tcPr>
            <w:tcW w:w="14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0</w:t>
            </w:r>
          </w:p>
        </w:tc>
      </w:tr>
      <w:tr w:rsidR="00A71A13" w:rsidRPr="00E11D1E">
        <w:tc>
          <w:tcPr>
            <w:tcW w:w="10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50306</w:t>
            </w:r>
          </w:p>
        </w:tc>
        <w:tc>
          <w:tcPr>
            <w:tcW w:w="59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ройник диаметром до 50 мм для манометра</w:t>
            </w:r>
          </w:p>
        </w:tc>
        <w:tc>
          <w:tcPr>
            <w:tcW w:w="14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91</w:t>
            </w:r>
          </w:p>
        </w:tc>
      </w:tr>
      <w:tr w:rsidR="00A71A13" w:rsidRPr="00E11D1E">
        <w:tc>
          <w:tcPr>
            <w:tcW w:w="10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50307</w:t>
            </w:r>
          </w:p>
        </w:tc>
        <w:tc>
          <w:tcPr>
            <w:tcW w:w="59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рубное колено диаметром до 50 мм</w:t>
            </w:r>
          </w:p>
        </w:tc>
        <w:tc>
          <w:tcPr>
            <w:tcW w:w="14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6</w:t>
            </w:r>
          </w:p>
        </w:tc>
      </w:tr>
      <w:tr w:rsidR="00A71A13" w:rsidRPr="00E11D1E">
        <w:tc>
          <w:tcPr>
            <w:tcW w:w="10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50308</w:t>
            </w:r>
          </w:p>
        </w:tc>
        <w:tc>
          <w:tcPr>
            <w:tcW w:w="59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Основание (рама) под один щит, пульт</w:t>
            </w:r>
          </w:p>
        </w:tc>
        <w:tc>
          <w:tcPr>
            <w:tcW w:w="14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94</w:t>
            </w:r>
          </w:p>
        </w:tc>
      </w:tr>
      <w:tr w:rsidR="00A71A13" w:rsidRPr="00E11D1E">
        <w:tc>
          <w:tcPr>
            <w:tcW w:w="10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50309</w:t>
            </w:r>
          </w:p>
        </w:tc>
        <w:tc>
          <w:tcPr>
            <w:tcW w:w="59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Основание (подставка) под исполнительный механизм (КДУ, МЭО)</w:t>
            </w:r>
          </w:p>
        </w:tc>
        <w:tc>
          <w:tcPr>
            <w:tcW w:w="14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08</w:t>
            </w:r>
          </w:p>
        </w:tc>
      </w:tr>
      <w:tr w:rsidR="00A71A13" w:rsidRPr="00E11D1E">
        <w:tc>
          <w:tcPr>
            <w:tcW w:w="10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50310</w:t>
            </w:r>
          </w:p>
        </w:tc>
        <w:tc>
          <w:tcPr>
            <w:tcW w:w="59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мок для шкафов (панелей)</w:t>
            </w:r>
          </w:p>
        </w:tc>
        <w:tc>
          <w:tcPr>
            <w:tcW w:w="14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37</w:t>
            </w:r>
          </w:p>
        </w:tc>
      </w:tr>
      <w:tr w:rsidR="00A71A13" w:rsidRPr="00E11D1E">
        <w:tc>
          <w:tcPr>
            <w:tcW w:w="10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50311</w:t>
            </w:r>
          </w:p>
        </w:tc>
        <w:tc>
          <w:tcPr>
            <w:tcW w:w="59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абельный ввод (патрубок) в щитах</w:t>
            </w:r>
          </w:p>
        </w:tc>
        <w:tc>
          <w:tcPr>
            <w:tcW w:w="14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5</w:t>
            </w:r>
          </w:p>
        </w:tc>
      </w:tr>
      <w:tr w:rsidR="00A71A13" w:rsidRPr="00E11D1E">
        <w:tc>
          <w:tcPr>
            <w:tcW w:w="10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50312</w:t>
            </w:r>
          </w:p>
        </w:tc>
        <w:tc>
          <w:tcPr>
            <w:tcW w:w="59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ирка картонная</w:t>
            </w:r>
          </w:p>
        </w:tc>
        <w:tc>
          <w:tcPr>
            <w:tcW w:w="14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</w:t>
            </w:r>
          </w:p>
        </w:tc>
      </w:tr>
      <w:tr w:rsidR="00A71A13" w:rsidRPr="00E11D1E">
        <w:tc>
          <w:tcPr>
            <w:tcW w:w="10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50313</w:t>
            </w:r>
          </w:p>
        </w:tc>
        <w:tc>
          <w:tcPr>
            <w:tcW w:w="59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ирка металлическая</w:t>
            </w:r>
          </w:p>
        </w:tc>
        <w:tc>
          <w:tcPr>
            <w:tcW w:w="14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6</w:t>
            </w:r>
          </w:p>
        </w:tc>
      </w:tr>
      <w:tr w:rsidR="00A71A13" w:rsidRPr="00E11D1E">
        <w:tc>
          <w:tcPr>
            <w:tcW w:w="10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50314</w:t>
            </w:r>
          </w:p>
        </w:tc>
        <w:tc>
          <w:tcPr>
            <w:tcW w:w="59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обышка или «пяточок» для поверхностей термопары</w:t>
            </w:r>
          </w:p>
        </w:tc>
        <w:tc>
          <w:tcPr>
            <w:tcW w:w="14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3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90504 Устройства разные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50"/>
        <w:gridCol w:w="4607"/>
        <w:gridCol w:w="1417"/>
        <w:gridCol w:w="1397"/>
      </w:tblGrid>
      <w:tr w:rsidR="00A71A13" w:rsidRPr="00E11D1E">
        <w:trPr>
          <w:cantSplit/>
        </w:trPr>
        <w:tc>
          <w:tcPr>
            <w:tcW w:w="95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4607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281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видам работ</w:t>
            </w:r>
          </w:p>
        </w:tc>
      </w:tr>
      <w:tr w:rsidR="00A71A13" w:rsidRPr="00E11D1E">
        <w:trPr>
          <w:cantSplit/>
        </w:trPr>
        <w:tc>
          <w:tcPr>
            <w:tcW w:w="950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4607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Изготовление</w:t>
            </w:r>
          </w:p>
        </w:tc>
        <w:tc>
          <w:tcPr>
            <w:tcW w:w="13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Установка</w:t>
            </w:r>
          </w:p>
        </w:tc>
      </w:tr>
      <w:tr w:rsidR="00A71A13" w:rsidRPr="00E11D1E">
        <w:trPr>
          <w:cantSplit/>
        </w:trPr>
        <w:tc>
          <w:tcPr>
            <w:tcW w:w="95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4607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13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</w:tr>
      <w:tr w:rsidR="00A71A13" w:rsidRPr="00E11D1E">
        <w:tc>
          <w:tcPr>
            <w:tcW w:w="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50401</w:t>
            </w:r>
          </w:p>
        </w:tc>
        <w:tc>
          <w:tcPr>
            <w:tcW w:w="46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онденсационный сосуд</w:t>
            </w: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5</w:t>
            </w:r>
          </w:p>
        </w:tc>
        <w:tc>
          <w:tcPr>
            <w:tcW w:w="13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02</w:t>
            </w:r>
          </w:p>
        </w:tc>
      </w:tr>
      <w:tr w:rsidR="00A71A13" w:rsidRPr="00E11D1E">
        <w:tc>
          <w:tcPr>
            <w:tcW w:w="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50402</w:t>
            </w:r>
          </w:p>
        </w:tc>
        <w:tc>
          <w:tcPr>
            <w:tcW w:w="46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равнительный сосуд</w:t>
            </w: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42</w:t>
            </w:r>
          </w:p>
        </w:tc>
        <w:tc>
          <w:tcPr>
            <w:tcW w:w="13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5</w:t>
            </w:r>
          </w:p>
        </w:tc>
      </w:tr>
      <w:tr w:rsidR="00A71A13" w:rsidRPr="00E11D1E">
        <w:tc>
          <w:tcPr>
            <w:tcW w:w="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50403</w:t>
            </w:r>
          </w:p>
        </w:tc>
        <w:tc>
          <w:tcPr>
            <w:tcW w:w="46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отбора проб</w:t>
            </w: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31</w:t>
            </w:r>
          </w:p>
        </w:tc>
        <w:tc>
          <w:tcPr>
            <w:tcW w:w="13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-</w:t>
            </w:r>
          </w:p>
        </w:tc>
      </w:tr>
      <w:tr w:rsidR="00A71A13" w:rsidRPr="00E11D1E">
        <w:tc>
          <w:tcPr>
            <w:tcW w:w="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50404</w:t>
            </w:r>
          </w:p>
        </w:tc>
        <w:tc>
          <w:tcPr>
            <w:tcW w:w="46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Электрод сигнализатора уровня</w:t>
            </w: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5</w:t>
            </w:r>
          </w:p>
        </w:tc>
        <w:tc>
          <w:tcPr>
            <w:tcW w:w="13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60</w:t>
            </w:r>
          </w:p>
        </w:tc>
      </w:tr>
      <w:tr w:rsidR="00A71A13" w:rsidRPr="00E11D1E">
        <w:tc>
          <w:tcPr>
            <w:tcW w:w="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50405</w:t>
            </w:r>
          </w:p>
        </w:tc>
        <w:tc>
          <w:tcPr>
            <w:tcW w:w="46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очленение исполнительного механизма с регулирующим органом</w:t>
            </w: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43</w:t>
            </w:r>
          </w:p>
        </w:tc>
        <w:tc>
          <w:tcPr>
            <w:tcW w:w="13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63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90505 Прочие работы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027"/>
        <w:gridCol w:w="5904"/>
        <w:gridCol w:w="1440"/>
      </w:tblGrid>
      <w:tr w:rsidR="00A71A13" w:rsidRPr="00E11D1E">
        <w:trPr>
          <w:cantSplit/>
        </w:trPr>
        <w:tc>
          <w:tcPr>
            <w:tcW w:w="1027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5904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</w:t>
            </w:r>
          </w:p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в руб. за штуку</w:t>
            </w:r>
          </w:p>
        </w:tc>
      </w:tr>
      <w:tr w:rsidR="00A71A13" w:rsidRPr="00E11D1E">
        <w:trPr>
          <w:cantSplit/>
        </w:trPr>
        <w:tc>
          <w:tcPr>
            <w:tcW w:w="1027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5904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</w:tr>
      <w:tr w:rsidR="00A71A13" w:rsidRPr="00E11D1E">
        <w:tc>
          <w:tcPr>
            <w:tcW w:w="1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50501</w:t>
            </w:r>
          </w:p>
        </w:tc>
        <w:tc>
          <w:tcPr>
            <w:tcW w:w="5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осстановление мнемосхемы щита управления</w:t>
            </w:r>
          </w:p>
        </w:tc>
        <w:tc>
          <w:tcPr>
            <w:tcW w:w="1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349</w:t>
            </w:r>
          </w:p>
        </w:tc>
      </w:tr>
      <w:tr w:rsidR="00A71A13" w:rsidRPr="00E11D1E">
        <w:tc>
          <w:tcPr>
            <w:tcW w:w="1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50502</w:t>
            </w:r>
          </w:p>
        </w:tc>
        <w:tc>
          <w:tcPr>
            <w:tcW w:w="5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аполнение системы контроля мазутопроводов (сосудов и импульсных труб) разделительной жидкостью</w:t>
            </w:r>
          </w:p>
        </w:tc>
        <w:tc>
          <w:tcPr>
            <w:tcW w:w="1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</w:tr>
      <w:tr w:rsidR="00A71A13" w:rsidRPr="00E11D1E">
        <w:tc>
          <w:tcPr>
            <w:tcW w:w="1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50503</w:t>
            </w:r>
          </w:p>
        </w:tc>
        <w:tc>
          <w:tcPr>
            <w:tcW w:w="5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Опрессовка импульсной линии</w:t>
            </w:r>
          </w:p>
        </w:tc>
        <w:tc>
          <w:tcPr>
            <w:tcW w:w="1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7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  <w:rPr>
          <w:b/>
          <w:bCs/>
        </w:rPr>
      </w:pPr>
      <w:r w:rsidRPr="00E11D1E">
        <w:rPr>
          <w:b/>
          <w:bCs/>
        </w:rPr>
        <w:t>Примечания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1. Базовая цена на замену устройства отбора проб включена в табл. 090404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2. При установке новой коробки без снятия старой или при снятии старой без установки новой коробки к базовым ценим позиции 0905010102, 0905010202, 0905010302, 0905010402 применяется коэффициент К=0,5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3. При установке новых стендов датчиков без снятия старых или при снятии старых без установки новых к базовым цепам позиций 0905020102, 0905020202, 0905020302, 0905020402, 0905020502, 0905020602, 0905020702 применяется коэффициент К=0,5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4. К базовым ценам таблицы 090502 на замену стендов датчиков применяются следующие коэффициенты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— на снятие - К= 0,4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— на установку - К= 0,6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5. К базовым ценам таблицы 090503 применяются следующие коэффициенты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— на изготовление - К= 0,7;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— на установку - К= 0,3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Стоимость снятия элементов крепления приборов, устройств и кабельной продукции определяется с помощью коэффициента К=0,15 к базовым ценам таблицы 090503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6. Стоимость снятия устройств определяется с помощью коэффициента К=0,7 к базовым ценам таблицы 090504 на установку устройств разных.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906 Волоконно-оптический кабель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90601 Замена волоконно-оптического кабеля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Демонтаж крепежа. Снятие кабеля и сматывание его в бухту (барабан). Прокладка и закрепление нового кабеля. Измерение затухания.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16"/>
        <w:gridCol w:w="1129"/>
        <w:gridCol w:w="989"/>
        <w:gridCol w:w="680"/>
        <w:gridCol w:w="764"/>
        <w:gridCol w:w="668"/>
        <w:gridCol w:w="642"/>
        <w:gridCol w:w="639"/>
        <w:gridCol w:w="640"/>
        <w:gridCol w:w="641"/>
        <w:gridCol w:w="663"/>
      </w:tblGrid>
      <w:tr w:rsidR="00A71A13" w:rsidRPr="00E11D1E">
        <w:trPr>
          <w:cantSplit/>
        </w:trPr>
        <w:tc>
          <w:tcPr>
            <w:tcW w:w="91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112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Количество оптических волокон, шт.</w:t>
            </w:r>
          </w:p>
        </w:tc>
        <w:tc>
          <w:tcPr>
            <w:tcW w:w="98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Масса 1 м кабеля, кг</w:t>
            </w:r>
          </w:p>
        </w:tc>
        <w:tc>
          <w:tcPr>
            <w:tcW w:w="5337" w:type="dxa"/>
            <w:gridSpan w:val="8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100 п.м. по видам прокладки</w:t>
            </w:r>
          </w:p>
        </w:tc>
      </w:tr>
      <w:tr w:rsidR="00A71A13" w:rsidRPr="00E11D1E">
        <w:trPr>
          <w:cantSplit/>
        </w:trPr>
        <w:tc>
          <w:tcPr>
            <w:tcW w:w="91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12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98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44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по металлическим конструкциям и в лотках</w:t>
            </w:r>
          </w:p>
        </w:tc>
        <w:tc>
          <w:tcPr>
            <w:tcW w:w="66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A71A13" w:rsidRPr="00E11D1E" w:rsidRDefault="00A71A13">
            <w:pPr>
              <w:shd w:val="clear" w:color="auto" w:fill="FFFFFF"/>
              <w:ind w:left="113" w:right="113"/>
              <w:jc w:val="center"/>
            </w:pPr>
            <w:r w:rsidRPr="00E11D1E">
              <w:t>в трубах, блоках и коробах</w:t>
            </w:r>
          </w:p>
        </w:tc>
        <w:tc>
          <w:tcPr>
            <w:tcW w:w="64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A71A13" w:rsidRPr="00E11D1E" w:rsidRDefault="00A71A13">
            <w:pPr>
              <w:shd w:val="clear" w:color="auto" w:fill="FFFFFF"/>
              <w:ind w:left="113" w:right="113"/>
              <w:jc w:val="center"/>
            </w:pPr>
            <w:r w:rsidRPr="00E11D1E">
              <w:t>по стенам с креплением накладными скобами</w:t>
            </w:r>
          </w:p>
        </w:tc>
        <w:tc>
          <w:tcPr>
            <w:tcW w:w="63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A71A13" w:rsidRPr="00E11D1E" w:rsidRDefault="00A71A13">
            <w:pPr>
              <w:shd w:val="clear" w:color="auto" w:fill="FFFFFF"/>
              <w:ind w:left="113" w:right="113"/>
              <w:jc w:val="center"/>
            </w:pPr>
            <w:r w:rsidRPr="00E11D1E">
              <w:t>по потолку</w:t>
            </w:r>
          </w:p>
        </w:tc>
        <w:tc>
          <w:tcPr>
            <w:tcW w:w="64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A71A13" w:rsidRPr="00E11D1E" w:rsidRDefault="00A71A13">
            <w:pPr>
              <w:shd w:val="clear" w:color="auto" w:fill="FFFFFF"/>
              <w:ind w:left="113" w:right="113"/>
              <w:jc w:val="center"/>
            </w:pPr>
            <w:r w:rsidRPr="00E11D1E">
              <w:t>в туннелях</w:t>
            </w:r>
          </w:p>
        </w:tc>
        <w:tc>
          <w:tcPr>
            <w:tcW w:w="130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в каналах</w:t>
            </w:r>
          </w:p>
        </w:tc>
      </w:tr>
      <w:tr w:rsidR="00A71A13" w:rsidRPr="00E11D1E">
        <w:trPr>
          <w:cantSplit/>
          <w:trHeight w:val="2163"/>
        </w:trPr>
        <w:tc>
          <w:tcPr>
            <w:tcW w:w="916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12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98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A71A13" w:rsidRPr="00E11D1E" w:rsidRDefault="00A71A13">
            <w:pPr>
              <w:shd w:val="clear" w:color="auto" w:fill="FFFFFF"/>
              <w:ind w:left="113" w:right="113"/>
              <w:jc w:val="center"/>
            </w:pPr>
            <w:r w:rsidRPr="00E11D1E">
              <w:t>со сплошным креплением</w:t>
            </w:r>
          </w:p>
        </w:tc>
        <w:tc>
          <w:tcPr>
            <w:tcW w:w="7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A71A13" w:rsidRPr="00E11D1E" w:rsidRDefault="00A71A13">
            <w:pPr>
              <w:shd w:val="clear" w:color="auto" w:fill="FFFFFF"/>
              <w:ind w:left="113" w:right="113"/>
              <w:jc w:val="center"/>
            </w:pPr>
            <w:r w:rsidRPr="00E11D1E">
              <w:t>с креплением на повороте и в конце</w:t>
            </w:r>
          </w:p>
        </w:tc>
        <w:tc>
          <w:tcPr>
            <w:tcW w:w="66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</w:p>
        </w:tc>
        <w:tc>
          <w:tcPr>
            <w:tcW w:w="64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</w:p>
        </w:tc>
        <w:tc>
          <w:tcPr>
            <w:tcW w:w="63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</w:p>
        </w:tc>
        <w:tc>
          <w:tcPr>
            <w:tcW w:w="64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</w:p>
        </w:tc>
        <w:tc>
          <w:tcPr>
            <w:tcW w:w="6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A71A13" w:rsidRPr="00E11D1E" w:rsidRDefault="00A71A13">
            <w:pPr>
              <w:shd w:val="clear" w:color="auto" w:fill="FFFFFF"/>
              <w:ind w:left="113" w:right="113"/>
              <w:jc w:val="center"/>
            </w:pPr>
            <w:r w:rsidRPr="00E11D1E">
              <w:t>без крепления</w:t>
            </w:r>
          </w:p>
        </w:tc>
        <w:tc>
          <w:tcPr>
            <w:tcW w:w="6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A71A13" w:rsidRPr="00E11D1E" w:rsidRDefault="00A71A13">
            <w:pPr>
              <w:shd w:val="clear" w:color="auto" w:fill="FFFFFF"/>
              <w:ind w:left="113" w:right="113"/>
              <w:jc w:val="center"/>
            </w:pPr>
            <w:r w:rsidRPr="00E11D1E">
              <w:t>с креплением накладными скобами</w:t>
            </w:r>
          </w:p>
        </w:tc>
      </w:tr>
      <w:tr w:rsidR="00A71A13" w:rsidRPr="00E11D1E">
        <w:trPr>
          <w:cantSplit/>
        </w:trPr>
        <w:tc>
          <w:tcPr>
            <w:tcW w:w="916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112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98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7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6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  <w:tc>
          <w:tcPr>
            <w:tcW w:w="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</w:t>
            </w:r>
          </w:p>
        </w:tc>
        <w:tc>
          <w:tcPr>
            <w:tcW w:w="6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</w:t>
            </w:r>
          </w:p>
        </w:tc>
        <w:tc>
          <w:tcPr>
            <w:tcW w:w="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</w:t>
            </w:r>
          </w:p>
        </w:tc>
        <w:tc>
          <w:tcPr>
            <w:tcW w:w="6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</w:t>
            </w:r>
          </w:p>
        </w:tc>
        <w:tc>
          <w:tcPr>
            <w:tcW w:w="6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8</w:t>
            </w:r>
          </w:p>
        </w:tc>
      </w:tr>
      <w:tr w:rsidR="00A71A13" w:rsidRPr="00E11D1E">
        <w:tc>
          <w:tcPr>
            <w:tcW w:w="9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60101</w:t>
            </w:r>
          </w:p>
        </w:tc>
        <w:tc>
          <w:tcPr>
            <w:tcW w:w="11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</w:t>
            </w:r>
          </w:p>
        </w:tc>
        <w:tc>
          <w:tcPr>
            <w:tcW w:w="9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0,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60</w:t>
            </w:r>
          </w:p>
        </w:tc>
        <w:tc>
          <w:tcPr>
            <w:tcW w:w="7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65</w:t>
            </w:r>
          </w:p>
        </w:tc>
        <w:tc>
          <w:tcPr>
            <w:tcW w:w="6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19</w:t>
            </w:r>
          </w:p>
        </w:tc>
        <w:tc>
          <w:tcPr>
            <w:tcW w:w="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332</w:t>
            </w:r>
          </w:p>
        </w:tc>
        <w:tc>
          <w:tcPr>
            <w:tcW w:w="6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840</w:t>
            </w:r>
          </w:p>
        </w:tc>
        <w:tc>
          <w:tcPr>
            <w:tcW w:w="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619</w:t>
            </w:r>
          </w:p>
        </w:tc>
        <w:tc>
          <w:tcPr>
            <w:tcW w:w="6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14</w:t>
            </w:r>
          </w:p>
        </w:tc>
        <w:tc>
          <w:tcPr>
            <w:tcW w:w="6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759</w:t>
            </w:r>
          </w:p>
        </w:tc>
      </w:tr>
      <w:tr w:rsidR="00A71A13" w:rsidRPr="00E11D1E">
        <w:tc>
          <w:tcPr>
            <w:tcW w:w="9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60102</w:t>
            </w:r>
          </w:p>
        </w:tc>
        <w:tc>
          <w:tcPr>
            <w:tcW w:w="11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</w:t>
            </w:r>
          </w:p>
        </w:tc>
        <w:tc>
          <w:tcPr>
            <w:tcW w:w="9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0,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604</w:t>
            </w:r>
          </w:p>
        </w:tc>
        <w:tc>
          <w:tcPr>
            <w:tcW w:w="7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10</w:t>
            </w:r>
          </w:p>
        </w:tc>
        <w:tc>
          <w:tcPr>
            <w:tcW w:w="6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63</w:t>
            </w:r>
          </w:p>
        </w:tc>
        <w:tc>
          <w:tcPr>
            <w:tcW w:w="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377</w:t>
            </w:r>
          </w:p>
        </w:tc>
        <w:tc>
          <w:tcPr>
            <w:tcW w:w="6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884</w:t>
            </w:r>
          </w:p>
        </w:tc>
        <w:tc>
          <w:tcPr>
            <w:tcW w:w="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664</w:t>
            </w:r>
          </w:p>
        </w:tc>
        <w:tc>
          <w:tcPr>
            <w:tcW w:w="6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58</w:t>
            </w:r>
          </w:p>
        </w:tc>
        <w:tc>
          <w:tcPr>
            <w:tcW w:w="6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803</w:t>
            </w:r>
          </w:p>
        </w:tc>
      </w:tr>
      <w:tr w:rsidR="00A71A13" w:rsidRPr="00E11D1E">
        <w:tc>
          <w:tcPr>
            <w:tcW w:w="9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60103</w:t>
            </w:r>
          </w:p>
        </w:tc>
        <w:tc>
          <w:tcPr>
            <w:tcW w:w="11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</w:t>
            </w:r>
          </w:p>
        </w:tc>
        <w:tc>
          <w:tcPr>
            <w:tcW w:w="9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0,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692</w:t>
            </w:r>
          </w:p>
        </w:tc>
        <w:tc>
          <w:tcPr>
            <w:tcW w:w="7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98</w:t>
            </w:r>
          </w:p>
        </w:tc>
        <w:tc>
          <w:tcPr>
            <w:tcW w:w="6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251</w:t>
            </w:r>
          </w:p>
        </w:tc>
        <w:tc>
          <w:tcPr>
            <w:tcW w:w="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465</w:t>
            </w:r>
          </w:p>
        </w:tc>
        <w:tc>
          <w:tcPr>
            <w:tcW w:w="6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017</w:t>
            </w:r>
          </w:p>
        </w:tc>
        <w:tc>
          <w:tcPr>
            <w:tcW w:w="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752</w:t>
            </w:r>
          </w:p>
        </w:tc>
        <w:tc>
          <w:tcPr>
            <w:tcW w:w="6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46</w:t>
            </w:r>
          </w:p>
        </w:tc>
        <w:tc>
          <w:tcPr>
            <w:tcW w:w="6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891</w:t>
            </w:r>
          </w:p>
        </w:tc>
      </w:tr>
      <w:tr w:rsidR="00A71A13" w:rsidRPr="00E11D1E">
        <w:tc>
          <w:tcPr>
            <w:tcW w:w="9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60104</w:t>
            </w:r>
          </w:p>
        </w:tc>
        <w:tc>
          <w:tcPr>
            <w:tcW w:w="11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</w:t>
            </w:r>
          </w:p>
        </w:tc>
        <w:tc>
          <w:tcPr>
            <w:tcW w:w="9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0,1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0,5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509</w:t>
            </w:r>
          </w:p>
        </w:tc>
        <w:tc>
          <w:tcPr>
            <w:tcW w:w="7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472</w:t>
            </w:r>
          </w:p>
        </w:tc>
        <w:tc>
          <w:tcPr>
            <w:tcW w:w="6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913</w:t>
            </w:r>
          </w:p>
        </w:tc>
        <w:tc>
          <w:tcPr>
            <w:tcW w:w="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524</w:t>
            </w:r>
          </w:p>
        </w:tc>
        <w:tc>
          <w:tcPr>
            <w:tcW w:w="6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230</w:t>
            </w:r>
          </w:p>
        </w:tc>
        <w:tc>
          <w:tcPr>
            <w:tcW w:w="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679</w:t>
            </w:r>
          </w:p>
        </w:tc>
        <w:tc>
          <w:tcPr>
            <w:tcW w:w="6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01</w:t>
            </w:r>
          </w:p>
        </w:tc>
        <w:tc>
          <w:tcPr>
            <w:tcW w:w="6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66</w:t>
            </w:r>
          </w:p>
        </w:tc>
      </w:tr>
      <w:tr w:rsidR="00A71A13" w:rsidRPr="00E11D1E">
        <w:tc>
          <w:tcPr>
            <w:tcW w:w="9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60105</w:t>
            </w:r>
          </w:p>
        </w:tc>
        <w:tc>
          <w:tcPr>
            <w:tcW w:w="11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</w:t>
            </w:r>
          </w:p>
        </w:tc>
        <w:tc>
          <w:tcPr>
            <w:tcW w:w="9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0,1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737</w:t>
            </w:r>
          </w:p>
        </w:tc>
        <w:tc>
          <w:tcPr>
            <w:tcW w:w="7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64</w:t>
            </w:r>
          </w:p>
        </w:tc>
        <w:tc>
          <w:tcPr>
            <w:tcW w:w="6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295</w:t>
            </w:r>
          </w:p>
        </w:tc>
        <w:tc>
          <w:tcPr>
            <w:tcW w:w="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509</w:t>
            </w:r>
          </w:p>
        </w:tc>
        <w:tc>
          <w:tcPr>
            <w:tcW w:w="6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061</w:t>
            </w:r>
          </w:p>
        </w:tc>
        <w:tc>
          <w:tcPr>
            <w:tcW w:w="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796</w:t>
            </w:r>
          </w:p>
        </w:tc>
        <w:tc>
          <w:tcPr>
            <w:tcW w:w="6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68</w:t>
            </w:r>
          </w:p>
        </w:tc>
        <w:tc>
          <w:tcPr>
            <w:tcW w:w="6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847</w:t>
            </w:r>
          </w:p>
        </w:tc>
      </w:tr>
      <w:tr w:rsidR="00A71A13" w:rsidRPr="00E11D1E">
        <w:tc>
          <w:tcPr>
            <w:tcW w:w="9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60106</w:t>
            </w:r>
          </w:p>
        </w:tc>
        <w:tc>
          <w:tcPr>
            <w:tcW w:w="11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</w:t>
            </w:r>
          </w:p>
        </w:tc>
        <w:tc>
          <w:tcPr>
            <w:tcW w:w="9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0,1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0,5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575</w:t>
            </w:r>
          </w:p>
        </w:tc>
        <w:tc>
          <w:tcPr>
            <w:tcW w:w="7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16</w:t>
            </w:r>
          </w:p>
        </w:tc>
        <w:tc>
          <w:tcPr>
            <w:tcW w:w="6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957</w:t>
            </w:r>
          </w:p>
        </w:tc>
        <w:tc>
          <w:tcPr>
            <w:tcW w:w="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568</w:t>
            </w:r>
          </w:p>
        </w:tc>
        <w:tc>
          <w:tcPr>
            <w:tcW w:w="6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319</w:t>
            </w:r>
          </w:p>
        </w:tc>
        <w:tc>
          <w:tcPr>
            <w:tcW w:w="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944</w:t>
            </w:r>
          </w:p>
        </w:tc>
        <w:tc>
          <w:tcPr>
            <w:tcW w:w="6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545</w:t>
            </w:r>
          </w:p>
        </w:tc>
        <w:tc>
          <w:tcPr>
            <w:tcW w:w="6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22</w:t>
            </w:r>
          </w:p>
        </w:tc>
      </w:tr>
      <w:tr w:rsidR="00A71A13" w:rsidRPr="00E11D1E">
        <w:tc>
          <w:tcPr>
            <w:tcW w:w="9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60107</w:t>
            </w:r>
          </w:p>
        </w:tc>
        <w:tc>
          <w:tcPr>
            <w:tcW w:w="11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</w:t>
            </w:r>
          </w:p>
        </w:tc>
        <w:tc>
          <w:tcPr>
            <w:tcW w:w="9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0,1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0,5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341</w:t>
            </w:r>
          </w:p>
        </w:tc>
        <w:tc>
          <w:tcPr>
            <w:tcW w:w="7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697</w:t>
            </w:r>
          </w:p>
        </w:tc>
        <w:tc>
          <w:tcPr>
            <w:tcW w:w="6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928</w:t>
            </w:r>
          </w:p>
        </w:tc>
        <w:tc>
          <w:tcPr>
            <w:tcW w:w="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091</w:t>
            </w:r>
          </w:p>
        </w:tc>
        <w:tc>
          <w:tcPr>
            <w:tcW w:w="6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084</w:t>
            </w:r>
          </w:p>
        </w:tc>
        <w:tc>
          <w:tcPr>
            <w:tcW w:w="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422</w:t>
            </w:r>
          </w:p>
        </w:tc>
        <w:tc>
          <w:tcPr>
            <w:tcW w:w="6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86</w:t>
            </w:r>
          </w:p>
        </w:tc>
        <w:tc>
          <w:tcPr>
            <w:tcW w:w="6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193</w:t>
            </w:r>
          </w:p>
        </w:tc>
      </w:tr>
      <w:tr w:rsidR="00A71A13" w:rsidRPr="00E11D1E">
        <w:tc>
          <w:tcPr>
            <w:tcW w:w="9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60108</w:t>
            </w:r>
          </w:p>
        </w:tc>
        <w:tc>
          <w:tcPr>
            <w:tcW w:w="11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</w:t>
            </w:r>
          </w:p>
        </w:tc>
        <w:tc>
          <w:tcPr>
            <w:tcW w:w="9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0,5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1,0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842</w:t>
            </w:r>
          </w:p>
        </w:tc>
        <w:tc>
          <w:tcPr>
            <w:tcW w:w="7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690</w:t>
            </w:r>
          </w:p>
        </w:tc>
        <w:tc>
          <w:tcPr>
            <w:tcW w:w="6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694</w:t>
            </w:r>
          </w:p>
        </w:tc>
        <w:tc>
          <w:tcPr>
            <w:tcW w:w="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438</w:t>
            </w:r>
          </w:p>
        </w:tc>
        <w:tc>
          <w:tcPr>
            <w:tcW w:w="6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607</w:t>
            </w:r>
          </w:p>
        </w:tc>
        <w:tc>
          <w:tcPr>
            <w:tcW w:w="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453</w:t>
            </w:r>
          </w:p>
        </w:tc>
        <w:tc>
          <w:tcPr>
            <w:tcW w:w="6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692</w:t>
            </w:r>
          </w:p>
        </w:tc>
        <w:tc>
          <w:tcPr>
            <w:tcW w:w="6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782</w:t>
            </w:r>
          </w:p>
        </w:tc>
      </w:tr>
      <w:tr w:rsidR="00A71A13" w:rsidRPr="00E11D1E">
        <w:tc>
          <w:tcPr>
            <w:tcW w:w="9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60109</w:t>
            </w:r>
          </w:p>
        </w:tc>
        <w:tc>
          <w:tcPr>
            <w:tcW w:w="11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</w:t>
            </w:r>
          </w:p>
        </w:tc>
        <w:tc>
          <w:tcPr>
            <w:tcW w:w="9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0,1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0,5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385</w:t>
            </w:r>
          </w:p>
        </w:tc>
        <w:tc>
          <w:tcPr>
            <w:tcW w:w="7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840</w:t>
            </w:r>
          </w:p>
        </w:tc>
        <w:tc>
          <w:tcPr>
            <w:tcW w:w="6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061</w:t>
            </w:r>
          </w:p>
        </w:tc>
        <w:tc>
          <w:tcPr>
            <w:tcW w:w="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224</w:t>
            </w:r>
          </w:p>
        </w:tc>
        <w:tc>
          <w:tcPr>
            <w:tcW w:w="6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261</w:t>
            </w:r>
          </w:p>
        </w:tc>
        <w:tc>
          <w:tcPr>
            <w:tcW w:w="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731</w:t>
            </w:r>
          </w:p>
        </w:tc>
        <w:tc>
          <w:tcPr>
            <w:tcW w:w="6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19</w:t>
            </w:r>
          </w:p>
        </w:tc>
        <w:tc>
          <w:tcPr>
            <w:tcW w:w="6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237</w:t>
            </w:r>
          </w:p>
        </w:tc>
      </w:tr>
      <w:tr w:rsidR="00A71A13" w:rsidRPr="00E11D1E">
        <w:tc>
          <w:tcPr>
            <w:tcW w:w="9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60110</w:t>
            </w:r>
          </w:p>
        </w:tc>
        <w:tc>
          <w:tcPr>
            <w:tcW w:w="11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</w:t>
            </w:r>
          </w:p>
        </w:tc>
        <w:tc>
          <w:tcPr>
            <w:tcW w:w="9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0,5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1,0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842</w:t>
            </w:r>
          </w:p>
        </w:tc>
        <w:tc>
          <w:tcPr>
            <w:tcW w:w="7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833</w:t>
            </w:r>
          </w:p>
        </w:tc>
        <w:tc>
          <w:tcPr>
            <w:tcW w:w="6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826</w:t>
            </w:r>
          </w:p>
        </w:tc>
        <w:tc>
          <w:tcPr>
            <w:tcW w:w="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526</w:t>
            </w:r>
          </w:p>
        </w:tc>
        <w:tc>
          <w:tcPr>
            <w:tcW w:w="6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740</w:t>
            </w:r>
          </w:p>
        </w:tc>
        <w:tc>
          <w:tcPr>
            <w:tcW w:w="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585</w:t>
            </w:r>
          </w:p>
        </w:tc>
        <w:tc>
          <w:tcPr>
            <w:tcW w:w="6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803</w:t>
            </w:r>
          </w:p>
        </w:tc>
        <w:tc>
          <w:tcPr>
            <w:tcW w:w="6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849</w:t>
            </w:r>
          </w:p>
        </w:tc>
      </w:tr>
      <w:tr w:rsidR="00A71A13" w:rsidRPr="00E11D1E">
        <w:tc>
          <w:tcPr>
            <w:tcW w:w="9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60111</w:t>
            </w:r>
          </w:p>
        </w:tc>
        <w:tc>
          <w:tcPr>
            <w:tcW w:w="11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4</w:t>
            </w:r>
          </w:p>
        </w:tc>
        <w:tc>
          <w:tcPr>
            <w:tcW w:w="9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0,5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1,0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283</w:t>
            </w:r>
          </w:p>
        </w:tc>
        <w:tc>
          <w:tcPr>
            <w:tcW w:w="7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297</w:t>
            </w:r>
          </w:p>
        </w:tc>
        <w:tc>
          <w:tcPr>
            <w:tcW w:w="6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268</w:t>
            </w:r>
          </w:p>
        </w:tc>
        <w:tc>
          <w:tcPr>
            <w:tcW w:w="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011</w:t>
            </w:r>
          </w:p>
        </w:tc>
        <w:tc>
          <w:tcPr>
            <w:tcW w:w="6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402</w:t>
            </w:r>
          </w:p>
        </w:tc>
        <w:tc>
          <w:tcPr>
            <w:tcW w:w="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027</w:t>
            </w:r>
          </w:p>
        </w:tc>
        <w:tc>
          <w:tcPr>
            <w:tcW w:w="6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22</w:t>
            </w:r>
          </w:p>
        </w:tc>
        <w:tc>
          <w:tcPr>
            <w:tcW w:w="6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135</w:t>
            </w:r>
          </w:p>
        </w:tc>
      </w:tr>
      <w:tr w:rsidR="00A71A13" w:rsidRPr="00E11D1E">
        <w:tc>
          <w:tcPr>
            <w:tcW w:w="9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60112</w:t>
            </w:r>
          </w:p>
        </w:tc>
        <w:tc>
          <w:tcPr>
            <w:tcW w:w="11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4</w:t>
            </w:r>
          </w:p>
        </w:tc>
        <w:tc>
          <w:tcPr>
            <w:tcW w:w="9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1,0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1,5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144</w:t>
            </w:r>
          </w:p>
        </w:tc>
        <w:tc>
          <w:tcPr>
            <w:tcW w:w="7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893</w:t>
            </w:r>
          </w:p>
        </w:tc>
        <w:tc>
          <w:tcPr>
            <w:tcW w:w="6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151</w:t>
            </w:r>
          </w:p>
        </w:tc>
        <w:tc>
          <w:tcPr>
            <w:tcW w:w="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762</w:t>
            </w:r>
          </w:p>
        </w:tc>
        <w:tc>
          <w:tcPr>
            <w:tcW w:w="6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240</w:t>
            </w:r>
          </w:p>
        </w:tc>
        <w:tc>
          <w:tcPr>
            <w:tcW w:w="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108</w:t>
            </w:r>
          </w:p>
        </w:tc>
        <w:tc>
          <w:tcPr>
            <w:tcW w:w="6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818</w:t>
            </w:r>
          </w:p>
        </w:tc>
        <w:tc>
          <w:tcPr>
            <w:tcW w:w="6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482</w:t>
            </w:r>
          </w:p>
        </w:tc>
      </w:tr>
      <w:tr w:rsidR="00A71A13" w:rsidRPr="00E11D1E">
        <w:tc>
          <w:tcPr>
            <w:tcW w:w="9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60113</w:t>
            </w:r>
          </w:p>
        </w:tc>
        <w:tc>
          <w:tcPr>
            <w:tcW w:w="11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4</w:t>
            </w:r>
          </w:p>
        </w:tc>
        <w:tc>
          <w:tcPr>
            <w:tcW w:w="9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1,5</w:t>
            </w:r>
          </w:p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о 2,0</w:t>
            </w: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071</w:t>
            </w:r>
          </w:p>
        </w:tc>
        <w:tc>
          <w:tcPr>
            <w:tcW w:w="7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533</w:t>
            </w:r>
          </w:p>
        </w:tc>
        <w:tc>
          <w:tcPr>
            <w:tcW w:w="6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033</w:t>
            </w:r>
          </w:p>
        </w:tc>
        <w:tc>
          <w:tcPr>
            <w:tcW w:w="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446</w:t>
            </w:r>
          </w:p>
        </w:tc>
        <w:tc>
          <w:tcPr>
            <w:tcW w:w="6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035</w:t>
            </w:r>
          </w:p>
        </w:tc>
        <w:tc>
          <w:tcPr>
            <w:tcW w:w="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300</w:t>
            </w:r>
          </w:p>
        </w:tc>
        <w:tc>
          <w:tcPr>
            <w:tcW w:w="6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392</w:t>
            </w:r>
          </w:p>
        </w:tc>
        <w:tc>
          <w:tcPr>
            <w:tcW w:w="6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850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90602 Подключение волоконно-оптического кабеля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Разделка, проверка сопротивления изоляции, измерение затухания, маркировка и присоединение волокон кабеля.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21"/>
        <w:gridCol w:w="4248"/>
        <w:gridCol w:w="2902"/>
      </w:tblGrid>
      <w:tr w:rsidR="00A71A13" w:rsidRPr="00E11D1E">
        <w:trPr>
          <w:cantSplit/>
        </w:trPr>
        <w:tc>
          <w:tcPr>
            <w:tcW w:w="1221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4248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Количество оптических волокон, шт.</w:t>
            </w:r>
          </w:p>
        </w:tc>
        <w:tc>
          <w:tcPr>
            <w:tcW w:w="29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</w:tc>
      </w:tr>
      <w:tr w:rsidR="00A71A13" w:rsidRPr="00E11D1E">
        <w:trPr>
          <w:cantSplit/>
        </w:trPr>
        <w:tc>
          <w:tcPr>
            <w:tcW w:w="1221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  <w:p w:rsidR="00A71A13" w:rsidRPr="00E11D1E" w:rsidRDefault="00A71A13">
            <w:pPr>
              <w:jc w:val="center"/>
            </w:pPr>
          </w:p>
        </w:tc>
        <w:tc>
          <w:tcPr>
            <w:tcW w:w="4248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  <w:p w:rsidR="00A71A13" w:rsidRPr="00E11D1E" w:rsidRDefault="00A71A13">
            <w:pPr>
              <w:jc w:val="center"/>
            </w:pPr>
          </w:p>
        </w:tc>
        <w:tc>
          <w:tcPr>
            <w:tcW w:w="29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</w:tr>
      <w:tr w:rsidR="00A71A13" w:rsidRPr="00E11D1E">
        <w:tc>
          <w:tcPr>
            <w:tcW w:w="1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60201</w:t>
            </w:r>
          </w:p>
        </w:tc>
        <w:tc>
          <w:tcPr>
            <w:tcW w:w="42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</w:t>
            </w:r>
          </w:p>
        </w:tc>
        <w:tc>
          <w:tcPr>
            <w:tcW w:w="29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0</w:t>
            </w:r>
          </w:p>
        </w:tc>
      </w:tr>
      <w:tr w:rsidR="00A71A13" w:rsidRPr="00E11D1E">
        <w:tc>
          <w:tcPr>
            <w:tcW w:w="1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60202</w:t>
            </w:r>
          </w:p>
        </w:tc>
        <w:tc>
          <w:tcPr>
            <w:tcW w:w="42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</w:t>
            </w:r>
          </w:p>
        </w:tc>
        <w:tc>
          <w:tcPr>
            <w:tcW w:w="29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32</w:t>
            </w:r>
          </w:p>
        </w:tc>
      </w:tr>
      <w:tr w:rsidR="00A71A13" w:rsidRPr="00E11D1E">
        <w:tc>
          <w:tcPr>
            <w:tcW w:w="1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60203</w:t>
            </w:r>
          </w:p>
        </w:tc>
        <w:tc>
          <w:tcPr>
            <w:tcW w:w="42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</w:t>
            </w:r>
          </w:p>
        </w:tc>
        <w:tc>
          <w:tcPr>
            <w:tcW w:w="29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62</w:t>
            </w:r>
          </w:p>
        </w:tc>
      </w:tr>
      <w:tr w:rsidR="00A71A13" w:rsidRPr="00E11D1E">
        <w:tc>
          <w:tcPr>
            <w:tcW w:w="1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60204</w:t>
            </w:r>
          </w:p>
        </w:tc>
        <w:tc>
          <w:tcPr>
            <w:tcW w:w="42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</w:t>
            </w:r>
          </w:p>
        </w:tc>
        <w:tc>
          <w:tcPr>
            <w:tcW w:w="29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66</w:t>
            </w:r>
          </w:p>
        </w:tc>
      </w:tr>
      <w:tr w:rsidR="00A71A13" w:rsidRPr="00E11D1E">
        <w:tc>
          <w:tcPr>
            <w:tcW w:w="1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60205</w:t>
            </w:r>
          </w:p>
        </w:tc>
        <w:tc>
          <w:tcPr>
            <w:tcW w:w="42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</w:t>
            </w:r>
          </w:p>
        </w:tc>
        <w:tc>
          <w:tcPr>
            <w:tcW w:w="29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96</w:t>
            </w:r>
          </w:p>
        </w:tc>
      </w:tr>
      <w:tr w:rsidR="00A71A13" w:rsidRPr="00E11D1E">
        <w:tc>
          <w:tcPr>
            <w:tcW w:w="1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60206</w:t>
            </w:r>
          </w:p>
        </w:tc>
        <w:tc>
          <w:tcPr>
            <w:tcW w:w="42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</w:t>
            </w:r>
          </w:p>
        </w:tc>
        <w:tc>
          <w:tcPr>
            <w:tcW w:w="29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50</w:t>
            </w:r>
          </w:p>
        </w:tc>
      </w:tr>
      <w:tr w:rsidR="00A71A13" w:rsidRPr="00E11D1E">
        <w:tc>
          <w:tcPr>
            <w:tcW w:w="1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60207</w:t>
            </w:r>
          </w:p>
        </w:tc>
        <w:tc>
          <w:tcPr>
            <w:tcW w:w="42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4</w:t>
            </w:r>
          </w:p>
        </w:tc>
        <w:tc>
          <w:tcPr>
            <w:tcW w:w="29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012</w:t>
            </w:r>
          </w:p>
        </w:tc>
      </w:tr>
    </w:tbl>
    <w:p w:rsidR="00A71A13" w:rsidRPr="00E11D1E" w:rsidRDefault="00A71A13">
      <w:pPr>
        <w:ind w:firstLine="284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090603 Установка соединительной муфты на волоконно-оптическом гибком кабеле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ind w:firstLine="284"/>
        <w:jc w:val="both"/>
      </w:pPr>
      <w:r w:rsidRPr="00E11D1E">
        <w:t>Разделка концов соединительных кабелей, измерение затухания в процессе установки муфты, сварка и закрепление волокон, герметизация и закрепление муфты, измерения затухания с двух сторон кабельной линии.</w:t>
      </w:r>
    </w:p>
    <w:p w:rsidR="00A71A13" w:rsidRPr="00E11D1E" w:rsidRDefault="00A71A13">
      <w:pPr>
        <w:ind w:firstLine="284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21"/>
        <w:gridCol w:w="4248"/>
        <w:gridCol w:w="2902"/>
      </w:tblGrid>
      <w:tr w:rsidR="00A71A13" w:rsidRPr="00E11D1E">
        <w:trPr>
          <w:cantSplit/>
        </w:trPr>
        <w:tc>
          <w:tcPr>
            <w:tcW w:w="1221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4248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Количество оптических волокон, шт.</w:t>
            </w:r>
          </w:p>
        </w:tc>
        <w:tc>
          <w:tcPr>
            <w:tcW w:w="29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</w:tc>
      </w:tr>
      <w:tr w:rsidR="00A71A13" w:rsidRPr="00E11D1E">
        <w:trPr>
          <w:cantSplit/>
        </w:trPr>
        <w:tc>
          <w:tcPr>
            <w:tcW w:w="1221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  <w:p w:rsidR="00A71A13" w:rsidRPr="00E11D1E" w:rsidRDefault="00A71A13">
            <w:pPr>
              <w:jc w:val="center"/>
            </w:pPr>
          </w:p>
        </w:tc>
        <w:tc>
          <w:tcPr>
            <w:tcW w:w="4248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  <w:p w:rsidR="00A71A13" w:rsidRPr="00E11D1E" w:rsidRDefault="00A71A13">
            <w:pPr>
              <w:jc w:val="center"/>
            </w:pPr>
          </w:p>
        </w:tc>
        <w:tc>
          <w:tcPr>
            <w:tcW w:w="29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</w:tr>
      <w:tr w:rsidR="00A71A13" w:rsidRPr="00E11D1E">
        <w:tc>
          <w:tcPr>
            <w:tcW w:w="1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60301</w:t>
            </w:r>
          </w:p>
        </w:tc>
        <w:tc>
          <w:tcPr>
            <w:tcW w:w="42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</w:t>
            </w:r>
          </w:p>
        </w:tc>
        <w:tc>
          <w:tcPr>
            <w:tcW w:w="29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55</w:t>
            </w:r>
          </w:p>
        </w:tc>
      </w:tr>
      <w:tr w:rsidR="00A71A13" w:rsidRPr="00E11D1E">
        <w:tc>
          <w:tcPr>
            <w:tcW w:w="1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60302</w:t>
            </w:r>
          </w:p>
        </w:tc>
        <w:tc>
          <w:tcPr>
            <w:tcW w:w="42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</w:t>
            </w:r>
          </w:p>
        </w:tc>
        <w:tc>
          <w:tcPr>
            <w:tcW w:w="29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60</w:t>
            </w:r>
          </w:p>
        </w:tc>
      </w:tr>
      <w:tr w:rsidR="00A71A13" w:rsidRPr="00E11D1E">
        <w:tc>
          <w:tcPr>
            <w:tcW w:w="1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60303</w:t>
            </w:r>
          </w:p>
        </w:tc>
        <w:tc>
          <w:tcPr>
            <w:tcW w:w="42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</w:t>
            </w:r>
          </w:p>
        </w:tc>
        <w:tc>
          <w:tcPr>
            <w:tcW w:w="29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504</w:t>
            </w:r>
          </w:p>
        </w:tc>
      </w:tr>
      <w:tr w:rsidR="00A71A13" w:rsidRPr="00E11D1E">
        <w:tc>
          <w:tcPr>
            <w:tcW w:w="1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60304</w:t>
            </w:r>
          </w:p>
        </w:tc>
        <w:tc>
          <w:tcPr>
            <w:tcW w:w="42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</w:t>
            </w:r>
          </w:p>
        </w:tc>
        <w:tc>
          <w:tcPr>
            <w:tcW w:w="29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077</w:t>
            </w:r>
          </w:p>
        </w:tc>
      </w:tr>
      <w:tr w:rsidR="00A71A13" w:rsidRPr="00E11D1E">
        <w:tc>
          <w:tcPr>
            <w:tcW w:w="1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60305</w:t>
            </w:r>
          </w:p>
        </w:tc>
        <w:tc>
          <w:tcPr>
            <w:tcW w:w="42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</w:t>
            </w:r>
          </w:p>
        </w:tc>
        <w:tc>
          <w:tcPr>
            <w:tcW w:w="29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174</w:t>
            </w:r>
          </w:p>
        </w:tc>
      </w:tr>
      <w:tr w:rsidR="00A71A13" w:rsidRPr="00E11D1E">
        <w:tc>
          <w:tcPr>
            <w:tcW w:w="1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60306</w:t>
            </w:r>
          </w:p>
        </w:tc>
        <w:tc>
          <w:tcPr>
            <w:tcW w:w="42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</w:t>
            </w:r>
          </w:p>
        </w:tc>
        <w:tc>
          <w:tcPr>
            <w:tcW w:w="29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651</w:t>
            </w:r>
          </w:p>
        </w:tc>
      </w:tr>
      <w:tr w:rsidR="00A71A13" w:rsidRPr="00E11D1E">
        <w:tc>
          <w:tcPr>
            <w:tcW w:w="1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60307</w:t>
            </w:r>
          </w:p>
        </w:tc>
        <w:tc>
          <w:tcPr>
            <w:tcW w:w="42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4</w:t>
            </w:r>
          </w:p>
        </w:tc>
        <w:tc>
          <w:tcPr>
            <w:tcW w:w="29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940</w:t>
            </w:r>
          </w:p>
        </w:tc>
      </w:tr>
    </w:tbl>
    <w:p w:rsidR="00A71A13" w:rsidRPr="00E11D1E" w:rsidRDefault="00A71A13">
      <w:pPr>
        <w:ind w:firstLine="284"/>
      </w:pPr>
    </w:p>
    <w:p w:rsidR="00A71A13" w:rsidRPr="00E11D1E" w:rsidRDefault="00A71A13">
      <w:pPr>
        <w:shd w:val="clear" w:color="auto" w:fill="FFFFFF"/>
        <w:jc w:val="center"/>
        <w:rPr>
          <w:b/>
          <w:bCs/>
        </w:rPr>
      </w:pPr>
      <w:r w:rsidRPr="00E11D1E">
        <w:rPr>
          <w:b/>
          <w:bCs/>
        </w:rPr>
        <w:t>090604 Снятие соединительной муфты волоконно-оптического гибкого кабеля</w:t>
      </w:r>
    </w:p>
    <w:p w:rsidR="00A71A13" w:rsidRPr="00E11D1E" w:rsidRDefault="00A71A13">
      <w:pPr>
        <w:shd w:val="clear" w:color="auto" w:fill="FFFFFF"/>
        <w:jc w:val="center"/>
      </w:pPr>
    </w:p>
    <w:p w:rsidR="00A71A13" w:rsidRPr="00E11D1E" w:rsidRDefault="00A71A13">
      <w:pPr>
        <w:ind w:firstLine="284"/>
        <w:jc w:val="both"/>
      </w:pPr>
      <w:r w:rsidRPr="00E11D1E">
        <w:t>Перерезка кабеля с двух сторон от муфты. Освобождение и удаление дефектной муфты. Запайка концов кабеля.</w:t>
      </w:r>
    </w:p>
    <w:p w:rsidR="00A71A13" w:rsidRPr="00E11D1E" w:rsidRDefault="00A71A13">
      <w:pPr>
        <w:ind w:firstLine="284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21"/>
        <w:gridCol w:w="4248"/>
        <w:gridCol w:w="2902"/>
      </w:tblGrid>
      <w:tr w:rsidR="00A71A13" w:rsidRPr="00E11D1E">
        <w:trPr>
          <w:cantSplit/>
        </w:trPr>
        <w:tc>
          <w:tcPr>
            <w:tcW w:w="1221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4248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Количество оптических волокон, шт.</w:t>
            </w:r>
          </w:p>
        </w:tc>
        <w:tc>
          <w:tcPr>
            <w:tcW w:w="29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</w:tc>
      </w:tr>
      <w:tr w:rsidR="00A71A13" w:rsidRPr="00E11D1E">
        <w:trPr>
          <w:cantSplit/>
        </w:trPr>
        <w:tc>
          <w:tcPr>
            <w:tcW w:w="1221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  <w:p w:rsidR="00A71A13" w:rsidRPr="00E11D1E" w:rsidRDefault="00A71A13">
            <w:pPr>
              <w:jc w:val="center"/>
            </w:pPr>
          </w:p>
        </w:tc>
        <w:tc>
          <w:tcPr>
            <w:tcW w:w="4248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  <w:p w:rsidR="00A71A13" w:rsidRPr="00E11D1E" w:rsidRDefault="00A71A13">
            <w:pPr>
              <w:jc w:val="center"/>
            </w:pPr>
          </w:p>
        </w:tc>
        <w:tc>
          <w:tcPr>
            <w:tcW w:w="29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</w:tr>
      <w:tr w:rsidR="00A71A13" w:rsidRPr="00E11D1E">
        <w:tc>
          <w:tcPr>
            <w:tcW w:w="1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60401</w:t>
            </w:r>
          </w:p>
        </w:tc>
        <w:tc>
          <w:tcPr>
            <w:tcW w:w="42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</w:t>
            </w:r>
          </w:p>
        </w:tc>
        <w:tc>
          <w:tcPr>
            <w:tcW w:w="29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8</w:t>
            </w:r>
          </w:p>
        </w:tc>
      </w:tr>
      <w:tr w:rsidR="00A71A13" w:rsidRPr="00E11D1E">
        <w:tc>
          <w:tcPr>
            <w:tcW w:w="1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60402</w:t>
            </w:r>
          </w:p>
        </w:tc>
        <w:tc>
          <w:tcPr>
            <w:tcW w:w="42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</w:t>
            </w:r>
          </w:p>
        </w:tc>
        <w:tc>
          <w:tcPr>
            <w:tcW w:w="29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8</w:t>
            </w:r>
          </w:p>
        </w:tc>
      </w:tr>
      <w:tr w:rsidR="00A71A13" w:rsidRPr="00E11D1E">
        <w:tc>
          <w:tcPr>
            <w:tcW w:w="1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60403</w:t>
            </w:r>
          </w:p>
        </w:tc>
        <w:tc>
          <w:tcPr>
            <w:tcW w:w="42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</w:t>
            </w:r>
          </w:p>
        </w:tc>
        <w:tc>
          <w:tcPr>
            <w:tcW w:w="29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8</w:t>
            </w:r>
          </w:p>
        </w:tc>
      </w:tr>
      <w:tr w:rsidR="00A71A13" w:rsidRPr="00E11D1E">
        <w:tc>
          <w:tcPr>
            <w:tcW w:w="1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60404</w:t>
            </w:r>
          </w:p>
        </w:tc>
        <w:tc>
          <w:tcPr>
            <w:tcW w:w="42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</w:t>
            </w:r>
          </w:p>
        </w:tc>
        <w:tc>
          <w:tcPr>
            <w:tcW w:w="29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8</w:t>
            </w:r>
          </w:p>
        </w:tc>
      </w:tr>
      <w:tr w:rsidR="00A71A13" w:rsidRPr="00E11D1E">
        <w:tc>
          <w:tcPr>
            <w:tcW w:w="1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60405</w:t>
            </w:r>
          </w:p>
        </w:tc>
        <w:tc>
          <w:tcPr>
            <w:tcW w:w="42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</w:t>
            </w:r>
          </w:p>
        </w:tc>
        <w:tc>
          <w:tcPr>
            <w:tcW w:w="29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0</w:t>
            </w:r>
          </w:p>
        </w:tc>
      </w:tr>
      <w:tr w:rsidR="00A71A13" w:rsidRPr="00E11D1E">
        <w:tc>
          <w:tcPr>
            <w:tcW w:w="1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60406</w:t>
            </w:r>
          </w:p>
        </w:tc>
        <w:tc>
          <w:tcPr>
            <w:tcW w:w="42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</w:t>
            </w:r>
          </w:p>
        </w:tc>
        <w:tc>
          <w:tcPr>
            <w:tcW w:w="29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0</w:t>
            </w:r>
          </w:p>
        </w:tc>
      </w:tr>
      <w:tr w:rsidR="00A71A13" w:rsidRPr="00E11D1E">
        <w:tc>
          <w:tcPr>
            <w:tcW w:w="12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9060407</w:t>
            </w:r>
          </w:p>
        </w:tc>
        <w:tc>
          <w:tcPr>
            <w:tcW w:w="42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4</w:t>
            </w:r>
          </w:p>
        </w:tc>
        <w:tc>
          <w:tcPr>
            <w:tcW w:w="29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2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rPr>
          <w:b/>
          <w:bCs/>
        </w:rPr>
        <w:t>Примечания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1. Базовые цены таблицы 090602 установлены на подключение гибкого волоконно-оптического кабеля. При подключении волоконно-оптического кабеля, бронированного стальными лентами, к базовым ценам таблицы 090602 применяется коэффициент К=1,15, а бронированного стальными оцинкованными проволоками - К=1,4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2. При измерении затухания и маркировке волоконно-оптического кабеля с отсоединением и присоединением оптических волокон базовая цена определяется по базовой цене таблицы 090602 с коэффициентом К=0,75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3. Базовые цены таблиц 090603 и 090604 учитывают установку и снятие соединительной муфты на гибком волоконно-оптическом кабеле. При установке и снятии соединительной муфты на волоконно-оптическом кабеле, бронированном стальными лентами, к базовым ценам таблиц 090603 м 090604 применяется коэффициент К=1,15, а на бронированном стальными оцинкованными проволоками - К=1,4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4. При работе на высоте свыше 5 м от уровня пола к базовым ценам таблиц 090601, 090602, 090603, 090604 применяются следующие коэффициенты: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4770"/>
        <w:gridCol w:w="3601"/>
      </w:tblGrid>
      <w:tr w:rsidR="00A71A13" w:rsidRPr="00E11D1E">
        <w:tc>
          <w:tcPr>
            <w:tcW w:w="24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Высота от уровня пола, м</w:t>
            </w:r>
          </w:p>
        </w:tc>
        <w:tc>
          <w:tcPr>
            <w:tcW w:w="18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Коэффициент</w:t>
            </w:r>
          </w:p>
        </w:tc>
      </w:tr>
      <w:tr w:rsidR="00A71A13" w:rsidRPr="00E11D1E">
        <w:tc>
          <w:tcPr>
            <w:tcW w:w="24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567"/>
              <w:jc w:val="both"/>
            </w:pPr>
            <w:r w:rsidRPr="00E11D1E">
              <w:t>свыше 5 до 8</w:t>
            </w:r>
          </w:p>
        </w:tc>
        <w:tc>
          <w:tcPr>
            <w:tcW w:w="18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,05</w:t>
            </w:r>
          </w:p>
        </w:tc>
      </w:tr>
      <w:tr w:rsidR="00A71A13" w:rsidRPr="00E11D1E">
        <w:tc>
          <w:tcPr>
            <w:tcW w:w="24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567"/>
              <w:jc w:val="both"/>
            </w:pPr>
            <w:r w:rsidRPr="00E11D1E">
              <w:t>свыше 8 до 15</w:t>
            </w:r>
          </w:p>
        </w:tc>
        <w:tc>
          <w:tcPr>
            <w:tcW w:w="18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,1</w:t>
            </w:r>
          </w:p>
        </w:tc>
      </w:tr>
      <w:tr w:rsidR="00A71A13" w:rsidRPr="00E11D1E">
        <w:tc>
          <w:tcPr>
            <w:tcW w:w="24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567"/>
              <w:jc w:val="both"/>
            </w:pPr>
            <w:r w:rsidRPr="00E11D1E">
              <w:t>свыше 15 до 30</w:t>
            </w:r>
          </w:p>
        </w:tc>
        <w:tc>
          <w:tcPr>
            <w:tcW w:w="18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,25</w:t>
            </w:r>
          </w:p>
        </w:tc>
      </w:tr>
      <w:tr w:rsidR="00A71A13" w:rsidRPr="00E11D1E">
        <w:tc>
          <w:tcPr>
            <w:tcW w:w="24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567"/>
              <w:jc w:val="both"/>
            </w:pPr>
            <w:r w:rsidRPr="00E11D1E">
              <w:t>свыше 30 до 60</w:t>
            </w:r>
          </w:p>
        </w:tc>
        <w:tc>
          <w:tcPr>
            <w:tcW w:w="18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,4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5. Базовые цены таблицы 090601 установлены на замену волоконно-оптического кабеля с применением приводных или ручных лебедок. При замене кабеля вручную к базовым ценам таблицы 090601 применяется коэффициент К=1,15.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10 ПОЖАРНАЯ АВТОМАТИКА И СИГНАЛИЗАЦИЯ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Базовые цены настоящего раздела установлены на ремонт и техническое обслуживание устройств автоматики пожаротушения и пожарной сигнализации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В зависимости от технического состояния установок и устройств установлены базовые цены на техническое обслуживание и три группы сложности ремонта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rPr>
          <w:lang w:val="en-US"/>
        </w:rPr>
        <w:t>I</w:t>
      </w:r>
      <w:r w:rsidRPr="00E11D1E">
        <w:t xml:space="preserve"> группа сложности ремонта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Проверка изоляции, настройка, комплексное опробование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rPr>
          <w:lang w:val="en-US"/>
        </w:rPr>
        <w:t>II</w:t>
      </w:r>
      <w:r w:rsidRPr="00E11D1E">
        <w:t xml:space="preserve"> группа сложности ремонта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Разборка, очистка, осмотр, сборка, замер режимов в контрольных точках, проверка изоляции; устранение дефектов без замены составных частей и элементов; регулировка и наладка режимов; комплексное опробование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rPr>
          <w:lang w:val="en-US"/>
        </w:rPr>
        <w:t>III</w:t>
      </w:r>
      <w:r w:rsidRPr="00E11D1E">
        <w:t xml:space="preserve"> группа сложности ремонта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Снятие, разборка, очистка; поэлементная дефектация и замена изношенных составных частей и элементов; проверка и восстановление изоляции; сборка, установка; замер режимов и форм сигналов в контрольных точках; комплексная регулировка; настройка по месту установки; комплексное опробование.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1001 Устройства пожарной автоматики и сигнализации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43"/>
        <w:gridCol w:w="2815"/>
        <w:gridCol w:w="1452"/>
        <w:gridCol w:w="762"/>
        <w:gridCol w:w="774"/>
        <w:gridCol w:w="795"/>
        <w:gridCol w:w="830"/>
      </w:tblGrid>
      <w:tr w:rsidR="00A71A13" w:rsidRPr="00E11D1E">
        <w:trPr>
          <w:cantSplit/>
        </w:trPr>
        <w:tc>
          <w:tcPr>
            <w:tcW w:w="943" w:type="dxa"/>
            <w:vMerge w:val="restart"/>
            <w:tcBorders>
              <w:top w:val="single" w:sz="4" w:space="0" w:color="auto"/>
              <w:left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2815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452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</w:t>
            </w:r>
          </w:p>
        </w:tc>
        <w:tc>
          <w:tcPr>
            <w:tcW w:w="3161" w:type="dxa"/>
            <w:gridSpan w:val="4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</w:tc>
      </w:tr>
      <w:tr w:rsidR="00A71A13" w:rsidRPr="00E11D1E">
        <w:trPr>
          <w:cantSplit/>
        </w:trPr>
        <w:tc>
          <w:tcPr>
            <w:tcW w:w="943" w:type="dxa"/>
            <w:vMerge/>
            <w:tcBorders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815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452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76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О</w:t>
            </w:r>
          </w:p>
        </w:tc>
        <w:tc>
          <w:tcPr>
            <w:tcW w:w="2399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группы сложности ремонта</w:t>
            </w:r>
          </w:p>
        </w:tc>
      </w:tr>
      <w:tr w:rsidR="00A71A13" w:rsidRPr="00E11D1E">
        <w:trPr>
          <w:cantSplit/>
        </w:trPr>
        <w:tc>
          <w:tcPr>
            <w:tcW w:w="943" w:type="dxa"/>
            <w:vMerge/>
            <w:tcBorders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815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452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76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7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43" w:type="dxa"/>
            <w:vMerge/>
            <w:tcBorders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2815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145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7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7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  <w:tc>
          <w:tcPr>
            <w:tcW w:w="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</w:t>
            </w:r>
          </w:p>
        </w:tc>
      </w:tr>
      <w:tr w:rsidR="00A71A13" w:rsidRPr="00E11D1E">
        <w:tc>
          <w:tcPr>
            <w:tcW w:w="94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010101</w:t>
            </w:r>
          </w:p>
        </w:tc>
        <w:tc>
          <w:tcPr>
            <w:tcW w:w="28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ульт приемной пожарной сигнализации</w:t>
            </w:r>
          </w:p>
        </w:tc>
        <w:tc>
          <w:tcPr>
            <w:tcW w:w="14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ПС-1, "Сигнал-39"</w:t>
            </w:r>
          </w:p>
        </w:tc>
        <w:tc>
          <w:tcPr>
            <w:tcW w:w="7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267</w:t>
            </w:r>
          </w:p>
        </w:tc>
        <w:tc>
          <w:tcPr>
            <w:tcW w:w="7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679</w:t>
            </w:r>
          </w:p>
        </w:tc>
        <w:tc>
          <w:tcPr>
            <w:tcW w:w="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750</w:t>
            </w:r>
          </w:p>
        </w:tc>
        <w:tc>
          <w:tcPr>
            <w:tcW w:w="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411</w:t>
            </w:r>
          </w:p>
        </w:tc>
      </w:tr>
      <w:tr w:rsidR="00A71A13" w:rsidRPr="00E11D1E">
        <w:tc>
          <w:tcPr>
            <w:tcW w:w="94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010102</w:t>
            </w:r>
          </w:p>
        </w:tc>
        <w:tc>
          <w:tcPr>
            <w:tcW w:w="28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4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ПС-3, "Топиз"</w:t>
            </w:r>
          </w:p>
        </w:tc>
        <w:tc>
          <w:tcPr>
            <w:tcW w:w="7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428</w:t>
            </w:r>
          </w:p>
        </w:tc>
        <w:tc>
          <w:tcPr>
            <w:tcW w:w="7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829</w:t>
            </w:r>
          </w:p>
        </w:tc>
        <w:tc>
          <w:tcPr>
            <w:tcW w:w="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425</w:t>
            </w:r>
          </w:p>
        </w:tc>
        <w:tc>
          <w:tcPr>
            <w:tcW w:w="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 332</w:t>
            </w:r>
          </w:p>
        </w:tc>
      </w:tr>
      <w:tr w:rsidR="00A71A13" w:rsidRPr="00E11D1E">
        <w:tc>
          <w:tcPr>
            <w:tcW w:w="94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010103</w:t>
            </w:r>
          </w:p>
        </w:tc>
        <w:tc>
          <w:tcPr>
            <w:tcW w:w="28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333"/>
              <w:jc w:val="both"/>
            </w:pPr>
            <w:r w:rsidRPr="00E11D1E">
              <w:t>»</w:t>
            </w:r>
          </w:p>
        </w:tc>
        <w:tc>
          <w:tcPr>
            <w:tcW w:w="14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ДПУ-1, СД-10</w:t>
            </w:r>
          </w:p>
        </w:tc>
        <w:tc>
          <w:tcPr>
            <w:tcW w:w="7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42</w:t>
            </w:r>
          </w:p>
        </w:tc>
        <w:tc>
          <w:tcPr>
            <w:tcW w:w="7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48</w:t>
            </w:r>
          </w:p>
        </w:tc>
        <w:tc>
          <w:tcPr>
            <w:tcW w:w="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78</w:t>
            </w:r>
          </w:p>
        </w:tc>
        <w:tc>
          <w:tcPr>
            <w:tcW w:w="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296</w:t>
            </w:r>
          </w:p>
        </w:tc>
      </w:tr>
      <w:tr w:rsidR="00A71A13" w:rsidRPr="00E11D1E">
        <w:tc>
          <w:tcPr>
            <w:tcW w:w="94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010104</w:t>
            </w:r>
          </w:p>
        </w:tc>
        <w:tc>
          <w:tcPr>
            <w:tcW w:w="28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333"/>
              <w:jc w:val="both"/>
            </w:pPr>
            <w:r w:rsidRPr="00E11D1E">
              <w:t>»</w:t>
            </w:r>
          </w:p>
        </w:tc>
        <w:tc>
          <w:tcPr>
            <w:tcW w:w="14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УПИ-1</w:t>
            </w:r>
          </w:p>
        </w:tc>
        <w:tc>
          <w:tcPr>
            <w:tcW w:w="7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009</w:t>
            </w:r>
          </w:p>
        </w:tc>
        <w:tc>
          <w:tcPr>
            <w:tcW w:w="7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750</w:t>
            </w:r>
          </w:p>
        </w:tc>
        <w:tc>
          <w:tcPr>
            <w:tcW w:w="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151</w:t>
            </w:r>
          </w:p>
        </w:tc>
        <w:tc>
          <w:tcPr>
            <w:tcW w:w="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747</w:t>
            </w:r>
          </w:p>
        </w:tc>
      </w:tr>
      <w:tr w:rsidR="00A71A13" w:rsidRPr="00E11D1E">
        <w:tc>
          <w:tcPr>
            <w:tcW w:w="94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010105</w:t>
            </w:r>
          </w:p>
        </w:tc>
        <w:tc>
          <w:tcPr>
            <w:tcW w:w="28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танция лучевой системы и оптической фиксации с 10 лучами</w:t>
            </w:r>
          </w:p>
        </w:tc>
        <w:tc>
          <w:tcPr>
            <w:tcW w:w="14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Л-10/100</w:t>
            </w:r>
          </w:p>
        </w:tc>
        <w:tc>
          <w:tcPr>
            <w:tcW w:w="7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884</w:t>
            </w:r>
          </w:p>
        </w:tc>
        <w:tc>
          <w:tcPr>
            <w:tcW w:w="7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585</w:t>
            </w:r>
          </w:p>
        </w:tc>
        <w:tc>
          <w:tcPr>
            <w:tcW w:w="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945</w:t>
            </w:r>
          </w:p>
        </w:tc>
        <w:tc>
          <w:tcPr>
            <w:tcW w:w="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499</w:t>
            </w:r>
          </w:p>
        </w:tc>
      </w:tr>
      <w:tr w:rsidR="00A71A13" w:rsidRPr="00E11D1E">
        <w:tc>
          <w:tcPr>
            <w:tcW w:w="94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010106</w:t>
            </w:r>
          </w:p>
        </w:tc>
        <w:tc>
          <w:tcPr>
            <w:tcW w:w="28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танция лучевой системы и оптической фиксации с 40 лучами</w:t>
            </w:r>
          </w:p>
        </w:tc>
        <w:tc>
          <w:tcPr>
            <w:tcW w:w="14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7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780</w:t>
            </w:r>
          </w:p>
        </w:tc>
        <w:tc>
          <w:tcPr>
            <w:tcW w:w="7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934</w:t>
            </w:r>
          </w:p>
        </w:tc>
        <w:tc>
          <w:tcPr>
            <w:tcW w:w="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241</w:t>
            </w:r>
          </w:p>
        </w:tc>
        <w:tc>
          <w:tcPr>
            <w:tcW w:w="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 444</w:t>
            </w:r>
          </w:p>
        </w:tc>
      </w:tr>
      <w:tr w:rsidR="00A71A13" w:rsidRPr="00E11D1E">
        <w:tc>
          <w:tcPr>
            <w:tcW w:w="94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010107</w:t>
            </w:r>
          </w:p>
        </w:tc>
        <w:tc>
          <w:tcPr>
            <w:tcW w:w="28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танция лучевой системы и оптической фиксации со 100 лучами</w:t>
            </w:r>
          </w:p>
        </w:tc>
        <w:tc>
          <w:tcPr>
            <w:tcW w:w="14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353"/>
              <w:jc w:val="both"/>
            </w:pPr>
            <w:r w:rsidRPr="00E11D1E">
              <w:t>»</w:t>
            </w:r>
          </w:p>
        </w:tc>
        <w:tc>
          <w:tcPr>
            <w:tcW w:w="7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 508</w:t>
            </w:r>
          </w:p>
        </w:tc>
        <w:tc>
          <w:tcPr>
            <w:tcW w:w="7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 103</w:t>
            </w:r>
          </w:p>
        </w:tc>
        <w:tc>
          <w:tcPr>
            <w:tcW w:w="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 090</w:t>
            </w:r>
          </w:p>
        </w:tc>
        <w:tc>
          <w:tcPr>
            <w:tcW w:w="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7 402</w:t>
            </w:r>
          </w:p>
        </w:tc>
      </w:tr>
      <w:tr w:rsidR="00A71A13" w:rsidRPr="00E11D1E">
        <w:tc>
          <w:tcPr>
            <w:tcW w:w="94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010108</w:t>
            </w:r>
          </w:p>
        </w:tc>
        <w:tc>
          <w:tcPr>
            <w:tcW w:w="28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ановка радиоизотопная охранно-пожарная</w:t>
            </w:r>
          </w:p>
        </w:tc>
        <w:tc>
          <w:tcPr>
            <w:tcW w:w="14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РУОП-1</w:t>
            </w:r>
          </w:p>
        </w:tc>
        <w:tc>
          <w:tcPr>
            <w:tcW w:w="7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009</w:t>
            </w:r>
          </w:p>
        </w:tc>
        <w:tc>
          <w:tcPr>
            <w:tcW w:w="7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750</w:t>
            </w:r>
          </w:p>
        </w:tc>
        <w:tc>
          <w:tcPr>
            <w:tcW w:w="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151</w:t>
            </w:r>
          </w:p>
        </w:tc>
        <w:tc>
          <w:tcPr>
            <w:tcW w:w="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 747</w:t>
            </w:r>
          </w:p>
        </w:tc>
      </w:tr>
      <w:tr w:rsidR="00A71A13" w:rsidRPr="00E11D1E">
        <w:tc>
          <w:tcPr>
            <w:tcW w:w="94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010109</w:t>
            </w:r>
          </w:p>
        </w:tc>
        <w:tc>
          <w:tcPr>
            <w:tcW w:w="28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Устройство пожарное</w:t>
            </w:r>
          </w:p>
        </w:tc>
        <w:tc>
          <w:tcPr>
            <w:tcW w:w="14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ППКУ-1М</w:t>
            </w:r>
          </w:p>
        </w:tc>
        <w:tc>
          <w:tcPr>
            <w:tcW w:w="7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13</w:t>
            </w:r>
          </w:p>
        </w:tc>
        <w:tc>
          <w:tcPr>
            <w:tcW w:w="7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380</w:t>
            </w:r>
          </w:p>
        </w:tc>
        <w:tc>
          <w:tcPr>
            <w:tcW w:w="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95</w:t>
            </w:r>
          </w:p>
        </w:tc>
        <w:tc>
          <w:tcPr>
            <w:tcW w:w="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844</w:t>
            </w:r>
          </w:p>
        </w:tc>
      </w:tr>
      <w:tr w:rsidR="00A71A13" w:rsidRPr="00E11D1E">
        <w:tc>
          <w:tcPr>
            <w:tcW w:w="94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010110</w:t>
            </w:r>
          </w:p>
        </w:tc>
        <w:tc>
          <w:tcPr>
            <w:tcW w:w="28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хема логическая</w:t>
            </w:r>
          </w:p>
        </w:tc>
        <w:tc>
          <w:tcPr>
            <w:tcW w:w="14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</w:pPr>
            <w:r w:rsidRPr="00E11D1E">
              <w:t>До 10 элементов</w:t>
            </w:r>
          </w:p>
        </w:tc>
        <w:tc>
          <w:tcPr>
            <w:tcW w:w="7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916</w:t>
            </w:r>
          </w:p>
        </w:tc>
        <w:tc>
          <w:tcPr>
            <w:tcW w:w="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 833</w:t>
            </w:r>
          </w:p>
        </w:tc>
        <w:tc>
          <w:tcPr>
            <w:tcW w:w="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922</w:t>
            </w:r>
          </w:p>
        </w:tc>
      </w:tr>
      <w:tr w:rsidR="00A71A13" w:rsidRPr="00E11D1E">
        <w:tc>
          <w:tcPr>
            <w:tcW w:w="94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010111</w:t>
            </w:r>
          </w:p>
        </w:tc>
        <w:tc>
          <w:tcPr>
            <w:tcW w:w="28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4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10 до 25 элементов</w:t>
            </w:r>
          </w:p>
        </w:tc>
        <w:tc>
          <w:tcPr>
            <w:tcW w:w="7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657</w:t>
            </w:r>
          </w:p>
        </w:tc>
        <w:tc>
          <w:tcPr>
            <w:tcW w:w="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354</w:t>
            </w:r>
          </w:p>
        </w:tc>
        <w:tc>
          <w:tcPr>
            <w:tcW w:w="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 771</w:t>
            </w:r>
          </w:p>
        </w:tc>
      </w:tr>
      <w:tr w:rsidR="00A71A13" w:rsidRPr="00E11D1E">
        <w:tc>
          <w:tcPr>
            <w:tcW w:w="94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010112</w:t>
            </w:r>
          </w:p>
        </w:tc>
        <w:tc>
          <w:tcPr>
            <w:tcW w:w="28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ind w:firstLine="333"/>
              <w:jc w:val="both"/>
            </w:pPr>
            <w:r w:rsidRPr="00E11D1E">
              <w:t>»</w:t>
            </w:r>
          </w:p>
        </w:tc>
        <w:tc>
          <w:tcPr>
            <w:tcW w:w="14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ыше 25 до 50 элементов</w:t>
            </w:r>
          </w:p>
        </w:tc>
        <w:tc>
          <w:tcPr>
            <w:tcW w:w="7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 653</w:t>
            </w:r>
          </w:p>
        </w:tc>
        <w:tc>
          <w:tcPr>
            <w:tcW w:w="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 348</w:t>
            </w:r>
          </w:p>
        </w:tc>
        <w:tc>
          <w:tcPr>
            <w:tcW w:w="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1 398</w:t>
            </w:r>
          </w:p>
        </w:tc>
      </w:tr>
      <w:tr w:rsidR="00A71A13" w:rsidRPr="00E11D1E">
        <w:tc>
          <w:tcPr>
            <w:tcW w:w="943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010113</w:t>
            </w:r>
          </w:p>
        </w:tc>
        <w:tc>
          <w:tcPr>
            <w:tcW w:w="281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хема отключения вентиляции</w:t>
            </w:r>
          </w:p>
        </w:tc>
        <w:tc>
          <w:tcPr>
            <w:tcW w:w="145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До 8 вентиляторов</w:t>
            </w:r>
          </w:p>
        </w:tc>
        <w:tc>
          <w:tcPr>
            <w:tcW w:w="76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7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89</w:t>
            </w:r>
          </w:p>
        </w:tc>
        <w:tc>
          <w:tcPr>
            <w:tcW w:w="79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 435</w:t>
            </w:r>
          </w:p>
        </w:tc>
        <w:tc>
          <w:tcPr>
            <w:tcW w:w="83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 375</w:t>
            </w:r>
          </w:p>
        </w:tc>
      </w:tr>
    </w:tbl>
    <w:p w:rsidR="00A71A13" w:rsidRPr="00E11D1E" w:rsidRDefault="00A71A13">
      <w:pPr>
        <w:ind w:firstLine="284"/>
      </w:pPr>
    </w:p>
    <w:p w:rsidR="00A71A13" w:rsidRPr="00E11D1E" w:rsidRDefault="00A71A13">
      <w:pPr>
        <w:ind w:firstLine="284"/>
        <w:jc w:val="center"/>
        <w:rPr>
          <w:b/>
          <w:bCs/>
        </w:rPr>
      </w:pPr>
      <w:r w:rsidRPr="00E11D1E">
        <w:rPr>
          <w:b/>
          <w:bCs/>
        </w:rPr>
        <w:t>1002 Узлы и элементы пожарной автоматики и сигнализации</w:t>
      </w:r>
    </w:p>
    <w:p w:rsidR="00A71A13" w:rsidRPr="00E11D1E" w:rsidRDefault="00A71A13">
      <w:pPr>
        <w:ind w:firstLine="284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43"/>
        <w:gridCol w:w="2815"/>
        <w:gridCol w:w="1452"/>
        <w:gridCol w:w="762"/>
        <w:gridCol w:w="774"/>
        <w:gridCol w:w="795"/>
        <w:gridCol w:w="830"/>
      </w:tblGrid>
      <w:tr w:rsidR="00A71A13" w:rsidRPr="00E11D1E">
        <w:trPr>
          <w:cantSplit/>
        </w:trPr>
        <w:tc>
          <w:tcPr>
            <w:tcW w:w="943" w:type="dxa"/>
            <w:vMerge w:val="restart"/>
            <w:tcBorders>
              <w:top w:val="single" w:sz="4" w:space="0" w:color="auto"/>
              <w:left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2815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</w:t>
            </w:r>
          </w:p>
        </w:tc>
        <w:tc>
          <w:tcPr>
            <w:tcW w:w="1452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ип</w:t>
            </w:r>
          </w:p>
        </w:tc>
        <w:tc>
          <w:tcPr>
            <w:tcW w:w="3161" w:type="dxa"/>
            <w:gridSpan w:val="4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за штуку</w:t>
            </w:r>
          </w:p>
        </w:tc>
      </w:tr>
      <w:tr w:rsidR="00A71A13" w:rsidRPr="00E11D1E">
        <w:trPr>
          <w:cantSplit/>
        </w:trPr>
        <w:tc>
          <w:tcPr>
            <w:tcW w:w="943" w:type="dxa"/>
            <w:vMerge/>
            <w:tcBorders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815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452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76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ТО</w:t>
            </w:r>
          </w:p>
        </w:tc>
        <w:tc>
          <w:tcPr>
            <w:tcW w:w="2399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группы сложности ремонта</w:t>
            </w:r>
          </w:p>
        </w:tc>
      </w:tr>
      <w:tr w:rsidR="00A71A13" w:rsidRPr="00E11D1E">
        <w:trPr>
          <w:cantSplit/>
        </w:trPr>
        <w:tc>
          <w:tcPr>
            <w:tcW w:w="943" w:type="dxa"/>
            <w:vMerge/>
            <w:tcBorders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815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1452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76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7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</w:t>
            </w:r>
          </w:p>
        </w:tc>
        <w:tc>
          <w:tcPr>
            <w:tcW w:w="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</w:t>
            </w:r>
          </w:p>
        </w:tc>
        <w:tc>
          <w:tcPr>
            <w:tcW w:w="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  <w:rPr>
                <w:lang w:val="en-US"/>
              </w:rPr>
            </w:pPr>
            <w:r w:rsidRPr="00E11D1E">
              <w:rPr>
                <w:lang w:val="en-US"/>
              </w:rPr>
              <w:t>III</w:t>
            </w:r>
          </w:p>
        </w:tc>
      </w:tr>
      <w:tr w:rsidR="00A71A13" w:rsidRPr="00E11D1E">
        <w:trPr>
          <w:cantSplit/>
        </w:trPr>
        <w:tc>
          <w:tcPr>
            <w:tcW w:w="943" w:type="dxa"/>
            <w:vMerge/>
            <w:tcBorders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  <w:rPr>
                <w:lang w:val="en-US"/>
              </w:rPr>
            </w:pPr>
          </w:p>
        </w:tc>
        <w:tc>
          <w:tcPr>
            <w:tcW w:w="2815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145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  <w:rPr>
                <w:lang w:val="en-US"/>
              </w:rPr>
            </w:pPr>
          </w:p>
        </w:tc>
        <w:tc>
          <w:tcPr>
            <w:tcW w:w="7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7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  <w:tc>
          <w:tcPr>
            <w:tcW w:w="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</w:t>
            </w:r>
          </w:p>
        </w:tc>
      </w:tr>
      <w:tr w:rsidR="00A71A13" w:rsidRPr="00E11D1E">
        <w:tc>
          <w:tcPr>
            <w:tcW w:w="94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020101</w:t>
            </w:r>
          </w:p>
        </w:tc>
        <w:tc>
          <w:tcPr>
            <w:tcW w:w="28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питания</w:t>
            </w:r>
          </w:p>
        </w:tc>
        <w:tc>
          <w:tcPr>
            <w:tcW w:w="14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КВ-24М</w:t>
            </w:r>
          </w:p>
        </w:tc>
        <w:tc>
          <w:tcPr>
            <w:tcW w:w="7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75</w:t>
            </w:r>
          </w:p>
        </w:tc>
        <w:tc>
          <w:tcPr>
            <w:tcW w:w="7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422</w:t>
            </w:r>
          </w:p>
        </w:tc>
        <w:tc>
          <w:tcPr>
            <w:tcW w:w="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72</w:t>
            </w:r>
          </w:p>
        </w:tc>
      </w:tr>
      <w:tr w:rsidR="00A71A13" w:rsidRPr="00E11D1E">
        <w:tc>
          <w:tcPr>
            <w:tcW w:w="94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020102</w:t>
            </w:r>
          </w:p>
        </w:tc>
        <w:tc>
          <w:tcPr>
            <w:tcW w:w="28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атчик</w:t>
            </w:r>
          </w:p>
        </w:tc>
        <w:tc>
          <w:tcPr>
            <w:tcW w:w="14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</w:pPr>
            <w:r w:rsidRPr="00E11D1E">
              <w:t>ДИП-1, ДИП-2, ДИП-3</w:t>
            </w:r>
          </w:p>
        </w:tc>
        <w:tc>
          <w:tcPr>
            <w:tcW w:w="7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1</w:t>
            </w:r>
          </w:p>
        </w:tc>
        <w:tc>
          <w:tcPr>
            <w:tcW w:w="7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9</w:t>
            </w:r>
          </w:p>
        </w:tc>
        <w:tc>
          <w:tcPr>
            <w:tcW w:w="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96</w:t>
            </w:r>
          </w:p>
        </w:tc>
        <w:tc>
          <w:tcPr>
            <w:tcW w:w="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27</w:t>
            </w:r>
          </w:p>
        </w:tc>
      </w:tr>
      <w:tr w:rsidR="00A71A13" w:rsidRPr="00E11D1E">
        <w:tc>
          <w:tcPr>
            <w:tcW w:w="94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020103</w:t>
            </w:r>
          </w:p>
        </w:tc>
        <w:tc>
          <w:tcPr>
            <w:tcW w:w="28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4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ДФ-1М</w:t>
            </w:r>
          </w:p>
        </w:tc>
        <w:tc>
          <w:tcPr>
            <w:tcW w:w="7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7</w:t>
            </w:r>
          </w:p>
        </w:tc>
        <w:tc>
          <w:tcPr>
            <w:tcW w:w="7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2</w:t>
            </w:r>
          </w:p>
        </w:tc>
        <w:tc>
          <w:tcPr>
            <w:tcW w:w="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9</w:t>
            </w:r>
          </w:p>
        </w:tc>
        <w:tc>
          <w:tcPr>
            <w:tcW w:w="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8</w:t>
            </w:r>
          </w:p>
        </w:tc>
      </w:tr>
      <w:tr w:rsidR="00A71A13" w:rsidRPr="00E11D1E">
        <w:tc>
          <w:tcPr>
            <w:tcW w:w="94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020104</w:t>
            </w:r>
          </w:p>
        </w:tc>
        <w:tc>
          <w:tcPr>
            <w:tcW w:w="28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звещатель</w:t>
            </w:r>
          </w:p>
        </w:tc>
        <w:tc>
          <w:tcPr>
            <w:tcW w:w="14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ТМ</w:t>
            </w:r>
          </w:p>
        </w:tc>
        <w:tc>
          <w:tcPr>
            <w:tcW w:w="7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9</w:t>
            </w:r>
          </w:p>
        </w:tc>
        <w:tc>
          <w:tcPr>
            <w:tcW w:w="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7</w:t>
            </w:r>
          </w:p>
        </w:tc>
        <w:tc>
          <w:tcPr>
            <w:tcW w:w="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3</w:t>
            </w:r>
          </w:p>
        </w:tc>
      </w:tr>
      <w:tr w:rsidR="00A71A13" w:rsidRPr="00E11D1E">
        <w:tc>
          <w:tcPr>
            <w:tcW w:w="94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020105</w:t>
            </w:r>
          </w:p>
        </w:tc>
        <w:tc>
          <w:tcPr>
            <w:tcW w:w="28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То же</w:t>
            </w:r>
          </w:p>
        </w:tc>
        <w:tc>
          <w:tcPr>
            <w:tcW w:w="14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П-105</w:t>
            </w:r>
          </w:p>
        </w:tc>
        <w:tc>
          <w:tcPr>
            <w:tcW w:w="7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6</w:t>
            </w:r>
          </w:p>
        </w:tc>
        <w:tc>
          <w:tcPr>
            <w:tcW w:w="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c>
          <w:tcPr>
            <w:tcW w:w="94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020106</w:t>
            </w:r>
          </w:p>
        </w:tc>
        <w:tc>
          <w:tcPr>
            <w:tcW w:w="28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Шлейф пожарной сигнализации</w:t>
            </w:r>
          </w:p>
        </w:tc>
        <w:tc>
          <w:tcPr>
            <w:tcW w:w="14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—</w:t>
            </w:r>
          </w:p>
        </w:tc>
        <w:tc>
          <w:tcPr>
            <w:tcW w:w="7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45</w:t>
            </w:r>
          </w:p>
        </w:tc>
        <w:tc>
          <w:tcPr>
            <w:tcW w:w="7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257</w:t>
            </w:r>
          </w:p>
        </w:tc>
        <w:tc>
          <w:tcPr>
            <w:tcW w:w="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855</w:t>
            </w:r>
          </w:p>
        </w:tc>
        <w:tc>
          <w:tcPr>
            <w:tcW w:w="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143</w:t>
            </w:r>
          </w:p>
        </w:tc>
      </w:tr>
      <w:tr w:rsidR="00A71A13" w:rsidRPr="00E11D1E">
        <w:tc>
          <w:tcPr>
            <w:tcW w:w="94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020107</w:t>
            </w:r>
          </w:p>
        </w:tc>
        <w:tc>
          <w:tcPr>
            <w:tcW w:w="28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Датчик</w:t>
            </w:r>
          </w:p>
        </w:tc>
        <w:tc>
          <w:tcPr>
            <w:tcW w:w="14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МК-1</w:t>
            </w:r>
          </w:p>
        </w:tc>
        <w:tc>
          <w:tcPr>
            <w:tcW w:w="7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6</w:t>
            </w:r>
          </w:p>
        </w:tc>
        <w:tc>
          <w:tcPr>
            <w:tcW w:w="7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2</w:t>
            </w:r>
          </w:p>
        </w:tc>
        <w:tc>
          <w:tcPr>
            <w:tcW w:w="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22</w:t>
            </w:r>
          </w:p>
        </w:tc>
        <w:tc>
          <w:tcPr>
            <w:tcW w:w="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33</w:t>
            </w:r>
          </w:p>
        </w:tc>
      </w:tr>
      <w:tr w:rsidR="00A71A13" w:rsidRPr="00E11D1E">
        <w:tc>
          <w:tcPr>
            <w:tcW w:w="94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020108</w:t>
            </w:r>
          </w:p>
        </w:tc>
        <w:tc>
          <w:tcPr>
            <w:tcW w:w="28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ыключатель концевой</w:t>
            </w:r>
          </w:p>
        </w:tc>
        <w:tc>
          <w:tcPr>
            <w:tcW w:w="14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К</w:t>
            </w:r>
          </w:p>
        </w:tc>
        <w:tc>
          <w:tcPr>
            <w:tcW w:w="7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0</w:t>
            </w:r>
          </w:p>
        </w:tc>
        <w:tc>
          <w:tcPr>
            <w:tcW w:w="7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5</w:t>
            </w:r>
          </w:p>
        </w:tc>
      </w:tr>
      <w:tr w:rsidR="00A71A13" w:rsidRPr="00E11D1E">
        <w:tc>
          <w:tcPr>
            <w:tcW w:w="94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020109</w:t>
            </w:r>
          </w:p>
        </w:tc>
        <w:tc>
          <w:tcPr>
            <w:tcW w:w="28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Световой указатель "выход"</w:t>
            </w:r>
          </w:p>
        </w:tc>
        <w:tc>
          <w:tcPr>
            <w:tcW w:w="14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—</w:t>
            </w:r>
          </w:p>
        </w:tc>
        <w:tc>
          <w:tcPr>
            <w:tcW w:w="7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7</w:t>
            </w:r>
          </w:p>
        </w:tc>
      </w:tr>
      <w:tr w:rsidR="00A71A13" w:rsidRPr="00E11D1E">
        <w:tc>
          <w:tcPr>
            <w:tcW w:w="94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020110</w:t>
            </w:r>
          </w:p>
        </w:tc>
        <w:tc>
          <w:tcPr>
            <w:tcW w:w="28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Звонок, сирена</w:t>
            </w:r>
          </w:p>
        </w:tc>
        <w:tc>
          <w:tcPr>
            <w:tcW w:w="14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сех типов</w:t>
            </w:r>
          </w:p>
        </w:tc>
        <w:tc>
          <w:tcPr>
            <w:tcW w:w="7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8</w:t>
            </w:r>
          </w:p>
        </w:tc>
      </w:tr>
      <w:tr w:rsidR="00A71A13" w:rsidRPr="00E11D1E">
        <w:tc>
          <w:tcPr>
            <w:tcW w:w="94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020111</w:t>
            </w:r>
          </w:p>
        </w:tc>
        <w:tc>
          <w:tcPr>
            <w:tcW w:w="28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лок сигнализации</w:t>
            </w:r>
          </w:p>
        </w:tc>
        <w:tc>
          <w:tcPr>
            <w:tcW w:w="14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БИЯ-С</w:t>
            </w:r>
          </w:p>
        </w:tc>
        <w:tc>
          <w:tcPr>
            <w:tcW w:w="7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1</w:t>
            </w:r>
          </w:p>
        </w:tc>
        <w:tc>
          <w:tcPr>
            <w:tcW w:w="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72</w:t>
            </w:r>
          </w:p>
        </w:tc>
        <w:tc>
          <w:tcPr>
            <w:tcW w:w="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47</w:t>
            </w:r>
          </w:p>
        </w:tc>
      </w:tr>
      <w:tr w:rsidR="00A71A13" w:rsidRPr="00E11D1E">
        <w:tc>
          <w:tcPr>
            <w:tcW w:w="94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020112</w:t>
            </w:r>
          </w:p>
        </w:tc>
        <w:tc>
          <w:tcPr>
            <w:tcW w:w="28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Щит питания логики системы управления защит</w:t>
            </w:r>
          </w:p>
        </w:tc>
        <w:tc>
          <w:tcPr>
            <w:tcW w:w="14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—</w:t>
            </w:r>
          </w:p>
        </w:tc>
        <w:tc>
          <w:tcPr>
            <w:tcW w:w="7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34</w:t>
            </w:r>
          </w:p>
        </w:tc>
        <w:tc>
          <w:tcPr>
            <w:tcW w:w="7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24</w:t>
            </w:r>
          </w:p>
        </w:tc>
        <w:tc>
          <w:tcPr>
            <w:tcW w:w="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164</w:t>
            </w:r>
          </w:p>
        </w:tc>
        <w:tc>
          <w:tcPr>
            <w:tcW w:w="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793</w:t>
            </w:r>
          </w:p>
        </w:tc>
      </w:tr>
      <w:tr w:rsidR="00A71A13" w:rsidRPr="00E11D1E">
        <w:tc>
          <w:tcPr>
            <w:tcW w:w="94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020113</w:t>
            </w:r>
          </w:p>
        </w:tc>
        <w:tc>
          <w:tcPr>
            <w:tcW w:w="28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Шкаф-кросс</w:t>
            </w:r>
          </w:p>
        </w:tc>
        <w:tc>
          <w:tcPr>
            <w:tcW w:w="14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Всех типов</w:t>
            </w:r>
          </w:p>
        </w:tc>
        <w:tc>
          <w:tcPr>
            <w:tcW w:w="7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5</w:t>
            </w:r>
          </w:p>
        </w:tc>
        <w:tc>
          <w:tcPr>
            <w:tcW w:w="7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4</w:t>
            </w:r>
          </w:p>
        </w:tc>
        <w:tc>
          <w:tcPr>
            <w:tcW w:w="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87</w:t>
            </w:r>
          </w:p>
        </w:tc>
        <w:tc>
          <w:tcPr>
            <w:tcW w:w="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30</w:t>
            </w:r>
          </w:p>
        </w:tc>
      </w:tr>
      <w:tr w:rsidR="00A71A13" w:rsidRPr="00E11D1E">
        <w:tc>
          <w:tcPr>
            <w:tcW w:w="94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020114</w:t>
            </w:r>
          </w:p>
        </w:tc>
        <w:tc>
          <w:tcPr>
            <w:tcW w:w="28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звещатель объемный звуковой</w:t>
            </w:r>
          </w:p>
        </w:tc>
        <w:tc>
          <w:tcPr>
            <w:tcW w:w="14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«Фотон-9», «Стекло-1»</w:t>
            </w:r>
          </w:p>
        </w:tc>
        <w:tc>
          <w:tcPr>
            <w:tcW w:w="7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 807</w:t>
            </w:r>
          </w:p>
        </w:tc>
        <w:tc>
          <w:tcPr>
            <w:tcW w:w="7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 611</w:t>
            </w:r>
          </w:p>
        </w:tc>
        <w:tc>
          <w:tcPr>
            <w:tcW w:w="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 337</w:t>
            </w:r>
          </w:p>
        </w:tc>
      </w:tr>
    </w:tbl>
    <w:p w:rsidR="00A71A13" w:rsidRPr="00E11D1E" w:rsidRDefault="00A71A13">
      <w:pPr>
        <w:ind w:firstLine="284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11 ИСПЫТАНИЕ ИЗМЕРИТЕЛЬНЫХ ТРАНСФОРМАТОРОВ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1101 Испытание измерительных трансформаторов тока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Подбор оборудования. Сборка схемы. Испытания с составлением протоколов. Разборка схемы.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15"/>
        <w:gridCol w:w="2023"/>
        <w:gridCol w:w="915"/>
        <w:gridCol w:w="751"/>
        <w:gridCol w:w="763"/>
        <w:gridCol w:w="751"/>
        <w:gridCol w:w="751"/>
        <w:gridCol w:w="751"/>
        <w:gridCol w:w="751"/>
      </w:tblGrid>
      <w:tr w:rsidR="00A71A13" w:rsidRPr="00E11D1E">
        <w:trPr>
          <w:cantSplit/>
        </w:trPr>
        <w:tc>
          <w:tcPr>
            <w:tcW w:w="91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2023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 работ</w:t>
            </w:r>
          </w:p>
        </w:tc>
        <w:tc>
          <w:tcPr>
            <w:tcW w:w="5433" w:type="dxa"/>
            <w:gridSpan w:val="7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на один трансформатор тока, напряжением, кВ</w:t>
            </w:r>
          </w:p>
        </w:tc>
      </w:tr>
      <w:tr w:rsidR="00A71A13" w:rsidRPr="00E11D1E">
        <w:trPr>
          <w:cantSplit/>
        </w:trPr>
        <w:tc>
          <w:tcPr>
            <w:tcW w:w="915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023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9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до 10 вкл.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5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0-150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0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0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00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00</w:t>
            </w:r>
          </w:p>
        </w:tc>
      </w:tr>
      <w:tr w:rsidR="00A71A13" w:rsidRPr="00E11D1E">
        <w:trPr>
          <w:cantSplit/>
        </w:trPr>
        <w:tc>
          <w:tcPr>
            <w:tcW w:w="915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023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9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</w:t>
            </w:r>
          </w:p>
        </w:tc>
      </w:tr>
      <w:tr w:rsidR="00A71A13" w:rsidRPr="00E11D1E">
        <w:tc>
          <w:tcPr>
            <w:tcW w:w="9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010101</w:t>
            </w:r>
          </w:p>
        </w:tc>
        <w:tc>
          <w:tcPr>
            <w:tcW w:w="20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Осмотр и оценка состояния изоляции обмоток</w:t>
            </w:r>
          </w:p>
        </w:tc>
        <w:tc>
          <w:tcPr>
            <w:tcW w:w="9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2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9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3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8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1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67</w:t>
            </w:r>
          </w:p>
        </w:tc>
      </w:tr>
      <w:tr w:rsidR="00A71A13" w:rsidRPr="00E11D1E">
        <w:tc>
          <w:tcPr>
            <w:tcW w:w="9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010102</w:t>
            </w:r>
          </w:p>
        </w:tc>
        <w:tc>
          <w:tcPr>
            <w:tcW w:w="20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змерение сопротивления изоляции обмоток</w:t>
            </w:r>
          </w:p>
        </w:tc>
        <w:tc>
          <w:tcPr>
            <w:tcW w:w="9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2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7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7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4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3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8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3</w:t>
            </w:r>
          </w:p>
        </w:tc>
      </w:tr>
      <w:tr w:rsidR="00A71A13" w:rsidRPr="00E11D1E">
        <w:tc>
          <w:tcPr>
            <w:tcW w:w="9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010103</w:t>
            </w:r>
          </w:p>
        </w:tc>
        <w:tc>
          <w:tcPr>
            <w:tcW w:w="20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спытание изоляции первичной обмотки повышенным напряжением частоты 50 Гц</w:t>
            </w:r>
          </w:p>
        </w:tc>
        <w:tc>
          <w:tcPr>
            <w:tcW w:w="9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92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8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c>
          <w:tcPr>
            <w:tcW w:w="9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010104</w:t>
            </w:r>
          </w:p>
        </w:tc>
        <w:tc>
          <w:tcPr>
            <w:tcW w:w="20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спытание изоляции вторичной обмотки повышенным напряжением частоты 50 Гц</w:t>
            </w:r>
          </w:p>
        </w:tc>
        <w:tc>
          <w:tcPr>
            <w:tcW w:w="9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2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7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4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8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13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67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20</w:t>
            </w:r>
          </w:p>
        </w:tc>
      </w:tr>
      <w:tr w:rsidR="00A71A13" w:rsidRPr="00E11D1E">
        <w:tc>
          <w:tcPr>
            <w:tcW w:w="9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010105</w:t>
            </w:r>
          </w:p>
        </w:tc>
        <w:tc>
          <w:tcPr>
            <w:tcW w:w="20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змерение сопротивления обмоток постоянному току</w:t>
            </w:r>
          </w:p>
        </w:tc>
        <w:tc>
          <w:tcPr>
            <w:tcW w:w="9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48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4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20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62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34</w:t>
            </w:r>
          </w:p>
        </w:tc>
      </w:tr>
      <w:tr w:rsidR="00A71A13" w:rsidRPr="00E11D1E">
        <w:tc>
          <w:tcPr>
            <w:tcW w:w="9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010106</w:t>
            </w:r>
          </w:p>
        </w:tc>
        <w:tc>
          <w:tcPr>
            <w:tcW w:w="20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змерение коэффициента трансформации</w:t>
            </w:r>
          </w:p>
        </w:tc>
        <w:tc>
          <w:tcPr>
            <w:tcW w:w="9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1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54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98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82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 xml:space="preserve">712 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47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 032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rPr>
          <w:b/>
          <w:bCs/>
        </w:rPr>
        <w:t>Примечание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1. Базовые цены позиций 1101010101 -1101010207 не могут применяться в качестве доплат к базовым ценам позиций 0904011201-0904011601 на ремонт трансформаторов тока.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1102 Испытание измерительных трансформаторов напряжения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Подбор оборудования. Сборка схемы. Испытания с составлением протоколов. Разборка схемы.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15"/>
        <w:gridCol w:w="2023"/>
        <w:gridCol w:w="915"/>
        <w:gridCol w:w="751"/>
        <w:gridCol w:w="763"/>
        <w:gridCol w:w="751"/>
        <w:gridCol w:w="751"/>
        <w:gridCol w:w="751"/>
        <w:gridCol w:w="751"/>
      </w:tblGrid>
      <w:tr w:rsidR="00A71A13" w:rsidRPr="00E11D1E">
        <w:trPr>
          <w:cantSplit/>
        </w:trPr>
        <w:tc>
          <w:tcPr>
            <w:tcW w:w="91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№ позиции</w:t>
            </w:r>
          </w:p>
        </w:tc>
        <w:tc>
          <w:tcPr>
            <w:tcW w:w="2023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Наименование работ</w:t>
            </w:r>
          </w:p>
        </w:tc>
        <w:tc>
          <w:tcPr>
            <w:tcW w:w="5433" w:type="dxa"/>
            <w:gridSpan w:val="7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Базовая цена в руб. на однофазный трансформатор напряжением, кВ.</w:t>
            </w:r>
          </w:p>
        </w:tc>
      </w:tr>
      <w:tr w:rsidR="00A71A13" w:rsidRPr="00E11D1E">
        <w:trPr>
          <w:cantSplit/>
        </w:trPr>
        <w:tc>
          <w:tcPr>
            <w:tcW w:w="915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023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9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до 10 вкл.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5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0-150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20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30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500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50</w:t>
            </w:r>
          </w:p>
        </w:tc>
      </w:tr>
      <w:tr w:rsidR="00A71A13" w:rsidRPr="00E11D1E">
        <w:trPr>
          <w:cantSplit/>
        </w:trPr>
        <w:tc>
          <w:tcPr>
            <w:tcW w:w="915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center"/>
            </w:pPr>
          </w:p>
        </w:tc>
        <w:tc>
          <w:tcPr>
            <w:tcW w:w="2023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jc w:val="both"/>
            </w:pPr>
          </w:p>
        </w:tc>
        <w:tc>
          <w:tcPr>
            <w:tcW w:w="9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1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2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3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4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5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6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07</w:t>
            </w:r>
          </w:p>
        </w:tc>
      </w:tr>
      <w:tr w:rsidR="00A71A13" w:rsidRPr="00E11D1E">
        <w:tc>
          <w:tcPr>
            <w:tcW w:w="9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020101</w:t>
            </w:r>
          </w:p>
        </w:tc>
        <w:tc>
          <w:tcPr>
            <w:tcW w:w="20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Осмотр и оценка состояния изоляции обмоток</w:t>
            </w:r>
          </w:p>
        </w:tc>
        <w:tc>
          <w:tcPr>
            <w:tcW w:w="9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47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2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89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8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1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67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03</w:t>
            </w:r>
          </w:p>
        </w:tc>
      </w:tr>
      <w:tr w:rsidR="00A71A13" w:rsidRPr="00E11D1E">
        <w:tc>
          <w:tcPr>
            <w:tcW w:w="9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020102</w:t>
            </w:r>
          </w:p>
        </w:tc>
        <w:tc>
          <w:tcPr>
            <w:tcW w:w="20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змерение сопротивления изоляции обмоток</w:t>
            </w:r>
          </w:p>
        </w:tc>
        <w:tc>
          <w:tcPr>
            <w:tcW w:w="9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2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7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7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4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43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0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78</w:t>
            </w:r>
          </w:p>
        </w:tc>
      </w:tr>
      <w:tr w:rsidR="00A71A13" w:rsidRPr="00E11D1E">
        <w:tc>
          <w:tcPr>
            <w:tcW w:w="9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020103</w:t>
            </w:r>
          </w:p>
        </w:tc>
        <w:tc>
          <w:tcPr>
            <w:tcW w:w="20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спытание изоляции первичной обмотки повышенным напряжением частоты 50 Гц</w:t>
            </w:r>
          </w:p>
        </w:tc>
        <w:tc>
          <w:tcPr>
            <w:tcW w:w="9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8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39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—</w:t>
            </w:r>
          </w:p>
        </w:tc>
      </w:tr>
      <w:tr w:rsidR="00A71A13" w:rsidRPr="00E11D1E">
        <w:tc>
          <w:tcPr>
            <w:tcW w:w="9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020104</w:t>
            </w:r>
          </w:p>
        </w:tc>
        <w:tc>
          <w:tcPr>
            <w:tcW w:w="20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спытание изоляции вторичной обмотки повышенным напряжением частоты 50 Гц</w:t>
            </w:r>
          </w:p>
        </w:tc>
        <w:tc>
          <w:tcPr>
            <w:tcW w:w="9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2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7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4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0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6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48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4</w:t>
            </w:r>
          </w:p>
        </w:tc>
      </w:tr>
      <w:tr w:rsidR="00A71A13" w:rsidRPr="00E11D1E">
        <w:tc>
          <w:tcPr>
            <w:tcW w:w="9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020105</w:t>
            </w:r>
          </w:p>
        </w:tc>
        <w:tc>
          <w:tcPr>
            <w:tcW w:w="20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змерение тока холостого хода</w:t>
            </w:r>
          </w:p>
        </w:tc>
        <w:tc>
          <w:tcPr>
            <w:tcW w:w="9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54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85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48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84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20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55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391</w:t>
            </w:r>
          </w:p>
        </w:tc>
      </w:tr>
      <w:tr w:rsidR="00A71A13" w:rsidRPr="00E11D1E">
        <w:tc>
          <w:tcPr>
            <w:tcW w:w="9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1020106</w:t>
            </w:r>
          </w:p>
        </w:tc>
        <w:tc>
          <w:tcPr>
            <w:tcW w:w="20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both"/>
            </w:pPr>
            <w:r w:rsidRPr="00E11D1E">
              <w:t>Измерение сопротивления обмоток постоянного тока</w:t>
            </w:r>
          </w:p>
        </w:tc>
        <w:tc>
          <w:tcPr>
            <w:tcW w:w="9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62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77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07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24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60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196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71A13" w:rsidRPr="00E11D1E" w:rsidRDefault="00A71A13">
            <w:pPr>
              <w:shd w:val="clear" w:color="auto" w:fill="FFFFFF"/>
              <w:jc w:val="center"/>
            </w:pPr>
            <w:r w:rsidRPr="00E11D1E">
              <w:t>231</w:t>
            </w:r>
          </w:p>
        </w:tc>
      </w:tr>
    </w:tbl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  <w:rPr>
          <w:b/>
          <w:bCs/>
        </w:rPr>
      </w:pPr>
      <w:r w:rsidRPr="00E11D1E">
        <w:rPr>
          <w:b/>
          <w:bCs/>
        </w:rPr>
        <w:t>Примечания: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1. При испытаниях трехфазного трансформатора к базовым ценам таблицы 1102 применяется коэффициент К=1,2.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2. Базовые цены позиций 1102010101-1102010207 не могут применяться в качестве доплат к базовым ценам позиций 0904011701-0904012201 на ремонт трансформаторов напряжения.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</w:p>
    <w:p w:rsidR="00A71A13" w:rsidRPr="00E11D1E" w:rsidRDefault="00A71A13">
      <w:pPr>
        <w:shd w:val="clear" w:color="auto" w:fill="FFFFFF"/>
        <w:ind w:firstLine="284"/>
        <w:jc w:val="center"/>
        <w:rPr>
          <w:b/>
          <w:bCs/>
        </w:rPr>
      </w:pPr>
      <w:r w:rsidRPr="00E11D1E">
        <w:rPr>
          <w:b/>
          <w:bCs/>
        </w:rPr>
        <w:t>СОДЕРЖАНИЕ</w:t>
      </w:r>
    </w:p>
    <w:p w:rsidR="00A71A13" w:rsidRPr="00E11D1E" w:rsidRDefault="00A71A13">
      <w:pPr>
        <w:shd w:val="clear" w:color="auto" w:fill="FFFFFF"/>
        <w:ind w:firstLine="284"/>
        <w:jc w:val="both"/>
      </w:pP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Общие положения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01 Приборы теплового контроля, технологических защит и автоматики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02 Системы технологического контроля, автоматического регулирования, управления, защиты и сигнализации технологического оборудования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03 Функциональные блоки и элементы устройств релейной защиты и электроавтоматики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04 Схемы защиты и электроавтоматики электротехнического оборудования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05 Схемы управления оперативных цепей защиты и блокировок электротехнического оборудования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06 Средства и системы связи, телемеханики и промышленного телевидения энергосистем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07 Электроизмерительные и радиоизмерительные приборы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08 Испытательные машины и приборы для определения механических свойств материалов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09 Кабельные связи, проводка вторичной коммутации, трубные проводки, щитовые изделия, отдельные узлы и детали и прочее вспомогательное оборудование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10 Пожарная автоматика и сигнализация</w:t>
      </w:r>
    </w:p>
    <w:p w:rsidR="00A71A13" w:rsidRPr="00E11D1E" w:rsidRDefault="00A71A13">
      <w:pPr>
        <w:shd w:val="clear" w:color="auto" w:fill="FFFFFF"/>
        <w:ind w:firstLine="284"/>
        <w:jc w:val="both"/>
      </w:pPr>
      <w:r w:rsidRPr="00E11D1E">
        <w:t>11 Испытание измерительных трансформаторов</w:t>
      </w:r>
      <w:bookmarkStart w:id="0" w:name="_GoBack"/>
      <w:bookmarkEnd w:id="0"/>
    </w:p>
    <w:sectPr w:rsidR="00A71A13" w:rsidRPr="00E11D1E">
      <w:pgSz w:w="11909" w:h="16834" w:code="9"/>
      <w:pgMar w:top="1440" w:right="1797" w:bottom="1440" w:left="1797" w:header="720" w:footer="720" w:gutter="0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bordersDoNotSurroundHeader/>
  <w:bordersDoNotSurroundFooter/>
  <w:revisionView w:markup="0"/>
  <w:doNotTrackMoves/>
  <w:doNotTrackFormatting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E11D1E"/>
    <w:rsid w:val="0037323F"/>
    <w:rsid w:val="00A71A13"/>
    <w:rsid w:val="00B72ABD"/>
    <w:rsid w:val="00C818F4"/>
    <w:rsid w:val="00E11D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1"/>
    <o:shapelayout v:ext="edit">
      <o:idmap v:ext="edit" data="1"/>
    </o:shapelayout>
  </w:shapeDefaults>
  <w:decimalSymbol w:val=","/>
  <w:listSeparator w:val=";"/>
  <w15:chartTrackingRefBased/>
  <w15:docId w15:val="{A3E465B7-927A-490D-BFD6-C38C7567A8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autoSpaceDE w:val="0"/>
      <w:autoSpaceDN w:val="0"/>
      <w:adjustRightInd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oleObject" Target="embeddings/oleObject3.bin"/><Relationship Id="rId5" Type="http://schemas.openxmlformats.org/officeDocument/2006/relationships/image" Target="media/image2.png"/><Relationship Id="rId10" Type="http://schemas.openxmlformats.org/officeDocument/2006/relationships/image" Target="media/image5.wmf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6838</Words>
  <Characters>209980</Characters>
  <Application>Microsoft Office Word</Application>
  <DocSecurity>0</DocSecurity>
  <Lines>1749</Lines>
  <Paragraphs>49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Базовые цены на ремонт. Часть 8</vt:lpstr>
    </vt:vector>
  </TitlesOfParts>
  <Company>Служба НТИ</Company>
  <LinksUpToDate>false</LinksUpToDate>
  <CharactersWithSpaces>2463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Базовые цены на ремонт. Часть 8</dc:title>
  <dc:subject/>
  <dc:creator>Кусакина Эльвира Станиславовна</dc:creator>
  <cp:keywords/>
  <dc:description/>
  <cp:lastModifiedBy>Irina</cp:lastModifiedBy>
  <cp:revision>2</cp:revision>
  <cp:lastPrinted>1899-12-31T21:00:00Z</cp:lastPrinted>
  <dcterms:created xsi:type="dcterms:W3CDTF">2014-08-02T18:19:00Z</dcterms:created>
  <dcterms:modified xsi:type="dcterms:W3CDTF">2014-08-02T18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